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877724" w14:textId="4B6EF503" w:rsidR="0017472C" w:rsidRDefault="00D72C8D" w:rsidP="005B7C22">
      <w:pPr>
        <w:jc w:val="center"/>
        <w:rPr>
          <w:b/>
        </w:rPr>
      </w:pPr>
      <w:r>
        <w:rPr>
          <w:b/>
        </w:rPr>
        <w:t>Development o</w:t>
      </w:r>
      <w:r w:rsidR="00C92FD5">
        <w:rPr>
          <w:b/>
        </w:rPr>
        <w:t>f Alum</w:t>
      </w:r>
      <w:r w:rsidR="004066F4">
        <w:rPr>
          <w:b/>
        </w:rPr>
        <w:t>inium Boiling Pot Incorporated w</w:t>
      </w:r>
      <w:r w:rsidR="00C92FD5">
        <w:rPr>
          <w:b/>
        </w:rPr>
        <w:t xml:space="preserve">ith Fractally Generated Internal Cylindrical Fins </w:t>
      </w:r>
    </w:p>
    <w:p w14:paraId="7CF254E6" w14:textId="77777777" w:rsidR="0017472C" w:rsidRDefault="0017472C" w:rsidP="005B7C22">
      <w:pPr>
        <w:jc w:val="center"/>
        <w:rPr>
          <w:b/>
        </w:rPr>
      </w:pPr>
    </w:p>
    <w:p w14:paraId="5D0AB5AC" w14:textId="77777777" w:rsidR="005B7C22" w:rsidRPr="00EE511A" w:rsidRDefault="005B7C22" w:rsidP="005B7C22">
      <w:pPr>
        <w:jc w:val="center"/>
      </w:pPr>
    </w:p>
    <w:p w14:paraId="7EE86418" w14:textId="77777777" w:rsidR="005B7C22" w:rsidRPr="000A4F4D" w:rsidRDefault="005B7C22" w:rsidP="005B7C22">
      <w:pPr>
        <w:rPr>
          <w:b/>
        </w:rPr>
      </w:pPr>
      <w:r w:rsidRPr="000A4F4D">
        <w:rPr>
          <w:b/>
        </w:rPr>
        <w:t>ABSTRACT</w:t>
      </w:r>
    </w:p>
    <w:p w14:paraId="3454DA0A" w14:textId="77777777" w:rsidR="00CC3BC9" w:rsidRPr="00E63D95" w:rsidRDefault="00CC3BC9" w:rsidP="00CC3BC9">
      <w:pPr>
        <w:jc w:val="both"/>
        <w:rPr>
          <w:color w:val="000000" w:themeColor="text1"/>
        </w:rPr>
      </w:pPr>
      <w:r w:rsidRPr="00CC3BC9">
        <w:t xml:space="preserve">Aluminium boiling pots as typical in heated liquid-filled </w:t>
      </w:r>
      <w:r w:rsidR="008A01EC">
        <w:t>vessels</w:t>
      </w:r>
      <w:r w:rsidRPr="00CC3BC9">
        <w:t xml:space="preserve"> are indispensable for heating purposes especially </w:t>
      </w:r>
      <w:r w:rsidR="008A01EC">
        <w:t xml:space="preserve">for </w:t>
      </w:r>
      <w:r w:rsidRPr="00CC3BC9">
        <w:t xml:space="preserve">domestic water boiling. </w:t>
      </w:r>
      <w:r w:rsidR="008A01EC">
        <w:t>Available information on i</w:t>
      </w:r>
      <w:r w:rsidRPr="00CC3BC9">
        <w:t xml:space="preserve">ts current design </w:t>
      </w:r>
      <w:r w:rsidR="008A01EC">
        <w:t xml:space="preserve">showed that it </w:t>
      </w:r>
      <w:r w:rsidRPr="00CC3BC9">
        <w:t>required prolonged heating duration, leading to high consumption of fuel such as Liquefied Petroleum Gas (LPG</w:t>
      </w:r>
      <w:r>
        <w:t xml:space="preserve">). Internal </w:t>
      </w:r>
      <w:r w:rsidR="00BC2A1E">
        <w:t xml:space="preserve">cylindrical </w:t>
      </w:r>
      <w:r w:rsidR="00190E7D">
        <w:t>fins are</w:t>
      </w:r>
      <w:r w:rsidRPr="00CC3BC9">
        <w:t xml:space="preserve"> used in heated liquid-vessels</w:t>
      </w:r>
      <w:r w:rsidR="008A01EC">
        <w:t>,</w:t>
      </w:r>
      <w:r w:rsidRPr="00CC3BC9">
        <w:t xml:space="preserve"> but with limited heat transfer enhancement. Fractal induced surfaces being self-similar geometrical-objects have high potential for heat transfer enhancement, but there is dearth of information in their use for aluminium boiling pot’s integrated with </w:t>
      </w:r>
      <w:r>
        <w:t>internal cylindrical fins</w:t>
      </w:r>
      <w:r w:rsidRPr="00CC3BC9">
        <w:t xml:space="preserve">. Therefore, a 7-litre Experimental Aluminium Boiling Pot (EABP) and </w:t>
      </w:r>
      <w:r w:rsidR="00BC2A1E">
        <w:t>internal cylindrical fins</w:t>
      </w:r>
      <w:r w:rsidRPr="00CC3BC9">
        <w:t xml:space="preserve"> (Ø5×140 mm)</w:t>
      </w:r>
      <w:r w:rsidR="008A01EC">
        <w:t xml:space="preserve"> were designed and fabricated in this study</w:t>
      </w:r>
      <w:r w:rsidRPr="00CC3BC9">
        <w:t xml:space="preserve">. The </w:t>
      </w:r>
      <w:r w:rsidR="008A01EC">
        <w:t>EABP</w:t>
      </w:r>
      <w:r w:rsidRPr="00CC3BC9">
        <w:t xml:space="preserve"> had base-thickness, height, internal-diameter and external-diameter of 10, 155, 258 and 274 mm, respectively and 121 fractal placement locations for the </w:t>
      </w:r>
      <w:r w:rsidR="00E1638C">
        <w:t>internal cylindrical fins</w:t>
      </w:r>
      <w:r w:rsidRPr="00CC3BC9">
        <w:t xml:space="preserve">. </w:t>
      </w:r>
      <w:r w:rsidR="00845BB7" w:rsidRPr="00E63D95">
        <w:rPr>
          <w:color w:val="000000" w:themeColor="text1"/>
        </w:rPr>
        <w:t xml:space="preserve">The chemical constituents of all the critical elements in the aluminium used to fabricate the EABP and the internal cylindrical fins fall within the allowable composition for food grade aluminium. Hence, the use of the EABP for boiling water poses no danger to human health. </w:t>
      </w:r>
      <w:r w:rsidRPr="00CC3BC9">
        <w:t xml:space="preserve">The pot performance when filled with liquid and containing selected number of </w:t>
      </w:r>
      <w:r>
        <w:t>internal cylindrical fins</w:t>
      </w:r>
      <w:r w:rsidRPr="00CC3BC9">
        <w:t xml:space="preserve"> placed according to affine rules can be evaluated for arbitrary Iterated Fractal System</w:t>
      </w:r>
      <w:r w:rsidR="000D1983">
        <w:t xml:space="preserve"> (IFS)</w:t>
      </w:r>
      <w:r w:rsidRPr="00CC3BC9">
        <w:t>.</w:t>
      </w:r>
      <w:r w:rsidR="00F53A9B">
        <w:t xml:space="preserve"> </w:t>
      </w:r>
      <w:r w:rsidR="00F53A9B" w:rsidRPr="00E63D95">
        <w:rPr>
          <w:color w:val="000000" w:themeColor="text1"/>
        </w:rPr>
        <w:t>The EABP when incorporated with fractally positioned internal cylindrical fins will provide solutions for household sectors on how water heating can be done faster with minimal LPG’s cost.</w:t>
      </w:r>
    </w:p>
    <w:p w14:paraId="363D8C12" w14:textId="77777777" w:rsidR="00116D82" w:rsidRPr="00E63D95" w:rsidRDefault="00116D82" w:rsidP="00116D82">
      <w:pPr>
        <w:ind w:left="1276" w:hanging="1276"/>
        <w:jc w:val="both"/>
        <w:rPr>
          <w:color w:val="000000" w:themeColor="text1"/>
        </w:rPr>
      </w:pPr>
    </w:p>
    <w:p w14:paraId="72337197" w14:textId="77777777" w:rsidR="005B7C22" w:rsidRDefault="00116D82" w:rsidP="00116D82">
      <w:pPr>
        <w:ind w:left="1276" w:hanging="1276"/>
        <w:jc w:val="both"/>
      </w:pPr>
      <w:r w:rsidRPr="00116D82">
        <w:rPr>
          <w:b/>
          <w:color w:val="000000" w:themeColor="text1"/>
        </w:rPr>
        <w:t>Keywords:</w:t>
      </w:r>
      <w:r>
        <w:rPr>
          <w:color w:val="000000" w:themeColor="text1"/>
        </w:rPr>
        <w:t xml:space="preserve"> Aluminium boiling pot, Fractal objects, Internal cylindrical fins, Heat transfer enhancement                                                                                                                                                                     </w:t>
      </w:r>
    </w:p>
    <w:p w14:paraId="3A99B301" w14:textId="77777777" w:rsidR="00CC3BC9" w:rsidRDefault="00CC3BC9" w:rsidP="00467AE9">
      <w:pPr>
        <w:spacing w:line="360" w:lineRule="auto"/>
        <w:rPr>
          <w:b/>
        </w:rPr>
      </w:pPr>
    </w:p>
    <w:p w14:paraId="3574FEA9" w14:textId="77777777" w:rsidR="00D3632D" w:rsidRPr="00467AE9" w:rsidRDefault="005B7C22" w:rsidP="00467AE9">
      <w:pPr>
        <w:spacing w:line="360" w:lineRule="auto"/>
        <w:rPr>
          <w:b/>
        </w:rPr>
      </w:pPr>
      <w:r w:rsidRPr="00D04418">
        <w:rPr>
          <w:b/>
        </w:rPr>
        <w:t xml:space="preserve">1.0 </w:t>
      </w:r>
      <w:r w:rsidR="00F60DCA">
        <w:rPr>
          <w:b/>
        </w:rPr>
        <w:t>I</w:t>
      </w:r>
      <w:r w:rsidR="008F6C34" w:rsidRPr="00D04418">
        <w:rPr>
          <w:b/>
        </w:rPr>
        <w:t>ntroduction</w:t>
      </w:r>
    </w:p>
    <w:p w14:paraId="645A764E" w14:textId="77777777" w:rsidR="00482DF5" w:rsidRDefault="00482DF5" w:rsidP="00467AE9">
      <w:pPr>
        <w:spacing w:line="360" w:lineRule="auto"/>
        <w:jc w:val="both"/>
      </w:pPr>
      <w:r>
        <w:t>Without cookware</w:t>
      </w:r>
      <w:r w:rsidR="000D1983">
        <w:t xml:space="preserve">, </w:t>
      </w:r>
      <w:r>
        <w:t>humans cannot easily heat water and cook their foods. Pots are used in almost all households, kitchens and restaurants for heating water and to prepare var</w:t>
      </w:r>
      <w:r w:rsidR="004529B6">
        <w:t>ious meals (Guma and Uche, 2019</w:t>
      </w:r>
      <w:r w:rsidR="00383FA8">
        <w:t>a</w:t>
      </w:r>
      <w:r>
        <w:t>). Aluminium pots are commonly used cookware because of their ability to heat and cool more quickly, light-weight and fair strength, excellent corrosion resistance, low cost due to availability of raw materials, ease to be fabricated, formed and machined, unsurpassable recyclability and casting properties of</w:t>
      </w:r>
      <w:r w:rsidR="0020072A">
        <w:t xml:space="preserve"> the raw materials, durability, etc, compared to most other food-grade metal containers (Guma and Durami, 2019).</w:t>
      </w:r>
    </w:p>
    <w:p w14:paraId="7D79712A" w14:textId="77777777" w:rsidR="0020072A" w:rsidRDefault="0020072A" w:rsidP="00DF1282">
      <w:pPr>
        <w:spacing w:line="360" w:lineRule="auto"/>
        <w:jc w:val="both"/>
      </w:pPr>
      <w:r>
        <w:t>Foundry technology is one of the vital bases for rapid industrial development of any nation. Sand casting is the most versatile, widely used and important method of casting and accounts to about 70 % of all foundry products (Guma, 2010; Guma, 2012; Ogboi, 2018; Guma and Ogboi, 2019). Metals that can be sand-cast inclu</w:t>
      </w:r>
      <w:r w:rsidR="005E53C2">
        <w:t xml:space="preserve">de ferrous metals such as steel, </w:t>
      </w:r>
      <w:r>
        <w:t>cast iron</w:t>
      </w:r>
      <w:r w:rsidR="00193411">
        <w:t xml:space="preserve"> and many non-ferrous </w:t>
      </w:r>
      <w:r w:rsidR="00193411">
        <w:lastRenderedPageBreak/>
        <w:t>metals</w:t>
      </w:r>
      <w:r w:rsidR="005E53C2">
        <w:t>,</w:t>
      </w:r>
      <w:r w:rsidR="00193411">
        <w:t xml:space="preserve"> but aluminium is the most commonly used metal in the metal casting industries due to its comparatively far more properties of casting merit than ot</w:t>
      </w:r>
      <w:r w:rsidR="004529B6">
        <w:t>her metals (Guma and Uche, 2019</w:t>
      </w:r>
      <w:r w:rsidR="00383FA8">
        <w:t>b</w:t>
      </w:r>
      <w:r w:rsidR="00193411">
        <w:t>).</w:t>
      </w:r>
    </w:p>
    <w:p w14:paraId="36F74880" w14:textId="77777777" w:rsidR="001515AA" w:rsidRDefault="00DF1282" w:rsidP="001515AA">
      <w:pPr>
        <w:spacing w:line="360" w:lineRule="auto"/>
        <w:jc w:val="both"/>
      </w:pPr>
      <w:r>
        <w:t>Over the years</w:t>
      </w:r>
      <w:r w:rsidR="00F87AFC">
        <w:t>,</w:t>
      </w:r>
      <w:r>
        <w:t xml:space="preserve"> </w:t>
      </w:r>
      <w:r w:rsidR="00473226">
        <w:t xml:space="preserve">many interesting </w:t>
      </w:r>
      <w:r>
        <w:t xml:space="preserve">studies have been done in improving cook stove efficiency. </w:t>
      </w:r>
      <w:r w:rsidRPr="00585A16">
        <w:t>Khan and Saxena (2013) used several burner head designs to study how well an LPG cooking stove performed.</w:t>
      </w:r>
      <w:r w:rsidRPr="00DF1282">
        <w:t xml:space="preserve"> </w:t>
      </w:r>
      <w:r w:rsidRPr="00400482">
        <w:t>Ali (2014) conducted performance tests on a home LPG stove using a conventional burner and porous material.</w:t>
      </w:r>
      <w:r>
        <w:t xml:space="preserve"> Obada </w:t>
      </w:r>
      <w:r w:rsidRPr="00DF1282">
        <w:rPr>
          <w:i/>
        </w:rPr>
        <w:t>et al.</w:t>
      </w:r>
      <w:r>
        <w:t xml:space="preserve"> (2014) designed and built burner system that runs on biogas. </w:t>
      </w:r>
      <w:r w:rsidRPr="006A5166">
        <w:t>The parametric research of gas burners with high efficiency and minimal emissions was the focus of Hou and Chou (2013).</w:t>
      </w:r>
      <w:r>
        <w:t xml:space="preserve"> </w:t>
      </w:r>
      <w:r w:rsidRPr="00087CEB">
        <w:t xml:space="preserve">Anafi </w:t>
      </w:r>
      <w:r w:rsidRPr="00BD59EF">
        <w:rPr>
          <w:i/>
        </w:rPr>
        <w:t>et al.</w:t>
      </w:r>
      <w:r w:rsidRPr="00087CEB">
        <w:t xml:space="preserve"> (2018) developed a low-cost pressurized kerosene stove. The pressured kerosene stove outperformed the traditional kerosene stove (wick stove) in terms of heat generation and carbon soot production, according to the findings of their performance test.</w:t>
      </w:r>
      <w:r w:rsidR="003C2915">
        <w:t xml:space="preserve"> </w:t>
      </w:r>
      <w:r w:rsidR="003C2915" w:rsidRPr="005F0CB3">
        <w:t>The performance and e</w:t>
      </w:r>
      <w:r w:rsidR="003C2915">
        <w:t>mission characteristics of the p</w:t>
      </w:r>
      <w:r w:rsidR="003C2915" w:rsidRPr="005F0CB3">
        <w:t xml:space="preserve">ongamia oil-kerosene blend used in commercial kerosene stoves were studied by Shetty </w:t>
      </w:r>
      <w:r w:rsidR="003C2915" w:rsidRPr="003B27BC">
        <w:rPr>
          <w:i/>
        </w:rPr>
        <w:t>et al.</w:t>
      </w:r>
      <w:r w:rsidR="003C2915" w:rsidRPr="005F0CB3">
        <w:t xml:space="preserve"> (2015).</w:t>
      </w:r>
      <w:r w:rsidR="00D3632D">
        <w:t xml:space="preserve"> </w:t>
      </w:r>
      <w:r w:rsidR="00D3632D" w:rsidRPr="003D2F10">
        <w:t>An enhanced charcoal cooking stove was designed, manufactured, and its performance evaluated by Komolafe and Awogbemi (2010).</w:t>
      </w:r>
      <w:r w:rsidR="00D3632D">
        <w:t xml:space="preserve"> </w:t>
      </w:r>
      <w:r w:rsidR="00D3632D" w:rsidRPr="000E373A">
        <w:t xml:space="preserve">Masekameni </w:t>
      </w:r>
      <w:r w:rsidR="00D3632D" w:rsidRPr="00E45782">
        <w:rPr>
          <w:i/>
        </w:rPr>
        <w:t>et al.</w:t>
      </w:r>
      <w:r w:rsidR="00D3632D" w:rsidRPr="000E373A">
        <w:t xml:space="preserve"> (2015)</w:t>
      </w:r>
      <w:r w:rsidR="00D3632D">
        <w:t xml:space="preserve"> examined the emissions and thermal performance of three liquid fuel stoves-</w:t>
      </w:r>
      <w:r w:rsidR="00D3632D" w:rsidRPr="00D3632D">
        <w:t xml:space="preserve"> </w:t>
      </w:r>
      <w:r w:rsidR="00D3632D" w:rsidRPr="000E373A">
        <w:t>a kerosene stove, an ethanol gel stove,</w:t>
      </w:r>
      <w:r w:rsidR="00D3632D">
        <w:t xml:space="preserve"> and a prototype methanol stove. </w:t>
      </w:r>
      <w:r w:rsidR="00D3632D" w:rsidRPr="00EB6660">
        <w:t xml:space="preserve">Varun </w:t>
      </w:r>
      <w:r w:rsidR="00D3632D" w:rsidRPr="00E45782">
        <w:rPr>
          <w:i/>
        </w:rPr>
        <w:t>et al.</w:t>
      </w:r>
      <w:r w:rsidR="00D3632D" w:rsidRPr="00EB6660">
        <w:t xml:space="preserve"> (2018) used waste cooking oil – kerosene blends to study the efficiency and emission properties of commercial kerosene stoves.</w:t>
      </w:r>
      <w:r w:rsidR="00D3632D">
        <w:t xml:space="preserve"> </w:t>
      </w:r>
      <w:r w:rsidR="00D3632D" w:rsidRPr="002C09A1">
        <w:t xml:space="preserve">Tesfay </w:t>
      </w:r>
      <w:r w:rsidR="00D3632D" w:rsidRPr="00B8140F">
        <w:rPr>
          <w:i/>
        </w:rPr>
        <w:t>et al.</w:t>
      </w:r>
      <w:r w:rsidR="00D3632D" w:rsidRPr="002C09A1">
        <w:t xml:space="preserve"> (2024) compared the performance of three recently created biomass stove prototypes with conventional and Mirt stoves.</w:t>
      </w:r>
    </w:p>
    <w:p w14:paraId="47A5343C" w14:textId="77777777" w:rsidR="001515AA" w:rsidRDefault="001515AA" w:rsidP="00D10360">
      <w:pPr>
        <w:spacing w:line="360" w:lineRule="auto"/>
        <w:jc w:val="both"/>
      </w:pPr>
      <w:r w:rsidRPr="002621E9">
        <w:t xml:space="preserve">One of the most crucial aspects of fuel conservation is the water boiling pot's contact surface with the flame. The pot itself has an improved thermal efficiency </w:t>
      </w:r>
      <w:r>
        <w:t>b</w:t>
      </w:r>
      <w:r w:rsidRPr="002621E9">
        <w:t>ecause of its design and unobstru</w:t>
      </w:r>
      <w:r>
        <w:t xml:space="preserve">cted heat transfer capabilities. </w:t>
      </w:r>
      <w:r w:rsidRPr="002621E9">
        <w:t xml:space="preserve">In order to minimize wasted flames escaping through the pot's edges, the flame beneath the water boiling pot should be in direct contact with the pot itself. This reduces efficiency because excess flame that rises above the pot skirt's size is lost to the atmosphere. </w:t>
      </w:r>
      <w:r>
        <w:t>T</w:t>
      </w:r>
      <w:r w:rsidRPr="002621E9">
        <w:t xml:space="preserve">he round-bottomed pots are more stable </w:t>
      </w:r>
      <w:r>
        <w:t>b</w:t>
      </w:r>
      <w:r w:rsidRPr="002621E9">
        <w:t xml:space="preserve">ecause </w:t>
      </w:r>
      <w:r w:rsidR="00473226">
        <w:t xml:space="preserve">of </w:t>
      </w:r>
      <w:r w:rsidRPr="002621E9">
        <w:t xml:space="preserve">their </w:t>
      </w:r>
      <w:r>
        <w:t>lower</w:t>
      </w:r>
      <w:r w:rsidRPr="002621E9">
        <w:t xml:space="preserve"> center of gravity. The use of flat-bottom pots, which became widespread due to European influence, is prevalent in many locations these days (Singh and Sahu, 2017).</w:t>
      </w:r>
      <w:r>
        <w:t xml:space="preserve"> </w:t>
      </w:r>
      <w:r w:rsidRPr="008C68AC">
        <w:t>WHO (2008)</w:t>
      </w:r>
      <w:r>
        <w:t xml:space="preserve"> defined e</w:t>
      </w:r>
      <w:r w:rsidRPr="008C68AC">
        <w:t xml:space="preserve">fficiency as the sum of heat transfer efficiency and combustion efficiency. Heat transfer efficiency may be significantly influenced by the shape of the pot bottom. The concept that a flat-bottom pot is a "standard pot" stems from the fact that most writers examined stove efficiency but did not conduct many trials with water boiling pots. The geometry of the pot and the relationship </w:t>
      </w:r>
      <w:r w:rsidRPr="008C68AC">
        <w:lastRenderedPageBreak/>
        <w:t xml:space="preserve">between pot design and heat transfer efficiency were not expressly addressed by Baldwin (1987) when he discussed pot efficiency. </w:t>
      </w:r>
    </w:p>
    <w:p w14:paraId="27D1C48E" w14:textId="77777777" w:rsidR="00373FC9" w:rsidRDefault="003C2F63" w:rsidP="00D10360">
      <w:pPr>
        <w:spacing w:line="360" w:lineRule="auto"/>
        <w:jc w:val="both"/>
      </w:pPr>
      <w:r>
        <w:t>Singh and Sahu (2017) enhanced the boiling heat</w:t>
      </w:r>
      <w:r w:rsidR="00473226">
        <w:t xml:space="preserve"> transfer of pots by redesigning</w:t>
      </w:r>
      <w:r>
        <w:t xml:space="preserve"> the pots’ bottom surface through surface modification with flue tube arrangement. The authors compared the thermal efficiency of three different modified bottom surfaces with flue tubes to those of a conventional flat bottom pot</w:t>
      </w:r>
      <w:r w:rsidR="00A11D4D">
        <w:t>. According to this research, the boiling pot with flue tube modified bottom produced an efficiency that was 9-10 % greater than the pot with a flat bottom. It was further revealed from the</w:t>
      </w:r>
      <w:r w:rsidR="00AB2849">
        <w:t>ir</w:t>
      </w:r>
      <w:r w:rsidR="00A11D4D">
        <w:t xml:space="preserve"> study that boiling point is reached earlier in modified bottom pot with flue tube compared to other pots.</w:t>
      </w:r>
      <w:r w:rsidR="001515AA">
        <w:t xml:space="preserve"> </w:t>
      </w:r>
      <w:r w:rsidR="00A11D4D">
        <w:t>Singh and Sahu (2018) also corroborated the earlier study of Singh and Sahu (2017) through the use of boiling pots with modified bottom surfaces made of vertical tubes. According to their</w:t>
      </w:r>
      <w:r w:rsidR="00373FC9">
        <w:t xml:space="preserve"> results, boiling pots with modified bottom surfaces made of vertical tubes had an efficiency that was 25-29 % higher than pots with an unaltered flat bottom. Additionally, their findings demonstrated that the boiling point is achieved faster in modified pots than in unaltered pot.</w:t>
      </w:r>
    </w:p>
    <w:p w14:paraId="356E3E7F" w14:textId="77777777" w:rsidR="00D10360" w:rsidRDefault="00373FC9" w:rsidP="00D10360">
      <w:pPr>
        <w:spacing w:line="360" w:lineRule="auto"/>
        <w:jc w:val="both"/>
      </w:pPr>
      <w:r>
        <w:t xml:space="preserve">Wang </w:t>
      </w:r>
      <w:r w:rsidRPr="00373FC9">
        <w:rPr>
          <w:i/>
        </w:rPr>
        <w:t>et al.</w:t>
      </w:r>
      <w:r>
        <w:t xml:space="preserve"> (2022) also enhanced the boiling heat transfer ability of cookware through surface modification by the addition of fins on the base of the wok and observed that when 42 fins are considered</w:t>
      </w:r>
      <w:r w:rsidR="005A412D">
        <w:t xml:space="preserve"> for the study, overall efficiency of cookware is enhanced by approximately 8 % compared to the basic cookware that lacks this kind of heat exchange. Naphon (2014) carried out the thermal efficiency of fabricated domestic cooking pots modified with spirally twisted tape and with or without insulation. The author’s results obtained from the modified cooking pot compared with those from the standard cooking pots. It was found that the modified cooking pot required 15-20 % less energy than the standard cooking </w:t>
      </w:r>
      <w:r w:rsidR="00585A6F">
        <w:t xml:space="preserve">pot to bring water to boiling. </w:t>
      </w:r>
    </w:p>
    <w:p w14:paraId="61606FD7" w14:textId="77777777" w:rsidR="003117F8" w:rsidRDefault="001D6F20" w:rsidP="003117F8">
      <w:pPr>
        <w:spacing w:line="360" w:lineRule="auto"/>
        <w:jc w:val="both"/>
      </w:pPr>
      <w:r w:rsidRPr="001C5E04">
        <w:t>The heat conductivity of a locally manufactured cast aluminum pot was analyzed by Fierkwap and Ilouno (2021). According to the authors' investigation, the kind and composition of materials used to make a pot can affect its thermal characteristics. Cast aluminum pots have different thermal qualities from one another. 162.36 W/m/K was found to be the average thermal conductivity of the cast aluminum pots. This suggests that it will conduct more heat through its layer and that food and water will not often react with it. The authors also disclose</w:t>
      </w:r>
      <w:r w:rsidR="00FA34F7">
        <w:t>d</w:t>
      </w:r>
      <w:r w:rsidRPr="001C5E04">
        <w:t xml:space="preserve"> that, in comparison to other pots, cast aluminum pots have a reasonably high thermal conductivity, which saves a significant amount of time during cooking and water heating. </w:t>
      </w:r>
    </w:p>
    <w:p w14:paraId="4BAF85EA" w14:textId="77777777" w:rsidR="005949B4" w:rsidRDefault="00AB04DE" w:rsidP="005949B4">
      <w:pPr>
        <w:spacing w:line="360" w:lineRule="auto"/>
        <w:jc w:val="both"/>
      </w:pPr>
      <w:r w:rsidRPr="005F5DC2">
        <w:lastRenderedPageBreak/>
        <w:t>The impacts of fractal surface geometries and boundaries have been a topic of interest for fractal study in engineering. I</w:t>
      </w:r>
      <w:r>
        <w:t>t has proven possible to organis</w:t>
      </w:r>
      <w:r w:rsidRPr="005F5DC2">
        <w:t>e an object's conductivity by arranging fractal patterns. Kacimov and Obnosov (2000) found that by organ</w:t>
      </w:r>
      <w:r>
        <w:t>is</w:t>
      </w:r>
      <w:r w:rsidRPr="005F5DC2">
        <w:t>ing distinct materials with different thermal conductivities using a Sierpinski carpet pattern, the overall thermal conductivity may be changed to suit needs.</w:t>
      </w:r>
      <w:r>
        <w:t xml:space="preserve"> </w:t>
      </w:r>
      <w:r w:rsidRPr="005F5DC2">
        <w:t>According to Adrover (2010), the surface fractal dimension has a significant impact on the thermal boundary layer for convection; surfaces with a higher fractal dimension transport more heat.</w:t>
      </w:r>
      <w:r>
        <w:t xml:space="preserve"> </w:t>
      </w:r>
      <w:r w:rsidRPr="001435B0">
        <w:t xml:space="preserve">Anton </w:t>
      </w:r>
      <w:r>
        <w:t xml:space="preserve">(2017) </w:t>
      </w:r>
      <w:r w:rsidRPr="001435B0">
        <w:t xml:space="preserve">conducted a study on the thermal efficiency of a double-pipe heat exchanger with a Koch snowflake fractal pattern. Several heat transfer enhancement techniques can be applied to double-pipe heat exchangers to increase their efficacy. In particular, the Koch snowflake fractal pattern was included into the cross-section of a heat exchanger's inner pipe. </w:t>
      </w:r>
      <w:r w:rsidRPr="00F41D8A">
        <w:t xml:space="preserve">The heat exchanger's surface area increased when the Koch snowflake fractal pattern was used. </w:t>
      </w:r>
      <w:r w:rsidR="007071A8">
        <w:t>Based on the study, it was</w:t>
      </w:r>
      <w:r w:rsidRPr="00F41D8A">
        <w:t xml:space="preserve"> discovered </w:t>
      </w:r>
      <w:r w:rsidR="005949B4" w:rsidRPr="00F41D8A">
        <w:t>when compared to a conventional double-pipe heat exchanger with a circular cross-section; a double-pipe heat exchanger with a cross-section in line with the second iteration of the Koch snowflake fractal pattern produced an increase in the overall heat transfer coefficient and heat transfer rate</w:t>
      </w:r>
      <w:r w:rsidR="005949B4">
        <w:t xml:space="preserve"> of 18 % and 75 %, respectively.</w:t>
      </w:r>
    </w:p>
    <w:p w14:paraId="27B130AF" w14:textId="77777777" w:rsidR="00D65DFD" w:rsidRPr="001B1F88" w:rsidRDefault="00D65DFD" w:rsidP="00D65DFD">
      <w:pPr>
        <w:spacing w:line="360" w:lineRule="auto"/>
        <w:jc w:val="both"/>
      </w:pPr>
      <w:r w:rsidRPr="003A386E">
        <w:t xml:space="preserve">Guo </w:t>
      </w:r>
      <w:r w:rsidRPr="00AA1751">
        <w:rPr>
          <w:i/>
        </w:rPr>
        <w:t>et al.</w:t>
      </w:r>
      <w:r w:rsidRPr="003A386E">
        <w:t xml:space="preserve"> (2024) conducted an experimental study on the use of fractal fins to enhance heat transfer of phase change materials. The authors created and produced fractal fins modeled after plant leaves to increase the phase change unit's heat charging capacity. Their findings demonstrated that fractal fins have superior heat transfer enhancement effects compared to rectangular fins because the enhancement of heat conduction surpasses the sup</w:t>
      </w:r>
      <w:r>
        <w:t xml:space="preserve">pression of natural convention. </w:t>
      </w:r>
      <w:r w:rsidRPr="003A386E">
        <w:t xml:space="preserve">Oskouei </w:t>
      </w:r>
      <w:r w:rsidRPr="00AA1751">
        <w:rPr>
          <w:i/>
        </w:rPr>
        <w:t>et al.</w:t>
      </w:r>
      <w:r w:rsidRPr="003A386E">
        <w:t xml:space="preserve"> (2023) used the Fibonacci sequence as the basis for their fin design. In comparison to conventional longitudinal fins, experimental and numerical results demonstrate that this fin's total melting time of latent heat thermal energy storage is shortened by 20%, solidification speed is increased by 45%, and the temperature distribution is more uniform due to the secondary flow </w:t>
      </w:r>
      <w:r>
        <w:t xml:space="preserve">produced by the Fibonacci fins. </w:t>
      </w:r>
      <w:r w:rsidRPr="003A386E">
        <w:t xml:space="preserve">Jiang </w:t>
      </w:r>
      <w:r w:rsidRPr="00AA1751">
        <w:rPr>
          <w:i/>
        </w:rPr>
        <w:t>et al.</w:t>
      </w:r>
      <w:r w:rsidRPr="003A386E">
        <w:t xml:space="preserve"> (2023) used numerical simulation to examine how the melting process in the rectangular phase change unit was affected by various position ratios, length ratios, and fin counts of tree-like fins.</w:t>
      </w:r>
      <w:r>
        <w:t xml:space="preserve"> </w:t>
      </w:r>
      <w:r w:rsidRPr="001B1F88">
        <w:t xml:space="preserve">Zhang </w:t>
      </w:r>
      <w:r w:rsidRPr="00AA1751">
        <w:rPr>
          <w:i/>
        </w:rPr>
        <w:t>et al.</w:t>
      </w:r>
      <w:r w:rsidRPr="001B1F88">
        <w:t xml:space="preserve"> (2022) created a fin that was modeled after snowflakes and conducted experiments to compare units with the same volume fraction that had longitudinal fins, no fins, and snowflake fins. The melting and solidification durations of units with snowflake fins can be shortened by 32.23% and 51.81%, </w:t>
      </w:r>
      <w:r w:rsidRPr="001B1F88">
        <w:lastRenderedPageBreak/>
        <w:t>respectively, as compared to longitudinal fins. Snowflake fins are also clearly more advantageous for the process of heat discharge.</w:t>
      </w:r>
    </w:p>
    <w:p w14:paraId="53A578C6" w14:textId="77777777" w:rsidR="00D65DFD" w:rsidRDefault="00D65DFD" w:rsidP="00D65DFD">
      <w:pPr>
        <w:spacing w:line="360" w:lineRule="auto"/>
        <w:jc w:val="both"/>
      </w:pPr>
      <w:r w:rsidRPr="001B1F88">
        <w:t>The impact of combining various fractal fins on the melting proces</w:t>
      </w:r>
      <w:r>
        <w:t xml:space="preserve">s was examined by Luo </w:t>
      </w:r>
      <w:r w:rsidRPr="00AA1751">
        <w:rPr>
          <w:i/>
        </w:rPr>
        <w:t>et al.</w:t>
      </w:r>
      <w:r>
        <w:t xml:space="preserve"> (</w:t>
      </w:r>
      <w:r w:rsidRPr="001B1F88">
        <w:t>2022</w:t>
      </w:r>
      <w:r>
        <w:t>)</w:t>
      </w:r>
      <w:r w:rsidRPr="001B1F88">
        <w:t>. Numerical simulation was used to compare the effects of the fins' distance from one another, their heat transfer area, and their combination on the fins' thermal characteristics. According to the findings, the composite fractal fin heat exchanger's phase change materials' total melting time is up to 68% less than that of the tradition</w:t>
      </w:r>
      <w:r>
        <w:t xml:space="preserve">al fractal fin heat exchanger. </w:t>
      </w:r>
      <w:r w:rsidRPr="003A2947">
        <w:t xml:space="preserve">Through numerical simulations and experiments, Shi </w:t>
      </w:r>
      <w:r w:rsidRPr="00AA1751">
        <w:rPr>
          <w:i/>
        </w:rPr>
        <w:t>et al.</w:t>
      </w:r>
      <w:r w:rsidRPr="003A2947">
        <w:t xml:space="preserve"> (2022) examined the impact of the fractal fins' length, width, and bifurcation angle on the enhancement of heat transfer in a double-channel finned tube. They also examined the melting processes when the two tubes were in different operating states for heat charging and discharging.</w:t>
      </w:r>
      <w:r>
        <w:t xml:space="preserve"> </w:t>
      </w:r>
      <w:r w:rsidRPr="003A2947">
        <w:t xml:space="preserve">Using spider webs as inspiration, Wu </w:t>
      </w:r>
      <w:r w:rsidRPr="00AA1751">
        <w:rPr>
          <w:i/>
        </w:rPr>
        <w:t>et al.</w:t>
      </w:r>
      <w:r w:rsidRPr="003A2947">
        <w:t xml:space="preserve"> (2020) created mesh fins that enhanced solidification performance and reduced the total solidification time by 47.9% when compared to longitudinal fins of the same volume.</w:t>
      </w:r>
    </w:p>
    <w:p w14:paraId="0E171D8C" w14:textId="77777777" w:rsidR="00AB04DE" w:rsidRDefault="00BA22FE" w:rsidP="003117F8">
      <w:pPr>
        <w:spacing w:line="360" w:lineRule="auto"/>
        <w:jc w:val="both"/>
      </w:pPr>
      <w:r w:rsidRPr="00E63D95">
        <w:rPr>
          <w:color w:val="000000" w:themeColor="text1"/>
        </w:rPr>
        <w:t xml:space="preserve">Some researchers in the time past such as Wang </w:t>
      </w:r>
      <w:r w:rsidRPr="00E63D95">
        <w:rPr>
          <w:i/>
          <w:color w:val="000000" w:themeColor="text1"/>
        </w:rPr>
        <w:t>et al</w:t>
      </w:r>
      <w:r w:rsidRPr="00E63D95">
        <w:rPr>
          <w:color w:val="000000" w:themeColor="text1"/>
        </w:rPr>
        <w:t>. (2022), Sing and Sahu (2017) and Sing and Sahu (2018) enhanced boiling pot’s heat transfer through the use of fins, surface modification with flue tube and modified surface geometry. But, enhancements of boiling pot’s heat transfer through the use of fractally generated internal cylindrical fins have not been captured.</w:t>
      </w:r>
      <w:r>
        <w:t xml:space="preserve"> Hence, d</w:t>
      </w:r>
      <w:r w:rsidR="00CC3BC9" w:rsidRPr="00CC3BC9">
        <w:t xml:space="preserve">espite the potential of fractals for heat transfer enhancement, the scholarly discourse remains scant, particularly regarding their use in aluminium boiling pots. Consequently, </w:t>
      </w:r>
      <w:r w:rsidR="009940D0">
        <w:t>the aim of the study was to design and fabricate an aluminium water boiling pot that incorporates internal cylindrical fins whose</w:t>
      </w:r>
      <w:r w:rsidR="00FB20C6">
        <w:t xml:space="preserve"> position/location are fractally generated using affine rules</w:t>
      </w:r>
      <w:r w:rsidR="00CC3BC9" w:rsidRPr="00CC3BC9">
        <w:t>. A computer source codes that can generate arbitrary Iterated Fractal System (IFS) as well as their corresponding internal cylindrical fins placement locations on the bottom plate o</w:t>
      </w:r>
      <w:r w:rsidR="00D2305B">
        <w:t>f the pot was also implemented.</w:t>
      </w:r>
      <w:r w:rsidR="008460A8">
        <w:rPr>
          <w:color w:val="000000" w:themeColor="text1"/>
        </w:rPr>
        <w:t xml:space="preserve">                                                                                                                                                </w:t>
      </w:r>
    </w:p>
    <w:p w14:paraId="27D540A1" w14:textId="77777777" w:rsidR="00845BB7" w:rsidRDefault="00845BB7" w:rsidP="005B7C22">
      <w:pPr>
        <w:rPr>
          <w:b/>
        </w:rPr>
      </w:pPr>
    </w:p>
    <w:p w14:paraId="3B1D1FE1" w14:textId="77777777" w:rsidR="00845BB7" w:rsidRDefault="00845BB7" w:rsidP="005B7C22">
      <w:pPr>
        <w:rPr>
          <w:b/>
        </w:rPr>
      </w:pPr>
    </w:p>
    <w:p w14:paraId="675CC7D6" w14:textId="77777777" w:rsidR="00845BB7" w:rsidRDefault="00845BB7" w:rsidP="005B7C22">
      <w:pPr>
        <w:rPr>
          <w:b/>
        </w:rPr>
      </w:pPr>
    </w:p>
    <w:p w14:paraId="6D6B596C" w14:textId="77777777" w:rsidR="00845BB7" w:rsidRDefault="00845BB7" w:rsidP="005B7C22">
      <w:pPr>
        <w:rPr>
          <w:b/>
        </w:rPr>
      </w:pPr>
    </w:p>
    <w:p w14:paraId="4A5267AA" w14:textId="77777777" w:rsidR="00845BB7" w:rsidRDefault="00845BB7" w:rsidP="005B7C22">
      <w:pPr>
        <w:rPr>
          <w:b/>
        </w:rPr>
      </w:pPr>
    </w:p>
    <w:p w14:paraId="565FC018" w14:textId="77777777" w:rsidR="00845BB7" w:rsidRDefault="00845BB7" w:rsidP="005B7C22">
      <w:pPr>
        <w:rPr>
          <w:b/>
        </w:rPr>
      </w:pPr>
    </w:p>
    <w:p w14:paraId="325942AB" w14:textId="77777777" w:rsidR="005B7C22" w:rsidRPr="00D04418" w:rsidRDefault="005B7C22" w:rsidP="005B7C22">
      <w:pPr>
        <w:rPr>
          <w:b/>
        </w:rPr>
      </w:pPr>
      <w:r w:rsidRPr="00D04418">
        <w:rPr>
          <w:b/>
        </w:rPr>
        <w:t xml:space="preserve">2.0 </w:t>
      </w:r>
      <w:r w:rsidR="008F6C34" w:rsidRPr="00D04418">
        <w:rPr>
          <w:b/>
        </w:rPr>
        <w:t>Materials and Methods</w:t>
      </w:r>
    </w:p>
    <w:p w14:paraId="255F6DD1" w14:textId="77777777" w:rsidR="005B7C22" w:rsidRDefault="005B7C22" w:rsidP="005B7C22">
      <w:pPr>
        <w:pStyle w:val="Heading2"/>
        <w:spacing w:line="360" w:lineRule="auto"/>
      </w:pPr>
      <w:bookmarkStart w:id="0" w:name="_Toc187162281"/>
      <w:r>
        <w:lastRenderedPageBreak/>
        <w:t>2.1 Materials</w:t>
      </w:r>
      <w:bookmarkEnd w:id="0"/>
    </w:p>
    <w:p w14:paraId="5904C0A4" w14:textId="77777777" w:rsidR="004D0D21" w:rsidRPr="00845BB7" w:rsidRDefault="005B7C22" w:rsidP="005B7C22">
      <w:pPr>
        <w:spacing w:line="360" w:lineRule="auto"/>
        <w:jc w:val="both"/>
      </w:pPr>
      <w:r w:rsidRPr="00D04418">
        <w:t xml:space="preserve">The materials used include aluminium wire </w:t>
      </w:r>
      <w:r>
        <w:t xml:space="preserve">and </w:t>
      </w:r>
      <w:r w:rsidRPr="00D04418">
        <w:t>aluminium</w:t>
      </w:r>
      <w:r>
        <w:t xml:space="preserve"> alloy. </w:t>
      </w:r>
      <w:r w:rsidRPr="00D04418">
        <w:t xml:space="preserve">Aluminium wire was procured for the construction of the internal cylindrical fins. The </w:t>
      </w:r>
      <w:r w:rsidR="00FB20C6">
        <w:t>EABP</w:t>
      </w:r>
      <w:r w:rsidRPr="00D04418">
        <w:t xml:space="preserve"> </w:t>
      </w:r>
      <w:r w:rsidR="00FB20C6">
        <w:t>was</w:t>
      </w:r>
      <w:r w:rsidRPr="00D04418">
        <w:t xml:space="preserve"> produced by sand casting from aluminium alloy. </w:t>
      </w:r>
    </w:p>
    <w:p w14:paraId="265F4BFD" w14:textId="77777777" w:rsidR="002F1B5C" w:rsidRPr="009C1F33" w:rsidRDefault="002F1B5C" w:rsidP="005B7C22">
      <w:pPr>
        <w:spacing w:line="360" w:lineRule="auto"/>
        <w:jc w:val="both"/>
        <w:rPr>
          <w:b/>
        </w:rPr>
      </w:pPr>
      <w:r w:rsidRPr="009C1F33">
        <w:rPr>
          <w:b/>
        </w:rPr>
        <w:t>2.2 Chemical Analysis</w:t>
      </w:r>
    </w:p>
    <w:p w14:paraId="30F2FEC7" w14:textId="77777777" w:rsidR="002F1B5C" w:rsidRPr="009C1F33" w:rsidRDefault="002F1B5C" w:rsidP="005B7C22">
      <w:pPr>
        <w:spacing w:line="360" w:lineRule="auto"/>
        <w:jc w:val="both"/>
      </w:pPr>
      <w:r w:rsidRPr="009C1F33">
        <w:t>The chemical analysis of the percentage elemental weight chemical constituents of the aluminium alloy and aluminium wire used for the fabrication of the EABP and internal cylindrical fins, respectively, were carried out with EDX3600B X-ray Fluores</w:t>
      </w:r>
      <w:r w:rsidR="000A43A3" w:rsidRPr="009C1F33">
        <w:t xml:space="preserve">cence Spectrometer at the National Agency for Science and Engineering Infrastructure (NASENI), Km 4, Ondo Road, Akure, Ondo State, Nigeria. The EDX3600B X-ray Fluorescence Spectrometer applies XRF technology to conduct fast and accurate analysis of complex composition. Akure is located between latitude 7°17’ N and longitude 5°4’ E (Olajuyigbe </w:t>
      </w:r>
      <w:r w:rsidR="000A43A3" w:rsidRPr="009C1F33">
        <w:rPr>
          <w:i/>
        </w:rPr>
        <w:t>et al.</w:t>
      </w:r>
      <w:r w:rsidR="000A43A3" w:rsidRPr="009C1F33">
        <w:t xml:space="preserve">, 2016). </w:t>
      </w:r>
    </w:p>
    <w:p w14:paraId="7524F846" w14:textId="77777777" w:rsidR="005B7C22" w:rsidRPr="006200BC" w:rsidRDefault="002C4B14" w:rsidP="005B7C22">
      <w:pPr>
        <w:spacing w:line="360" w:lineRule="auto"/>
        <w:jc w:val="both"/>
        <w:rPr>
          <w:b/>
        </w:rPr>
      </w:pPr>
      <w:r>
        <w:rPr>
          <w:b/>
        </w:rPr>
        <w:t>2.3</w:t>
      </w:r>
      <w:r w:rsidR="005B7C22" w:rsidRPr="006200BC">
        <w:rPr>
          <w:b/>
        </w:rPr>
        <w:t xml:space="preserve"> Design of the Experimental Aluminium Boiling Pot</w:t>
      </w:r>
      <w:r w:rsidR="00761BE1">
        <w:rPr>
          <w:b/>
        </w:rPr>
        <w:t xml:space="preserve"> </w:t>
      </w:r>
    </w:p>
    <w:p w14:paraId="2655896C" w14:textId="77777777" w:rsidR="005B7C22" w:rsidRDefault="005B7C22" w:rsidP="005B7C22">
      <w:pPr>
        <w:spacing w:line="360" w:lineRule="auto"/>
        <w:jc w:val="both"/>
      </w:pPr>
      <w:r w:rsidRPr="006200BC">
        <w:t xml:space="preserve">A 7-litre </w:t>
      </w:r>
      <w:r w:rsidR="00FB20C6">
        <w:t xml:space="preserve">EABP </w:t>
      </w:r>
      <w:r w:rsidRPr="006200BC">
        <w:t xml:space="preserve">was designed and </w:t>
      </w:r>
      <w:r w:rsidR="0022143E">
        <w:t>fabricated</w:t>
      </w:r>
      <w:r w:rsidRPr="006200BC">
        <w:t xml:space="preserve"> by sand casting using aluminium alloy. The detailed drawings of the experim</w:t>
      </w:r>
      <w:r>
        <w:t xml:space="preserve">ental pot are shown in Figure </w:t>
      </w:r>
      <w:r w:rsidRPr="006200BC">
        <w:t>1.</w:t>
      </w:r>
    </w:p>
    <w:p w14:paraId="3A85AE9B" w14:textId="77777777" w:rsidR="005B7C22" w:rsidRDefault="005B7C22" w:rsidP="005B7C22">
      <w:pPr>
        <w:spacing w:line="360" w:lineRule="auto"/>
        <w:jc w:val="both"/>
      </w:pPr>
    </w:p>
    <w:p w14:paraId="358836E4" w14:textId="77777777" w:rsidR="005B7C22" w:rsidRDefault="005B7C22" w:rsidP="005B7C22">
      <w:pPr>
        <w:spacing w:line="360" w:lineRule="auto"/>
        <w:jc w:val="both"/>
      </w:pPr>
      <w:bookmarkStart w:id="1" w:name="_Toc178343739"/>
      <w:bookmarkStart w:id="2" w:name="_Toc178498296"/>
      <w:bookmarkStart w:id="3" w:name="_Toc178499790"/>
      <w:bookmarkStart w:id="4" w:name="_Toc178503354"/>
      <w:bookmarkStart w:id="5" w:name="_Toc178504309"/>
      <w:bookmarkStart w:id="6" w:name="_Toc178869009"/>
      <w:bookmarkStart w:id="7" w:name="_Toc178869904"/>
      <w:bookmarkStart w:id="8" w:name="_Toc178870244"/>
      <w:bookmarkStart w:id="9" w:name="_Toc178954206"/>
      <w:bookmarkStart w:id="10" w:name="_Toc178956944"/>
      <w:bookmarkStart w:id="11" w:name="_Toc179992283"/>
      <w:bookmarkStart w:id="12" w:name="_Toc185735115"/>
      <w:bookmarkStart w:id="13" w:name="_Toc185736760"/>
      <w:bookmarkStart w:id="14" w:name="_Toc187155045"/>
      <w:bookmarkStart w:id="15" w:name="_Toc187162260"/>
      <w:r>
        <w:rPr>
          <w:noProof/>
        </w:rPr>
        <w:lastRenderedPageBreak/>
        <w:drawing>
          <wp:inline distT="0" distB="0" distL="0" distR="0" wp14:anchorId="3B40A69D" wp14:editId="3A44B52B">
            <wp:extent cx="5941118" cy="447675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8D160.tmp"/>
                    <pic:cNvPicPr/>
                  </pic:nvPicPr>
                  <pic:blipFill>
                    <a:blip r:embed="rId7">
                      <a:extLst>
                        <a:ext uri="{28A0092B-C50C-407E-A947-70E740481C1C}">
                          <a14:useLocalDpi xmlns:a14="http://schemas.microsoft.com/office/drawing/2010/main" val="0"/>
                        </a:ext>
                      </a:extLst>
                    </a:blip>
                    <a:stretch>
                      <a:fillRect/>
                    </a:stretch>
                  </pic:blipFill>
                  <pic:spPr>
                    <a:xfrm>
                      <a:off x="0" y="0"/>
                      <a:ext cx="5943600" cy="4478620"/>
                    </a:xfrm>
                    <a:prstGeom prst="rect">
                      <a:avLst/>
                    </a:prstGeom>
                  </pic:spPr>
                </pic:pic>
              </a:graphicData>
            </a:graphic>
          </wp:inline>
        </w:drawing>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14:paraId="45AEA6B7" w14:textId="77777777" w:rsidR="005B7C22" w:rsidRDefault="005B7C22" w:rsidP="005B7C22">
      <w:pPr>
        <w:spacing w:line="360" w:lineRule="auto"/>
        <w:jc w:val="center"/>
        <w:rPr>
          <w:b/>
        </w:rPr>
      </w:pPr>
      <w:r w:rsidRPr="006200BC">
        <w:rPr>
          <w:b/>
        </w:rPr>
        <w:t>Figure</w:t>
      </w:r>
      <w:r>
        <w:rPr>
          <w:b/>
        </w:rPr>
        <w:t xml:space="preserve"> </w:t>
      </w:r>
      <w:r w:rsidRPr="006200BC">
        <w:rPr>
          <w:b/>
        </w:rPr>
        <w:t>1:</w:t>
      </w:r>
      <w:r w:rsidRPr="006200BC">
        <w:t xml:space="preserve"> </w:t>
      </w:r>
      <w:r w:rsidR="00FB20C6">
        <w:rPr>
          <w:b/>
        </w:rPr>
        <w:t>EABP</w:t>
      </w:r>
    </w:p>
    <w:p w14:paraId="583E84CF" w14:textId="77777777" w:rsidR="005B7C22" w:rsidRDefault="002C4B14" w:rsidP="005B7C22">
      <w:pPr>
        <w:spacing w:line="360" w:lineRule="auto"/>
        <w:rPr>
          <w:b/>
        </w:rPr>
      </w:pPr>
      <w:r>
        <w:rPr>
          <w:b/>
        </w:rPr>
        <w:t>2.4</w:t>
      </w:r>
      <w:r w:rsidR="005B7C22">
        <w:rPr>
          <w:b/>
        </w:rPr>
        <w:t xml:space="preserve"> Design of the Bottom </w:t>
      </w:r>
      <w:r w:rsidR="0022143E">
        <w:rPr>
          <w:b/>
        </w:rPr>
        <w:t xml:space="preserve">Plate </w:t>
      </w:r>
      <w:r w:rsidR="005B7C22">
        <w:rPr>
          <w:b/>
        </w:rPr>
        <w:t>of the Experimental Aluminium Boiling Pot</w:t>
      </w:r>
    </w:p>
    <w:p w14:paraId="7179DA3B" w14:textId="77777777" w:rsidR="005B7C22" w:rsidRDefault="005B7C22" w:rsidP="005B7C22">
      <w:pPr>
        <w:spacing w:line="360" w:lineRule="auto"/>
        <w:jc w:val="both"/>
      </w:pPr>
      <w:r w:rsidRPr="006200BC">
        <w:t xml:space="preserve">The bottom plate of the </w:t>
      </w:r>
      <w:r w:rsidR="00FB20C6">
        <w:t>EABP</w:t>
      </w:r>
      <w:r w:rsidRPr="006200BC">
        <w:t xml:space="preserve"> </w:t>
      </w:r>
      <w:r w:rsidR="00FB20C6">
        <w:t>was</w:t>
      </w:r>
      <w:r w:rsidRPr="006200BC">
        <w:t xml:space="preserve"> divided into twenty four (24) grid lines at an equal interval of 10 mm along both horizontal and vertical axes. The coordinates of each of the formed points at 20 mm interval on both vertical (A, B, C…H, J, K, L, M) and horizontal (1, 2, 3…, 12) </w:t>
      </w:r>
      <w:r w:rsidR="0022143E">
        <w:t>axes on</w:t>
      </w:r>
      <w:r w:rsidRPr="006200BC">
        <w:t xml:space="preserve"> the bottom </w:t>
      </w:r>
      <w:r w:rsidR="0022143E">
        <w:t xml:space="preserve">plate </w:t>
      </w:r>
      <w:r w:rsidRPr="006200BC">
        <w:t>of the pot were marked and properly labelled as shown in Fig</w:t>
      </w:r>
      <w:r>
        <w:t xml:space="preserve">ure </w:t>
      </w:r>
      <w:r w:rsidRPr="006200BC">
        <w:t>2. These formed points are one hundred and twenty one (121) in number and they are the potential fractal placement locations for the internal cylindrical fins. Holes of diameter Ø4.5 mm were drilled to a depth of 3 mm through the 121 potential fractal placement locations for the internal cylindrical fins heat transfer surfaces.</w:t>
      </w:r>
    </w:p>
    <w:p w14:paraId="6AB5EBE3" w14:textId="77777777" w:rsidR="005B7C22" w:rsidRDefault="005B7C22" w:rsidP="005B7C22">
      <w:pPr>
        <w:spacing w:line="360" w:lineRule="auto"/>
        <w:jc w:val="both"/>
      </w:pPr>
      <w:r w:rsidRPr="006200BC">
        <w:t>Preliminary investigation on the study revealed that better performance of the internal cylindrical fins can be achieved without causing the leakages of the pot when placed at fractal locations formed at 20 mm interval on both axes on the bottom plate of the pot.</w:t>
      </w:r>
    </w:p>
    <w:p w14:paraId="60275761" w14:textId="77777777" w:rsidR="005B7C22" w:rsidRDefault="005B7C22" w:rsidP="005B7C22">
      <w:pPr>
        <w:spacing w:line="360" w:lineRule="auto"/>
        <w:jc w:val="both"/>
      </w:pPr>
      <w:r>
        <w:rPr>
          <w:noProof/>
        </w:rPr>
        <w:lastRenderedPageBreak/>
        <w:drawing>
          <wp:inline distT="0" distB="0" distL="0" distR="0" wp14:anchorId="78E70E2E" wp14:editId="5317F990">
            <wp:extent cx="5943600" cy="471741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86A6.tmp"/>
                    <pic:cNvPicPr/>
                  </pic:nvPicPr>
                  <pic:blipFill>
                    <a:blip r:embed="rId8">
                      <a:extLst>
                        <a:ext uri="{28A0092B-C50C-407E-A947-70E740481C1C}">
                          <a14:useLocalDpi xmlns:a14="http://schemas.microsoft.com/office/drawing/2010/main" val="0"/>
                        </a:ext>
                      </a:extLst>
                    </a:blip>
                    <a:stretch>
                      <a:fillRect/>
                    </a:stretch>
                  </pic:blipFill>
                  <pic:spPr>
                    <a:xfrm>
                      <a:off x="0" y="0"/>
                      <a:ext cx="5943600" cy="4717415"/>
                    </a:xfrm>
                    <a:prstGeom prst="rect">
                      <a:avLst/>
                    </a:prstGeom>
                  </pic:spPr>
                </pic:pic>
              </a:graphicData>
            </a:graphic>
          </wp:inline>
        </w:drawing>
      </w:r>
    </w:p>
    <w:p w14:paraId="604FFE00" w14:textId="77777777" w:rsidR="005B7C22" w:rsidRPr="00695578" w:rsidRDefault="005B7C22" w:rsidP="005B7C22">
      <w:pPr>
        <w:spacing w:line="360" w:lineRule="auto"/>
        <w:jc w:val="center"/>
        <w:rPr>
          <w:b/>
        </w:rPr>
      </w:pPr>
      <w:r w:rsidRPr="00695578">
        <w:rPr>
          <w:b/>
        </w:rPr>
        <w:t>Figure 2:</w:t>
      </w:r>
      <w:r w:rsidRPr="00695578">
        <w:t xml:space="preserve"> </w:t>
      </w:r>
      <w:r w:rsidRPr="00695578">
        <w:rPr>
          <w:b/>
        </w:rPr>
        <w:t xml:space="preserve">Bottom </w:t>
      </w:r>
      <w:r w:rsidR="0022143E">
        <w:rPr>
          <w:b/>
        </w:rPr>
        <w:t xml:space="preserve">Plate </w:t>
      </w:r>
      <w:r w:rsidRPr="00695578">
        <w:rPr>
          <w:b/>
        </w:rPr>
        <w:t xml:space="preserve">of the </w:t>
      </w:r>
      <w:r w:rsidR="00FB20C6">
        <w:rPr>
          <w:b/>
        </w:rPr>
        <w:t>EABP</w:t>
      </w:r>
      <w:r w:rsidRPr="00695578">
        <w:rPr>
          <w:b/>
        </w:rPr>
        <w:t xml:space="preserve"> Showing the Internal Cylindrical Fins’ Potential Placement Locations </w:t>
      </w:r>
    </w:p>
    <w:p w14:paraId="77D03710" w14:textId="77777777" w:rsidR="005B7C22" w:rsidRDefault="005B7C22" w:rsidP="005B7C22">
      <w:pPr>
        <w:spacing w:line="360" w:lineRule="auto"/>
        <w:jc w:val="both"/>
      </w:pPr>
      <w:r w:rsidRPr="00695578">
        <w:t>The one hundred and twenty one potential fractal placement locations for the internal cylindrical fins are label</w:t>
      </w:r>
      <w:r w:rsidR="00FB20C6">
        <w:t>l</w:t>
      </w:r>
      <w:r w:rsidRPr="00695578">
        <w:t xml:space="preserve">ed from A1(8,2), A2(10,2), A3(12,2), A4(14,2), A5(16,2), A6(18,2), B1(6,4), B2(8,4), B3(10,4), B4(12,4), B5(14,4), B6(16,4), B7(18,4), B8(20,4), B9(22,4), C1(4,6), C2(6,6), C3(8,6), C4(10,6), C5(12,6), C6(14,6), C7(16,6), C8(18,6), C9(20,6), C10(22,6), D1(2,8), D2(4,8), D3(6,8), D4(8,8), D5(10,8), D6(12,8). D7(14,8), D8(`16,8), D9(18,8), D10(20,8), D11(22,8), D12(24.8), E1(2,10), E2(4,10), E3(6,10), E4(8,10), E5(10,10), E6(12,10), E7(14,10), E8(16,10), E9(18,10), E10(20,10), E11(22,10), E12(24,10), F1(2,12), F2(4,12), F3(6,12), F4(8,12), F5(10,12), F6(12,12), F7(14.12), F8(16,12), F9(18,12), F10(20,12), F11(22,12), F12(24,12), G1(2,14), G2(4,14), G3(6,14), G4(8,14), G5(10,14), G6(12,14), G7(14,14), G8(16,14), G9(18,14), G10(20,14), G11(22,14), G12(24,14), H1(2,16), H2(4,16), H3(6,16), H4(8,16), H5(10,16), H6(12,16), H7(14,16), H8(16,16), H9(18,16), H10(20,16), </w:t>
      </w:r>
      <w:r w:rsidRPr="00695578">
        <w:lastRenderedPageBreak/>
        <w:t>H11(22,16), H12(24,16), J1(2,18), J2(4,18), J3(6,18), J4(8,18), J5(10,18), J6(12,18), J7(14,18), J8(16,18), J9(18,18), J10(20,18), J11(22,18), J12(24,18), K1(4,20), K2(6,20), K3(8,20), K4(10,20), K5(12,20), K6(14,20), K7(16,20), K8(18,20), K9(20,20), K10(22,20), L1(6,22), L2(8,22), L3(10,22), L4(12,22), L5(14,22), L6(16,22), L7(18,20), L8(20,22), M1(8,24), M2(10,24), M3(12,24), M4(14,24), M5(16,24) and M6(18,24) respectively.</w:t>
      </w:r>
    </w:p>
    <w:p w14:paraId="09DD64B1" w14:textId="77777777" w:rsidR="005B7C22" w:rsidRPr="00B01E4E" w:rsidRDefault="005B7C22" w:rsidP="005B7C22">
      <w:pPr>
        <w:spacing w:line="360" w:lineRule="auto"/>
        <w:jc w:val="both"/>
        <w:rPr>
          <w:b/>
        </w:rPr>
      </w:pPr>
      <w:r w:rsidRPr="00B01E4E">
        <w:rPr>
          <w:b/>
        </w:rPr>
        <w:t>2.</w:t>
      </w:r>
      <w:r w:rsidR="002C4B14">
        <w:rPr>
          <w:b/>
        </w:rPr>
        <w:t>5</w:t>
      </w:r>
      <w:r w:rsidRPr="00B01E4E">
        <w:rPr>
          <w:b/>
        </w:rPr>
        <w:t xml:space="preserve"> Design of Internal Cylindrical Fins</w:t>
      </w:r>
    </w:p>
    <w:p w14:paraId="0D6C81CB" w14:textId="77777777" w:rsidR="005B7C22" w:rsidRDefault="005B7C22" w:rsidP="005B7C22">
      <w:pPr>
        <w:spacing w:line="360" w:lineRule="auto"/>
        <w:jc w:val="both"/>
      </w:pPr>
      <w:r w:rsidRPr="00B01E4E">
        <w:t>The heat transfer internal cylindrical fins were designed to be of equal dimension Ø5</w:t>
      </w:r>
      <w:r w:rsidRPr="00B01E4E">
        <w:rPr>
          <w:position w:val="-4"/>
        </w:rPr>
        <w:object w:dxaOrig="180" w:dyaOrig="200" w14:anchorId="59CDF7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0.3pt" o:ole="">
            <v:imagedata r:id="rId9" o:title=""/>
          </v:shape>
          <o:OLEObject Type="Embed" ProgID="Equation.3" ShapeID="_x0000_i1025" DrawAspect="Content" ObjectID="_1807949442" r:id="rId10"/>
        </w:object>
      </w:r>
      <w:r w:rsidRPr="00B01E4E">
        <w:t xml:space="preserve">140 mm and chamfered at one end to diameter Ø3 mm in order to be comfortably fitted into any of the 121 placement locations on the bottom </w:t>
      </w:r>
      <w:r w:rsidR="000B23CB">
        <w:t xml:space="preserve">plate </w:t>
      </w:r>
      <w:r w:rsidRPr="00B01E4E">
        <w:t xml:space="preserve">of the </w:t>
      </w:r>
      <w:r w:rsidR="00FB20C6">
        <w:t>EABP</w:t>
      </w:r>
      <w:r w:rsidRPr="00B01E4E">
        <w:t xml:space="preserve">. The one hundred and forty (140) millimetre length of the fins was selected in order to transfer heat to at least ninety percent (90 %) of the entire height of the pot when placed at the fractal fin locations on the bottom </w:t>
      </w:r>
      <w:r w:rsidR="000B23CB">
        <w:t xml:space="preserve">plate </w:t>
      </w:r>
      <w:r w:rsidRPr="00B01E4E">
        <w:t>of the pot. Figure 3 shows the diagram of the heat transfer internal cylindrical fins.</w:t>
      </w:r>
    </w:p>
    <w:p w14:paraId="16BBF1A9" w14:textId="77777777" w:rsidR="005B7C22" w:rsidRDefault="005B7C22" w:rsidP="00AE6C2C">
      <w:pPr>
        <w:spacing w:line="360" w:lineRule="auto"/>
        <w:jc w:val="center"/>
      </w:pPr>
      <w:r>
        <w:rPr>
          <w:noProof/>
        </w:rPr>
        <w:drawing>
          <wp:inline distT="0" distB="0" distL="0" distR="0" wp14:anchorId="4D8CBE70" wp14:editId="2B72B86A">
            <wp:extent cx="5943600" cy="2990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582998.tmp"/>
                    <pic:cNvPicPr/>
                  </pic:nvPicPr>
                  <pic:blipFill>
                    <a:blip r:embed="rId11">
                      <a:extLst>
                        <a:ext uri="{28A0092B-C50C-407E-A947-70E740481C1C}">
                          <a14:useLocalDpi xmlns:a14="http://schemas.microsoft.com/office/drawing/2010/main" val="0"/>
                        </a:ext>
                      </a:extLst>
                    </a:blip>
                    <a:stretch>
                      <a:fillRect/>
                    </a:stretch>
                  </pic:blipFill>
                  <pic:spPr>
                    <a:xfrm>
                      <a:off x="0" y="0"/>
                      <a:ext cx="5943600" cy="2990850"/>
                    </a:xfrm>
                    <a:prstGeom prst="rect">
                      <a:avLst/>
                    </a:prstGeom>
                  </pic:spPr>
                </pic:pic>
              </a:graphicData>
            </a:graphic>
          </wp:inline>
        </w:drawing>
      </w:r>
      <w:r w:rsidRPr="00B01E4E">
        <w:rPr>
          <w:b/>
        </w:rPr>
        <w:t>Figure 3: Internal Cylindrical Fin</w:t>
      </w:r>
    </w:p>
    <w:p w14:paraId="43329A9D" w14:textId="77777777" w:rsidR="008F7141" w:rsidRDefault="002C4B14" w:rsidP="008F7141">
      <w:pPr>
        <w:pStyle w:val="Heading2"/>
        <w:spacing w:line="360" w:lineRule="auto"/>
      </w:pPr>
      <w:bookmarkStart w:id="16" w:name="_Toc187162263"/>
      <w:r>
        <w:t>2.6</w:t>
      </w:r>
      <w:r w:rsidR="008F7141">
        <w:t xml:space="preserve"> Fabrication Procedures of the 7-Litre Experimental Aluminium Boiling Pot</w:t>
      </w:r>
      <w:bookmarkEnd w:id="16"/>
    </w:p>
    <w:p w14:paraId="0762580C" w14:textId="77777777" w:rsidR="008F7141" w:rsidRDefault="008F7141" w:rsidP="008F7141">
      <w:pPr>
        <w:spacing w:line="360" w:lineRule="auto"/>
        <w:jc w:val="both"/>
      </w:pPr>
      <w:r>
        <w:t xml:space="preserve">Sand casting was used as the fabrication method of the </w:t>
      </w:r>
      <w:r w:rsidR="00F750CC">
        <w:t>EABP</w:t>
      </w:r>
      <w:r>
        <w:t xml:space="preserve"> because of its simplicity and almost any material can be cast, no limit to size, shape or weight. The casting was carried out at the Foundry Unit of Olusegun Obasanjo Centre for Engineering Innovation, The Federal Polytechnic, Ado-Ekiti, Ekiti State, Nigeria. </w:t>
      </w:r>
      <w:r w:rsidR="00ED2989" w:rsidRPr="00DB7EC2">
        <w:t xml:space="preserve">Ado-Ekiti is situated between longitude 05° 06' 18" </w:t>
      </w:r>
      <w:r w:rsidR="00ED2989" w:rsidRPr="00DB7EC2">
        <w:lastRenderedPageBreak/>
        <w:t xml:space="preserve">and 05°24' 00" East of the Greenwich Meridian and latitude 07° 32' 11" to 07°40' 28" North of the Equator (Aroge </w:t>
      </w:r>
      <w:r w:rsidR="00ED2989" w:rsidRPr="00DB7EC2">
        <w:rPr>
          <w:i/>
        </w:rPr>
        <w:t>et al.</w:t>
      </w:r>
      <w:r w:rsidR="00ED2989" w:rsidRPr="00DB7EC2">
        <w:t>, 2023)</w:t>
      </w:r>
      <w:r w:rsidR="00ED2989">
        <w:t xml:space="preserve">. </w:t>
      </w:r>
      <w:r>
        <w:t>The basic steps taken are:</w:t>
      </w:r>
    </w:p>
    <w:p w14:paraId="62D8841F" w14:textId="77777777" w:rsidR="008F7141" w:rsidRDefault="008F7141" w:rsidP="008F7141">
      <w:pPr>
        <w:spacing w:line="360" w:lineRule="auto"/>
        <w:jc w:val="both"/>
      </w:pPr>
      <w:r w:rsidRPr="00D23F2F">
        <w:rPr>
          <w:b/>
        </w:rPr>
        <w:t>Step 1:</w:t>
      </w:r>
      <w:r>
        <w:t xml:space="preserve"> Pattern Production</w:t>
      </w:r>
    </w:p>
    <w:p w14:paraId="27518935" w14:textId="77777777" w:rsidR="008F7141" w:rsidRDefault="008F7141" w:rsidP="008F7141">
      <w:pPr>
        <w:spacing w:line="360" w:lineRule="auto"/>
        <w:jc w:val="both"/>
      </w:pPr>
      <w:r>
        <w:t xml:space="preserve">The pattern of the </w:t>
      </w:r>
      <w:r w:rsidR="00F750CC">
        <w:t>EABP</w:t>
      </w:r>
      <w:r>
        <w:t xml:space="preserve"> was made from an existing pot. The pot was cut into two equal halves in order to form the two pieces of the pattern. The explicit drawing of t</w:t>
      </w:r>
      <w:r w:rsidR="00137FF7">
        <w:t xml:space="preserve">he pattern is shown in Figure </w:t>
      </w:r>
      <w:r>
        <w:t>4.</w:t>
      </w:r>
    </w:p>
    <w:p w14:paraId="7E0977F6" w14:textId="77777777" w:rsidR="008F7141" w:rsidRDefault="008F7141" w:rsidP="008F7141">
      <w:pPr>
        <w:spacing w:line="360" w:lineRule="auto"/>
        <w:jc w:val="both"/>
      </w:pPr>
      <w:r>
        <w:rPr>
          <w:noProof/>
        </w:rPr>
        <w:drawing>
          <wp:inline distT="0" distB="0" distL="0" distR="0" wp14:anchorId="6B19794C" wp14:editId="4B4F3AB1">
            <wp:extent cx="5539740" cy="411861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0363D.tmp"/>
                    <pic:cNvPicPr/>
                  </pic:nvPicPr>
                  <pic:blipFill>
                    <a:blip r:embed="rId12">
                      <a:extLst>
                        <a:ext uri="{28A0092B-C50C-407E-A947-70E740481C1C}">
                          <a14:useLocalDpi xmlns:a14="http://schemas.microsoft.com/office/drawing/2010/main" val="0"/>
                        </a:ext>
                      </a:extLst>
                    </a:blip>
                    <a:stretch>
                      <a:fillRect/>
                    </a:stretch>
                  </pic:blipFill>
                  <pic:spPr>
                    <a:xfrm>
                      <a:off x="0" y="0"/>
                      <a:ext cx="5539740" cy="4118610"/>
                    </a:xfrm>
                    <a:prstGeom prst="rect">
                      <a:avLst/>
                    </a:prstGeom>
                  </pic:spPr>
                </pic:pic>
              </a:graphicData>
            </a:graphic>
          </wp:inline>
        </w:drawing>
      </w:r>
    </w:p>
    <w:p w14:paraId="4C4C2408" w14:textId="77777777" w:rsidR="008F7141" w:rsidRPr="00B15735" w:rsidRDefault="00137FF7" w:rsidP="008F7141">
      <w:pPr>
        <w:spacing w:line="360" w:lineRule="auto"/>
        <w:jc w:val="center"/>
        <w:rPr>
          <w:b/>
        </w:rPr>
      </w:pPr>
      <w:r>
        <w:rPr>
          <w:b/>
        </w:rPr>
        <w:t xml:space="preserve">Figure </w:t>
      </w:r>
      <w:r w:rsidR="008F7141" w:rsidRPr="00D44CC9">
        <w:rPr>
          <w:b/>
        </w:rPr>
        <w:t>4: Pattern</w:t>
      </w:r>
    </w:p>
    <w:p w14:paraId="200F36ED" w14:textId="77777777" w:rsidR="008F7141" w:rsidRPr="000B23CB" w:rsidRDefault="008F7141" w:rsidP="008F7141">
      <w:pPr>
        <w:spacing w:line="360" w:lineRule="auto"/>
        <w:jc w:val="both"/>
      </w:pPr>
      <w:r w:rsidRPr="00D23F2F">
        <w:rPr>
          <w:b/>
        </w:rPr>
        <w:t>Step 2:</w:t>
      </w:r>
      <w:r>
        <w:t xml:space="preserve"> The moulding box consists of the drag and cope. It was made from wooden materials. The drag is the lower part of the moulding box and consists of two equal halves</w:t>
      </w:r>
      <w:r w:rsidR="00F750CC">
        <w:t>,</w:t>
      </w:r>
      <w:r>
        <w:t xml:space="preserve"> while th</w:t>
      </w:r>
      <w:r w:rsidR="00137FF7">
        <w:t xml:space="preserve">e upper part is called the cope. </w:t>
      </w:r>
      <w:r>
        <w:t xml:space="preserve">The flask which is the assembly of the drag and cope is shown in Figure </w:t>
      </w:r>
      <w:r w:rsidR="00137FF7">
        <w:t>5</w:t>
      </w:r>
      <w:r>
        <w:t xml:space="preserve">. </w:t>
      </w:r>
    </w:p>
    <w:p w14:paraId="02BAEAC8" w14:textId="77777777" w:rsidR="008F7141" w:rsidRPr="00D23F2F" w:rsidRDefault="008F7141" w:rsidP="008F7141">
      <w:pPr>
        <w:spacing w:line="360" w:lineRule="auto"/>
        <w:jc w:val="center"/>
        <w:rPr>
          <w:b/>
        </w:rPr>
      </w:pPr>
      <w:r>
        <w:rPr>
          <w:b/>
          <w:noProof/>
        </w:rPr>
        <w:lastRenderedPageBreak/>
        <w:drawing>
          <wp:inline distT="0" distB="0" distL="0" distR="0" wp14:anchorId="398B694D" wp14:editId="34537003">
            <wp:extent cx="5539740" cy="3953510"/>
            <wp:effectExtent l="0" t="0" r="381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0135A.tmp"/>
                    <pic:cNvPicPr/>
                  </pic:nvPicPr>
                  <pic:blipFill>
                    <a:blip r:embed="rId13">
                      <a:extLst>
                        <a:ext uri="{28A0092B-C50C-407E-A947-70E740481C1C}">
                          <a14:useLocalDpi xmlns:a14="http://schemas.microsoft.com/office/drawing/2010/main" val="0"/>
                        </a:ext>
                      </a:extLst>
                    </a:blip>
                    <a:stretch>
                      <a:fillRect/>
                    </a:stretch>
                  </pic:blipFill>
                  <pic:spPr>
                    <a:xfrm>
                      <a:off x="0" y="0"/>
                      <a:ext cx="5539740" cy="3953510"/>
                    </a:xfrm>
                    <a:prstGeom prst="rect">
                      <a:avLst/>
                    </a:prstGeom>
                  </pic:spPr>
                </pic:pic>
              </a:graphicData>
            </a:graphic>
          </wp:inline>
        </w:drawing>
      </w:r>
      <w:r w:rsidRPr="007C762C">
        <w:rPr>
          <w:b/>
        </w:rPr>
        <w:t xml:space="preserve"> </w:t>
      </w:r>
      <w:r>
        <w:rPr>
          <w:b/>
        </w:rPr>
        <w:t xml:space="preserve">Figure </w:t>
      </w:r>
      <w:r w:rsidR="00137FF7">
        <w:rPr>
          <w:b/>
        </w:rPr>
        <w:t>5</w:t>
      </w:r>
      <w:r>
        <w:rPr>
          <w:b/>
        </w:rPr>
        <w:t>: Flask</w:t>
      </w:r>
    </w:p>
    <w:p w14:paraId="57CDB579" w14:textId="77777777" w:rsidR="008F7141" w:rsidRDefault="008F7141" w:rsidP="00137FF7">
      <w:pPr>
        <w:spacing w:line="360" w:lineRule="auto"/>
        <w:jc w:val="both"/>
      </w:pPr>
      <w:bookmarkStart w:id="17" w:name="_Toc185736766"/>
      <w:bookmarkStart w:id="18" w:name="_Toc187155051"/>
      <w:bookmarkStart w:id="19" w:name="_Toc187162266"/>
      <w:r w:rsidRPr="00137FF7">
        <w:rPr>
          <w:b/>
        </w:rPr>
        <w:t>Step 3:</w:t>
      </w:r>
      <w:r>
        <w:t xml:space="preserve"> The upper part of the moulding box called the cope is placed on the drag containing the pattern, filled with sand and gently hammered with provision made for the runner on top of the cope for the entrance of the molten metal as shown in Plate 3.2.</w:t>
      </w:r>
      <w:bookmarkEnd w:id="17"/>
      <w:bookmarkEnd w:id="18"/>
      <w:bookmarkEnd w:id="19"/>
    </w:p>
    <w:p w14:paraId="09B7D35B" w14:textId="77777777" w:rsidR="00137FF7" w:rsidRDefault="00137FF7" w:rsidP="00137FF7">
      <w:pPr>
        <w:spacing w:line="360" w:lineRule="auto"/>
        <w:jc w:val="center"/>
      </w:pPr>
      <w:bookmarkStart w:id="20" w:name="_Toc185735122"/>
      <w:bookmarkStart w:id="21" w:name="_Toc185736767"/>
      <w:bookmarkStart w:id="22" w:name="_Toc187155052"/>
      <w:bookmarkStart w:id="23" w:name="_Toc187162267"/>
      <w:r>
        <w:rPr>
          <w:b/>
          <w:noProof/>
        </w:rPr>
        <w:drawing>
          <wp:inline distT="0" distB="0" distL="0" distR="0" wp14:anchorId="7FFCF00A" wp14:editId="25919E61">
            <wp:extent cx="4800537" cy="2686050"/>
            <wp:effectExtent l="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0499C.tmp"/>
                    <pic:cNvPicPr/>
                  </pic:nvPicPr>
                  <pic:blipFill>
                    <a:blip r:embed="rId14">
                      <a:extLst>
                        <a:ext uri="{28A0092B-C50C-407E-A947-70E740481C1C}">
                          <a14:useLocalDpi xmlns:a14="http://schemas.microsoft.com/office/drawing/2010/main" val="0"/>
                        </a:ext>
                      </a:extLst>
                    </a:blip>
                    <a:stretch>
                      <a:fillRect/>
                    </a:stretch>
                  </pic:blipFill>
                  <pic:spPr>
                    <a:xfrm>
                      <a:off x="0" y="0"/>
                      <a:ext cx="4805549" cy="2688854"/>
                    </a:xfrm>
                    <a:prstGeom prst="rect">
                      <a:avLst/>
                    </a:prstGeom>
                  </pic:spPr>
                </pic:pic>
              </a:graphicData>
            </a:graphic>
          </wp:inline>
        </w:drawing>
      </w:r>
      <w:bookmarkEnd w:id="20"/>
      <w:bookmarkEnd w:id="21"/>
      <w:bookmarkEnd w:id="22"/>
      <w:bookmarkEnd w:id="23"/>
    </w:p>
    <w:p w14:paraId="6C33FFDB" w14:textId="77777777" w:rsidR="00137FF7" w:rsidRPr="007574A7" w:rsidRDefault="00137FF7" w:rsidP="00137FF7">
      <w:pPr>
        <w:jc w:val="center"/>
        <w:rPr>
          <w:b/>
        </w:rPr>
      </w:pPr>
      <w:r w:rsidRPr="007574A7">
        <w:rPr>
          <w:b/>
        </w:rPr>
        <w:t xml:space="preserve">Plate </w:t>
      </w:r>
      <w:r>
        <w:rPr>
          <w:b/>
        </w:rPr>
        <w:t>1</w:t>
      </w:r>
      <w:r w:rsidRPr="007574A7">
        <w:rPr>
          <w:b/>
        </w:rPr>
        <w:t>: Assembly of Cope and Drag Showing the Runner.</w:t>
      </w:r>
    </w:p>
    <w:p w14:paraId="21EB5E6F" w14:textId="77777777" w:rsidR="008F7141" w:rsidRDefault="00137FF7" w:rsidP="008F7141">
      <w:pPr>
        <w:pStyle w:val="Heading2"/>
        <w:spacing w:line="360" w:lineRule="auto"/>
        <w:jc w:val="both"/>
        <w:rPr>
          <w:b w:val="0"/>
        </w:rPr>
      </w:pPr>
      <w:bookmarkStart w:id="24" w:name="_Toc185735123"/>
      <w:bookmarkStart w:id="25" w:name="_Toc185736768"/>
      <w:bookmarkStart w:id="26" w:name="_Toc187162268"/>
      <w:r>
        <w:lastRenderedPageBreak/>
        <w:t>Step 4</w:t>
      </w:r>
      <w:r w:rsidR="008F7141" w:rsidRPr="00DC0B6A">
        <w:t>:</w:t>
      </w:r>
      <w:r w:rsidR="008F7141">
        <w:t xml:space="preserve"> </w:t>
      </w:r>
      <w:r w:rsidR="008F7141">
        <w:rPr>
          <w:b w:val="0"/>
        </w:rPr>
        <w:t>The cope and the two halves of the drag were dissembled in order to remove the pattern from the mould cavity</w:t>
      </w:r>
      <w:r w:rsidR="008F7141">
        <w:t xml:space="preserve"> </w:t>
      </w:r>
      <w:r w:rsidR="008F7141" w:rsidRPr="00DC0B6A">
        <w:rPr>
          <w:b w:val="0"/>
        </w:rPr>
        <w:t>as shown in</w:t>
      </w:r>
      <w:r w:rsidR="008F7141">
        <w:rPr>
          <w:b w:val="0"/>
        </w:rPr>
        <w:t xml:space="preserve"> Plate 3.3.</w:t>
      </w:r>
      <w:bookmarkEnd w:id="24"/>
      <w:bookmarkEnd w:id="25"/>
      <w:bookmarkEnd w:id="26"/>
    </w:p>
    <w:p w14:paraId="5D929520" w14:textId="77777777" w:rsidR="008F7141" w:rsidRDefault="008F7141" w:rsidP="008F7141">
      <w:bookmarkStart w:id="27" w:name="_Toc185735124"/>
      <w:bookmarkStart w:id="28" w:name="_Toc185736769"/>
      <w:bookmarkStart w:id="29" w:name="_Toc187155054"/>
      <w:bookmarkStart w:id="30" w:name="_Toc187162269"/>
      <w:r>
        <w:rPr>
          <w:noProof/>
        </w:rPr>
        <w:drawing>
          <wp:inline distT="0" distB="0" distL="0" distR="0" wp14:anchorId="5E75B4B2" wp14:editId="64A1F91D">
            <wp:extent cx="5539740" cy="4054475"/>
            <wp:effectExtent l="0" t="0" r="381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0A9B5.tmp"/>
                    <pic:cNvPicPr/>
                  </pic:nvPicPr>
                  <pic:blipFill>
                    <a:blip r:embed="rId15">
                      <a:extLst>
                        <a:ext uri="{28A0092B-C50C-407E-A947-70E740481C1C}">
                          <a14:useLocalDpi xmlns:a14="http://schemas.microsoft.com/office/drawing/2010/main" val="0"/>
                        </a:ext>
                      </a:extLst>
                    </a:blip>
                    <a:stretch>
                      <a:fillRect/>
                    </a:stretch>
                  </pic:blipFill>
                  <pic:spPr>
                    <a:xfrm>
                      <a:off x="0" y="0"/>
                      <a:ext cx="5539740" cy="4054475"/>
                    </a:xfrm>
                    <a:prstGeom prst="rect">
                      <a:avLst/>
                    </a:prstGeom>
                  </pic:spPr>
                </pic:pic>
              </a:graphicData>
            </a:graphic>
          </wp:inline>
        </w:drawing>
      </w:r>
      <w:bookmarkEnd w:id="27"/>
      <w:bookmarkEnd w:id="28"/>
      <w:bookmarkEnd w:id="29"/>
      <w:bookmarkEnd w:id="30"/>
    </w:p>
    <w:p w14:paraId="5B6FCD6E" w14:textId="77777777" w:rsidR="008F7141" w:rsidRPr="000F1DB6" w:rsidRDefault="008F7141" w:rsidP="008F7141">
      <w:pPr>
        <w:jc w:val="center"/>
        <w:rPr>
          <w:b/>
        </w:rPr>
      </w:pPr>
      <w:r w:rsidRPr="000F1DB6">
        <w:rPr>
          <w:b/>
        </w:rPr>
        <w:t xml:space="preserve">Plate </w:t>
      </w:r>
      <w:r w:rsidR="00137FF7">
        <w:rPr>
          <w:b/>
        </w:rPr>
        <w:t>2</w:t>
      </w:r>
      <w:r w:rsidRPr="000F1DB6">
        <w:rPr>
          <w:b/>
        </w:rPr>
        <w:t>: Dissembled Cope and Drag</w:t>
      </w:r>
    </w:p>
    <w:p w14:paraId="6B28E8DF" w14:textId="77777777" w:rsidR="008F7141" w:rsidRDefault="00137FF7" w:rsidP="008F7141">
      <w:pPr>
        <w:pStyle w:val="Heading2"/>
        <w:spacing w:line="360" w:lineRule="auto"/>
        <w:jc w:val="both"/>
        <w:rPr>
          <w:b w:val="0"/>
        </w:rPr>
      </w:pPr>
      <w:bookmarkStart w:id="31" w:name="_Toc185735125"/>
      <w:bookmarkStart w:id="32" w:name="_Toc185736770"/>
      <w:bookmarkStart w:id="33" w:name="_Toc187155055"/>
      <w:bookmarkStart w:id="34" w:name="_Toc187162270"/>
      <w:r>
        <w:t>Step 5</w:t>
      </w:r>
      <w:r w:rsidR="008F7141" w:rsidRPr="00DC0B6A">
        <w:t>:</w:t>
      </w:r>
      <w:r w:rsidR="008F7141">
        <w:t xml:space="preserve"> </w:t>
      </w:r>
      <w:r w:rsidR="008F7141">
        <w:rPr>
          <w:b w:val="0"/>
        </w:rPr>
        <w:t>The cope and drag are assembled together while the molten metal is poured into the mould cavity through the runner.</w:t>
      </w:r>
      <w:bookmarkStart w:id="35" w:name="_Toc185735126"/>
      <w:bookmarkStart w:id="36" w:name="_Toc185736771"/>
      <w:bookmarkStart w:id="37" w:name="_Toc187155056"/>
      <w:bookmarkStart w:id="38" w:name="_Toc187162271"/>
      <w:bookmarkEnd w:id="31"/>
      <w:bookmarkEnd w:id="32"/>
      <w:bookmarkEnd w:id="33"/>
      <w:bookmarkEnd w:id="34"/>
      <w:r w:rsidR="008F7141">
        <w:rPr>
          <w:b w:val="0"/>
        </w:rPr>
        <w:t xml:space="preserve"> After pouring, the metal is left to cool and solidify. On completion, the sand moulds are removed from the flask and the cast aluminium pot knocked out</w:t>
      </w:r>
      <w:bookmarkEnd w:id="35"/>
      <w:bookmarkEnd w:id="36"/>
      <w:bookmarkEnd w:id="37"/>
      <w:bookmarkEnd w:id="38"/>
      <w:r w:rsidR="00AC6B8A">
        <w:rPr>
          <w:b w:val="0"/>
        </w:rPr>
        <w:t xml:space="preserve"> while the r</w:t>
      </w:r>
      <w:r w:rsidR="008F7141" w:rsidRPr="000B23CB">
        <w:rPr>
          <w:b w:val="0"/>
        </w:rPr>
        <w:t>emoval of sharp edges of the cast aluminium</w:t>
      </w:r>
      <w:r w:rsidR="008F7141">
        <w:rPr>
          <w:b w:val="0"/>
        </w:rPr>
        <w:t xml:space="preserve"> pot </w:t>
      </w:r>
      <w:r w:rsidR="00AC6B8A">
        <w:rPr>
          <w:b w:val="0"/>
        </w:rPr>
        <w:t xml:space="preserve">was done </w:t>
      </w:r>
      <w:r w:rsidR="008F7141">
        <w:rPr>
          <w:b w:val="0"/>
        </w:rPr>
        <w:t>by using grinding machine</w:t>
      </w:r>
      <w:r w:rsidR="00AC6B8A">
        <w:rPr>
          <w:b w:val="0"/>
        </w:rPr>
        <w:t xml:space="preserve"> and the potential fractal placement locations of the internal cylindrical fins on the bottom plate of the pot were marked out and drilled accordingly.</w:t>
      </w:r>
    </w:p>
    <w:p w14:paraId="1B7AB324" w14:textId="77777777" w:rsidR="005B7C22" w:rsidRPr="00B01E4E" w:rsidRDefault="002C4B14" w:rsidP="005B7C22">
      <w:pPr>
        <w:spacing w:line="360" w:lineRule="auto"/>
        <w:jc w:val="both"/>
        <w:rPr>
          <w:b/>
        </w:rPr>
      </w:pPr>
      <w:r>
        <w:rPr>
          <w:b/>
        </w:rPr>
        <w:t>2.7</w:t>
      </w:r>
      <w:r w:rsidR="005B7C22" w:rsidRPr="00B01E4E">
        <w:rPr>
          <w:b/>
        </w:rPr>
        <w:t xml:space="preserve"> Iterated Fractal System (IFS) Algorithms Computer Source Codes</w:t>
      </w:r>
    </w:p>
    <w:p w14:paraId="4D3736EE" w14:textId="77777777" w:rsidR="00E26BF9" w:rsidRDefault="00F750CC" w:rsidP="00E26BF9">
      <w:pPr>
        <w:spacing w:line="360" w:lineRule="auto"/>
        <w:jc w:val="both"/>
      </w:pPr>
      <w:r>
        <w:t xml:space="preserve">The </w:t>
      </w:r>
      <w:r w:rsidR="00E26BF9">
        <w:t xml:space="preserve">IFS fractals can be obtained by playing ‘Chaos Game’ with their corresponding affine functions that are finite in number. According to </w:t>
      </w:r>
      <w:r w:rsidR="0049269A">
        <w:t xml:space="preserve">Scheinerman </w:t>
      </w:r>
      <w:r w:rsidR="00E26BF9">
        <w:t>(1996)</w:t>
      </w:r>
      <w:r w:rsidR="0049269A">
        <w:t>,</w:t>
      </w:r>
      <w:r w:rsidR="00E26BF9">
        <w:t xml:space="preserve"> affine functions are of the ge</w:t>
      </w:r>
      <w:r w:rsidR="00886352">
        <w:t>neral form given by equation (</w:t>
      </w:r>
      <w:r w:rsidR="00E26BF9">
        <w:t xml:space="preserve">1). Therefore a function ‘g’ is defined by specification of value for six numbers ‘a’ through ‘f’. Similarly </w:t>
      </w:r>
      <w:r w:rsidR="00886352">
        <w:t>and with respect to equation (</w:t>
      </w:r>
      <w:r w:rsidR="00E26BF9">
        <w:t xml:space="preserve">1) a matrix ‘A’ and its corresponding determinant ‘DET’ can also be defined </w:t>
      </w:r>
      <w:r w:rsidR="00886352">
        <w:t>respectively as in equations (2) and (</w:t>
      </w:r>
      <w:r w:rsidR="00E26BF9">
        <w:t>3). For this study</w:t>
      </w:r>
      <w:r>
        <w:t>,</w:t>
      </w:r>
      <w:r w:rsidR="00E26BF9">
        <w:t xml:space="preserve"> the</w:t>
      </w:r>
      <w:r w:rsidR="00E26BF9" w:rsidRPr="00B01E4E">
        <w:t xml:space="preserve"> </w:t>
      </w:r>
      <w:r w:rsidR="00E26BF9">
        <w:t xml:space="preserve">IFS based </w:t>
      </w:r>
      <w:r w:rsidR="00E26BF9" w:rsidRPr="00B01E4E">
        <w:t xml:space="preserve">algorithms </w:t>
      </w:r>
      <w:r w:rsidR="00E26BF9">
        <w:t xml:space="preserve">computer source codes </w:t>
      </w:r>
      <w:r w:rsidR="00E26BF9" w:rsidRPr="00B01E4E">
        <w:t xml:space="preserve">for the generation of </w:t>
      </w:r>
      <w:r w:rsidR="00E26BF9">
        <w:t xml:space="preserve">arbitrary </w:t>
      </w:r>
      <w:r w:rsidR="00E26BF9" w:rsidRPr="00B01E4E">
        <w:lastRenderedPageBreak/>
        <w:t>selected fractal objects and their corresponding internal cylindrical fins’ placement locations on the bottom plate of the pot were illustrated by th</w:t>
      </w:r>
      <w:r w:rsidR="00E26BF9">
        <w:t>e flowchart in Figure 6</w:t>
      </w:r>
      <w:r w:rsidR="00E26BF9" w:rsidRPr="00B01E4E">
        <w:t>.</w:t>
      </w:r>
      <w:r w:rsidR="00E26BF9">
        <w:t xml:space="preserve"> The flowchart derived</w:t>
      </w:r>
      <w:r w:rsidR="00886352">
        <w:t xml:space="preserve"> its strength from equations (1) to (</w:t>
      </w:r>
      <w:r w:rsidR="00E26BF9">
        <w:t xml:space="preserve">3) for finite affine functions called ‘Iaff’ to play the ‘Chaos Game’ and obtain 2-dimensional Cartesian coordinate solutions of associated arbitrary IFS fractal. The solutions </w:t>
      </w:r>
      <w:r>
        <w:t>were</w:t>
      </w:r>
      <w:r w:rsidR="00E26BF9">
        <w:t xml:space="preserve"> thereafter transformed to potential cylindrical fin locations from which locations for number experimental fins are selected on first appearance basis.</w:t>
      </w:r>
    </w:p>
    <w:p w14:paraId="5A4333E8" w14:textId="77777777" w:rsidR="00E26BF9" w:rsidRDefault="00E26BF9" w:rsidP="00E26BF9">
      <w:pPr>
        <w:spacing w:line="360" w:lineRule="auto"/>
        <w:jc w:val="both"/>
      </w:pPr>
      <w:r>
        <w:t xml:space="preserve"> </w:t>
      </w:r>
      <w:r w:rsidRPr="00252E04">
        <w:rPr>
          <w:position w:val="-26"/>
        </w:rPr>
        <w:object w:dxaOrig="2160" w:dyaOrig="620" w14:anchorId="34DEAF51">
          <v:shape id="_x0000_i1026" type="#_x0000_t75" style="width:179.55pt;height:51.45pt" o:ole="">
            <v:imagedata r:id="rId16" o:title=""/>
          </v:shape>
          <o:OLEObject Type="Embed" ProgID="Equation.DSMT4" ShapeID="_x0000_i1026" DrawAspect="Content" ObjectID="_1807949443" r:id="rId17"/>
        </w:object>
      </w:r>
      <w:r w:rsidR="00886352">
        <w:tab/>
      </w:r>
      <w:r w:rsidR="00886352">
        <w:tab/>
      </w:r>
      <w:r w:rsidR="00886352">
        <w:tab/>
      </w:r>
      <w:r w:rsidR="00886352">
        <w:tab/>
      </w:r>
      <w:r w:rsidR="00886352">
        <w:tab/>
      </w:r>
      <w:r w:rsidR="00886352">
        <w:tab/>
      </w:r>
      <w:r w:rsidR="00886352">
        <w:tab/>
        <w:t>(</w:t>
      </w:r>
      <w:r>
        <w:t>1)</w:t>
      </w:r>
    </w:p>
    <w:p w14:paraId="5F2B3740" w14:textId="77777777" w:rsidR="00E26BF9" w:rsidRDefault="00E26BF9" w:rsidP="00E26BF9">
      <w:pPr>
        <w:spacing w:line="360" w:lineRule="auto"/>
        <w:jc w:val="both"/>
      </w:pPr>
    </w:p>
    <w:p w14:paraId="17F388A4" w14:textId="77777777" w:rsidR="00E26BF9" w:rsidRDefault="00E26BF9" w:rsidP="00E26BF9">
      <w:pPr>
        <w:spacing w:line="360" w:lineRule="auto"/>
        <w:jc w:val="both"/>
      </w:pPr>
      <w:r w:rsidRPr="008205DB">
        <w:rPr>
          <w:position w:val="-26"/>
        </w:rPr>
        <w:object w:dxaOrig="1020" w:dyaOrig="620" w14:anchorId="5DF891D6">
          <v:shape id="_x0000_i1027" type="#_x0000_t75" style="width:96.3pt;height:57.95pt" o:ole="">
            <v:imagedata r:id="rId18" o:title=""/>
          </v:shape>
          <o:OLEObject Type="Embed" ProgID="Equation.DSMT4" ShapeID="_x0000_i1027" DrawAspect="Content" ObjectID="_1807949444" r:id="rId19"/>
        </w:object>
      </w:r>
      <w:r w:rsidR="00886352">
        <w:tab/>
      </w:r>
      <w:r w:rsidR="00886352">
        <w:tab/>
      </w:r>
      <w:r w:rsidR="00886352">
        <w:tab/>
      </w:r>
      <w:r w:rsidR="00886352">
        <w:tab/>
      </w:r>
      <w:r w:rsidR="00886352">
        <w:tab/>
      </w:r>
      <w:r w:rsidR="00886352">
        <w:tab/>
      </w:r>
      <w:r w:rsidR="00886352">
        <w:tab/>
      </w:r>
      <w:r w:rsidR="00886352">
        <w:tab/>
      </w:r>
      <w:r w:rsidR="00886352">
        <w:tab/>
      </w:r>
      <w:r w:rsidR="00886352">
        <w:tab/>
        <w:t>(</w:t>
      </w:r>
      <w:r>
        <w:t>2)</w:t>
      </w:r>
    </w:p>
    <w:p w14:paraId="74CDAEC0" w14:textId="77777777" w:rsidR="00E26BF9" w:rsidRDefault="00E26BF9" w:rsidP="00E26BF9">
      <w:pPr>
        <w:spacing w:line="360" w:lineRule="auto"/>
        <w:jc w:val="both"/>
      </w:pPr>
    </w:p>
    <w:p w14:paraId="11B5FE47" w14:textId="77777777" w:rsidR="00F605E2" w:rsidRDefault="00E26BF9" w:rsidP="00AE6C2C">
      <w:pPr>
        <w:spacing w:line="360" w:lineRule="auto"/>
        <w:jc w:val="both"/>
      </w:pPr>
      <w:r w:rsidRPr="006B598B">
        <w:rPr>
          <w:position w:val="-28"/>
        </w:rPr>
        <w:object w:dxaOrig="1780" w:dyaOrig="660" w14:anchorId="23FFAFA9">
          <v:shape id="_x0000_i1028" type="#_x0000_t75" style="width:170.2pt;height:62.65pt" o:ole="">
            <v:imagedata r:id="rId20" o:title=""/>
          </v:shape>
          <o:OLEObject Type="Embed" ProgID="Equation.DSMT4" ShapeID="_x0000_i1028" DrawAspect="Content" ObjectID="_1807949445" r:id="rId21"/>
        </w:object>
      </w:r>
      <w:r w:rsidR="00886352">
        <w:tab/>
      </w:r>
      <w:r w:rsidR="00886352">
        <w:tab/>
      </w:r>
      <w:r w:rsidR="00886352">
        <w:tab/>
      </w:r>
      <w:r w:rsidR="00886352">
        <w:tab/>
      </w:r>
      <w:r w:rsidR="00886352">
        <w:tab/>
      </w:r>
      <w:r w:rsidR="00886352">
        <w:tab/>
      </w:r>
      <w:r w:rsidR="00886352">
        <w:tab/>
      </w:r>
      <w:r w:rsidR="00886352">
        <w:tab/>
        <w:t>(</w:t>
      </w:r>
      <w:r>
        <w:t>3)</w:t>
      </w:r>
    </w:p>
    <w:p w14:paraId="0DE8AD75" w14:textId="77777777" w:rsidR="00886352" w:rsidRDefault="00886352" w:rsidP="00AE6C2C">
      <w:pPr>
        <w:spacing w:line="360" w:lineRule="auto"/>
        <w:jc w:val="both"/>
      </w:pPr>
    </w:p>
    <w:p w14:paraId="325315CE" w14:textId="77777777" w:rsidR="00F750CC" w:rsidRDefault="00F750CC" w:rsidP="00AE6C2C">
      <w:pPr>
        <w:spacing w:line="360" w:lineRule="auto"/>
        <w:jc w:val="both"/>
      </w:pPr>
    </w:p>
    <w:p w14:paraId="3878516F" w14:textId="77777777" w:rsidR="00F750CC" w:rsidRDefault="00F750CC" w:rsidP="00AE6C2C">
      <w:pPr>
        <w:spacing w:line="360" w:lineRule="auto"/>
        <w:jc w:val="both"/>
      </w:pPr>
    </w:p>
    <w:p w14:paraId="7AD8E1BE" w14:textId="77777777" w:rsidR="00F750CC" w:rsidRDefault="00F750CC" w:rsidP="00AE6C2C">
      <w:pPr>
        <w:spacing w:line="360" w:lineRule="auto"/>
        <w:jc w:val="both"/>
      </w:pPr>
    </w:p>
    <w:p w14:paraId="6D592EBB" w14:textId="77777777" w:rsidR="00F750CC" w:rsidRDefault="00F750CC" w:rsidP="00AE6C2C">
      <w:pPr>
        <w:spacing w:line="360" w:lineRule="auto"/>
        <w:jc w:val="both"/>
      </w:pPr>
    </w:p>
    <w:p w14:paraId="1162ADC1" w14:textId="77777777" w:rsidR="00F750CC" w:rsidRDefault="00F750CC" w:rsidP="00AE6C2C">
      <w:pPr>
        <w:spacing w:line="360" w:lineRule="auto"/>
        <w:jc w:val="both"/>
      </w:pPr>
    </w:p>
    <w:p w14:paraId="11B0754C" w14:textId="77777777" w:rsidR="00F750CC" w:rsidRDefault="00F750CC" w:rsidP="00AE6C2C">
      <w:pPr>
        <w:spacing w:line="360" w:lineRule="auto"/>
        <w:jc w:val="both"/>
      </w:pPr>
    </w:p>
    <w:p w14:paraId="39909038" w14:textId="77777777" w:rsidR="00F750CC" w:rsidRDefault="00F750CC" w:rsidP="00AE6C2C">
      <w:pPr>
        <w:spacing w:line="360" w:lineRule="auto"/>
        <w:jc w:val="both"/>
      </w:pPr>
    </w:p>
    <w:p w14:paraId="79F9833D" w14:textId="77777777" w:rsidR="00F750CC" w:rsidRDefault="00F750CC" w:rsidP="00AE6C2C">
      <w:pPr>
        <w:spacing w:line="360" w:lineRule="auto"/>
        <w:jc w:val="both"/>
      </w:pPr>
    </w:p>
    <w:p w14:paraId="742CC5A0" w14:textId="77777777" w:rsidR="00F750CC" w:rsidRDefault="00F750CC" w:rsidP="00AE6C2C">
      <w:pPr>
        <w:spacing w:line="360" w:lineRule="auto"/>
        <w:jc w:val="both"/>
      </w:pPr>
    </w:p>
    <w:p w14:paraId="74A67EBD" w14:textId="77777777" w:rsidR="00F750CC" w:rsidRDefault="00F750CC" w:rsidP="00AE6C2C">
      <w:pPr>
        <w:spacing w:line="360" w:lineRule="auto"/>
        <w:jc w:val="both"/>
      </w:pPr>
    </w:p>
    <w:p w14:paraId="3258FCFE" w14:textId="77777777" w:rsidR="00F750CC" w:rsidRDefault="00F750CC" w:rsidP="00AE6C2C">
      <w:pPr>
        <w:spacing w:line="360" w:lineRule="auto"/>
        <w:jc w:val="both"/>
      </w:pPr>
    </w:p>
    <w:p w14:paraId="1AEE5825" w14:textId="77777777" w:rsidR="00F750CC" w:rsidRDefault="00F750CC" w:rsidP="00AE6C2C">
      <w:pPr>
        <w:spacing w:line="360" w:lineRule="auto"/>
        <w:jc w:val="both"/>
      </w:pPr>
    </w:p>
    <w:p w14:paraId="44B83BF0" w14:textId="77777777" w:rsidR="00F750CC" w:rsidRPr="00AE6C2C" w:rsidRDefault="00F750CC" w:rsidP="00AE6C2C">
      <w:pPr>
        <w:spacing w:line="360" w:lineRule="auto"/>
        <w:jc w:val="both"/>
      </w:pPr>
    </w:p>
    <w:p w14:paraId="6AE03E60" w14:textId="77777777" w:rsidR="005B7C22" w:rsidRDefault="005B7C22" w:rsidP="005B7C22">
      <w:pPr>
        <w:spacing w:line="480" w:lineRule="auto"/>
        <w:jc w:val="center"/>
      </w:pPr>
      <w:r>
        <w:rPr>
          <w:noProof/>
        </w:rPr>
        <w:lastRenderedPageBreak/>
        <mc:AlternateContent>
          <mc:Choice Requires="wps">
            <w:drawing>
              <wp:anchor distT="0" distB="0" distL="114300" distR="114300" simplePos="0" relativeHeight="251659264" behindDoc="0" locked="0" layoutInCell="1" allowOverlap="1" wp14:anchorId="2302B5F8" wp14:editId="3A0BC130">
                <wp:simplePos x="0" y="0"/>
                <wp:positionH relativeFrom="column">
                  <wp:posOffset>2524125</wp:posOffset>
                </wp:positionH>
                <wp:positionV relativeFrom="paragraph">
                  <wp:posOffset>70485</wp:posOffset>
                </wp:positionV>
                <wp:extent cx="962025" cy="342900"/>
                <wp:effectExtent l="57150" t="38100" r="47625" b="95250"/>
                <wp:wrapNone/>
                <wp:docPr id="63" name="Oval 63"/>
                <wp:cNvGraphicFramePr/>
                <a:graphic xmlns:a="http://schemas.openxmlformats.org/drawingml/2006/main">
                  <a:graphicData uri="http://schemas.microsoft.com/office/word/2010/wordprocessingShape">
                    <wps:wsp>
                      <wps:cNvSpPr/>
                      <wps:spPr>
                        <a:xfrm>
                          <a:off x="0" y="0"/>
                          <a:ext cx="962025" cy="342900"/>
                        </a:xfrm>
                        <a:prstGeom prst="ellipse">
                          <a:avLst/>
                        </a:prstGeom>
                      </wps:spPr>
                      <wps:style>
                        <a:lnRef idx="1">
                          <a:schemeClr val="dk1"/>
                        </a:lnRef>
                        <a:fillRef idx="2">
                          <a:schemeClr val="dk1"/>
                        </a:fillRef>
                        <a:effectRef idx="1">
                          <a:schemeClr val="dk1"/>
                        </a:effectRef>
                        <a:fontRef idx="minor">
                          <a:schemeClr val="dk1"/>
                        </a:fontRef>
                      </wps:style>
                      <wps:txbx>
                        <w:txbxContent>
                          <w:p w14:paraId="1F5EB294" w14:textId="77777777" w:rsidR="002C4B14" w:rsidRDefault="002C4B14" w:rsidP="005B7C22">
                            <w:pPr>
                              <w:jc w:val="center"/>
                            </w:pPr>
                            <w:r>
                              <w:t>ST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302B5F8" id="Oval 63" o:spid="_x0000_s1026" style="position:absolute;left:0;text-align:left;margin-left:198.75pt;margin-top:5.55pt;width:75.75pt;height:27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" fillcolor="gray [1616]" strokecolor="black [3040]">
                <v:fill color2="#d9d9d9 [496]" rotate="t" angle="180" colors="0 #bcbcbc;22938f #d0d0d0;1 #ededed" focus="100%" type="gradient"/>
                <v:shadow on="t" color="black" opacity="24903f" origin=",.5" offset="0,.55556mm"/>
                <v:textbox>
                  <w:txbxContent>
                    <w:p w14:paraId="1F5EB294" w14:textId="77777777" w:rsidR="002C4B14" w:rsidRDefault="002C4B14" w:rsidP="005B7C22">
                      <w:pPr>
                        <w:jc w:val="center"/>
                      </w:pPr>
                      <w:r>
                        <w:t>START</w:t>
                      </w:r>
                    </w:p>
                  </w:txbxContent>
                </v:textbox>
              </v:oval>
            </w:pict>
          </mc:Fallback>
        </mc:AlternateContent>
      </w:r>
    </w:p>
    <w:p w14:paraId="37C5E110" w14:textId="77777777" w:rsidR="005B7C22" w:rsidRPr="004A2559" w:rsidRDefault="005B7C22" w:rsidP="005B7C22">
      <w:r>
        <w:rPr>
          <w:noProof/>
        </w:rPr>
        <mc:AlternateContent>
          <mc:Choice Requires="wps">
            <w:drawing>
              <wp:anchor distT="0" distB="0" distL="114300" distR="114300" simplePos="0" relativeHeight="251660288" behindDoc="0" locked="0" layoutInCell="1" allowOverlap="1" wp14:anchorId="6FFF1CF6" wp14:editId="2906F0FF">
                <wp:simplePos x="0" y="0"/>
                <wp:positionH relativeFrom="column">
                  <wp:posOffset>2962275</wp:posOffset>
                </wp:positionH>
                <wp:positionV relativeFrom="paragraph">
                  <wp:posOffset>62865</wp:posOffset>
                </wp:positionV>
                <wp:extent cx="0" cy="295275"/>
                <wp:effectExtent l="95250" t="0" r="57150" b="66675"/>
                <wp:wrapNone/>
                <wp:docPr id="65" name="Straight Arrow Connector 65"/>
                <wp:cNvGraphicFramePr/>
                <a:graphic xmlns:a="http://schemas.openxmlformats.org/drawingml/2006/main">
                  <a:graphicData uri="http://schemas.microsoft.com/office/word/2010/wordprocessingShape">
                    <wps:wsp>
                      <wps:cNvCnPr/>
                      <wps:spPr>
                        <a:xfrm>
                          <a:off x="0" y="0"/>
                          <a:ext cx="0" cy="2952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9D33DC4" id="_x0000_t32" coordsize="21600,21600" o:spt="32" o:oned="t" path="m,l21600,21600e" filled="f">
                <v:path arrowok="t" fillok="f" o:connecttype="none"/>
                <o:lock v:ext="edit" shapetype="t"/>
              </v:shapetype>
              <v:shape id="Straight Arrow Connector 65" o:spid="_x0000_s1026" type="#_x0000_t32" style="position:absolute;margin-left:233.25pt;margin-top:4.95pt;width:0;height:23.2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" strokecolor="#4579b8 [3044]">
                <v:stroke endarrow="open"/>
              </v:shape>
            </w:pict>
          </mc:Fallback>
        </mc:AlternateContent>
      </w:r>
    </w:p>
    <w:p w14:paraId="3D57E3C7" w14:textId="77777777" w:rsidR="005B7C22" w:rsidRPr="004A2559" w:rsidRDefault="005B7C22" w:rsidP="005B7C22"/>
    <w:p w14:paraId="6FCA0F46" w14:textId="77777777" w:rsidR="005B7C22" w:rsidRPr="004A2559" w:rsidRDefault="005B7C22" w:rsidP="005B7C22">
      <w:r>
        <w:rPr>
          <w:noProof/>
        </w:rPr>
        <mc:AlternateContent>
          <mc:Choice Requires="wps">
            <w:drawing>
              <wp:anchor distT="0" distB="0" distL="114300" distR="114300" simplePos="0" relativeHeight="251661312" behindDoc="0" locked="0" layoutInCell="1" allowOverlap="1" wp14:anchorId="0A582235" wp14:editId="72250E3D">
                <wp:simplePos x="0" y="0"/>
                <wp:positionH relativeFrom="column">
                  <wp:posOffset>2238375</wp:posOffset>
                </wp:positionH>
                <wp:positionV relativeFrom="paragraph">
                  <wp:posOffset>7620</wp:posOffset>
                </wp:positionV>
                <wp:extent cx="1466850" cy="752475"/>
                <wp:effectExtent l="38100" t="38100" r="76200" b="104775"/>
                <wp:wrapNone/>
                <wp:docPr id="66" name="Parallelogram 66"/>
                <wp:cNvGraphicFramePr/>
                <a:graphic xmlns:a="http://schemas.openxmlformats.org/drawingml/2006/main">
                  <a:graphicData uri="http://schemas.microsoft.com/office/word/2010/wordprocessingShape">
                    <wps:wsp>
                      <wps:cNvSpPr/>
                      <wps:spPr>
                        <a:xfrm>
                          <a:off x="0" y="0"/>
                          <a:ext cx="1466850" cy="7524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7E220D3A" w14:textId="77777777" w:rsidR="002C4B14" w:rsidRDefault="002C4B14" w:rsidP="005B7C22">
                            <w:pPr>
                              <w:jc w:val="center"/>
                            </w:pPr>
                            <w:r>
                              <w:t>Read Ngrid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A582235"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6" o:spid="_x0000_s1027" type="#_x0000_t7" style="position:absolute;margin-left:176.25pt;margin-top:.6pt;width:115.5pt;height:59.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" adj="2770" fillcolor="gray [1616]" strokecolor="black [3040]">
                <v:fill color2="#d9d9d9 [496]" rotate="t" angle="180" colors="0 #bcbcbc;22938f #d0d0d0;1 #ededed" focus="100%" type="gradient"/>
                <v:shadow on="t" color="black" opacity="24903f" origin=",.5" offset="0,.55556mm"/>
                <v:textbox>
                  <w:txbxContent>
                    <w:p w14:paraId="7E220D3A" w14:textId="77777777" w:rsidR="002C4B14" w:rsidRDefault="002C4B14" w:rsidP="005B7C22">
                      <w:pPr>
                        <w:jc w:val="center"/>
                      </w:pPr>
                      <w:r>
                        <w:t>Read Ngrids</w:t>
                      </w:r>
                    </w:p>
                  </w:txbxContent>
                </v:textbox>
              </v:shape>
            </w:pict>
          </mc:Fallback>
        </mc:AlternateContent>
      </w:r>
    </w:p>
    <w:p w14:paraId="35B8E34C" w14:textId="77777777" w:rsidR="005B7C22" w:rsidRPr="004A2559" w:rsidRDefault="005B7C22" w:rsidP="005B7C22"/>
    <w:p w14:paraId="10F49F9F" w14:textId="77777777" w:rsidR="005B7C22" w:rsidRPr="004A2559" w:rsidRDefault="005B7C22" w:rsidP="005B7C22"/>
    <w:p w14:paraId="139C5568" w14:textId="77777777" w:rsidR="005B7C22" w:rsidRPr="004A2559" w:rsidRDefault="005B7C22" w:rsidP="005B7C22"/>
    <w:p w14:paraId="6F85248F" w14:textId="77777777" w:rsidR="005B7C22" w:rsidRPr="004A2559" w:rsidRDefault="005B7C22" w:rsidP="005B7C22">
      <w:r>
        <w:rPr>
          <w:noProof/>
        </w:rPr>
        <mc:AlternateContent>
          <mc:Choice Requires="wps">
            <w:drawing>
              <wp:anchor distT="0" distB="0" distL="114300" distR="114300" simplePos="0" relativeHeight="251662336" behindDoc="0" locked="0" layoutInCell="1" allowOverlap="1" wp14:anchorId="12A022D7" wp14:editId="24653C24">
                <wp:simplePos x="0" y="0"/>
                <wp:positionH relativeFrom="column">
                  <wp:posOffset>2962275</wp:posOffset>
                </wp:positionH>
                <wp:positionV relativeFrom="paragraph">
                  <wp:posOffset>59055</wp:posOffset>
                </wp:positionV>
                <wp:extent cx="0" cy="466725"/>
                <wp:effectExtent l="95250" t="0" r="57150" b="66675"/>
                <wp:wrapNone/>
                <wp:docPr id="67" name="Straight Arrow Connector 67"/>
                <wp:cNvGraphicFramePr/>
                <a:graphic xmlns:a="http://schemas.openxmlformats.org/drawingml/2006/main">
                  <a:graphicData uri="http://schemas.microsoft.com/office/word/2010/wordprocessingShape">
                    <wps:wsp>
                      <wps:cNvCnPr/>
                      <wps:spPr>
                        <a:xfrm>
                          <a:off x="0" y="0"/>
                          <a:ext cx="0" cy="4667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6D8E089" id="Straight Arrow Connector 67" o:spid="_x0000_s1026" type="#_x0000_t32" style="position:absolute;margin-left:233.25pt;margin-top:4.65pt;width:0;height:36.7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" strokecolor="#4579b8 [3044]">
                <v:stroke endarrow="open"/>
              </v:shape>
            </w:pict>
          </mc:Fallback>
        </mc:AlternateContent>
      </w:r>
    </w:p>
    <w:p w14:paraId="61D8817A" w14:textId="77777777" w:rsidR="005B7C22" w:rsidRPr="004A2559" w:rsidRDefault="005B7C22" w:rsidP="005B7C22"/>
    <w:p w14:paraId="49EC0527" w14:textId="77777777" w:rsidR="005B7C22" w:rsidRPr="004A2559" w:rsidRDefault="005B7C22" w:rsidP="005B7C22">
      <w:r>
        <w:rPr>
          <w:noProof/>
        </w:rPr>
        <mc:AlternateContent>
          <mc:Choice Requires="wps">
            <w:drawing>
              <wp:anchor distT="0" distB="0" distL="114300" distR="114300" simplePos="0" relativeHeight="251663360" behindDoc="0" locked="0" layoutInCell="1" allowOverlap="1" wp14:anchorId="5AC10718" wp14:editId="3A3A11A4">
                <wp:simplePos x="0" y="0"/>
                <wp:positionH relativeFrom="column">
                  <wp:posOffset>2009775</wp:posOffset>
                </wp:positionH>
                <wp:positionV relativeFrom="paragraph">
                  <wp:posOffset>156209</wp:posOffset>
                </wp:positionV>
                <wp:extent cx="2105025" cy="752475"/>
                <wp:effectExtent l="38100" t="38100" r="85725" b="104775"/>
                <wp:wrapNone/>
                <wp:docPr id="68" name="Parallelogram 68"/>
                <wp:cNvGraphicFramePr/>
                <a:graphic xmlns:a="http://schemas.openxmlformats.org/drawingml/2006/main">
                  <a:graphicData uri="http://schemas.microsoft.com/office/word/2010/wordprocessingShape">
                    <wps:wsp>
                      <wps:cNvSpPr/>
                      <wps:spPr>
                        <a:xfrm>
                          <a:off x="0" y="0"/>
                          <a:ext cx="2105025" cy="7524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060D39CA" w14:textId="77777777" w:rsidR="002C4B14" w:rsidRDefault="002C4B14" w:rsidP="005B7C22">
                            <w:r>
                              <w:t>Read Nat, Xstat, Ystat, Itrade, Ndpt, Iseedd</w:t>
                            </w:r>
                          </w:p>
                          <w:p w14:paraId="446EAA1D" w14:textId="77777777" w:rsidR="002C4B14" w:rsidRDefault="002C4B14"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C10718" id="Parallelogram 68" o:spid="_x0000_s1028" type="#_x0000_t7" style="position:absolute;margin-left:158.25pt;margin-top:12.3pt;width:165.75pt;height:5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" adj="1930" fillcolor="gray [1616]" strokecolor="black [3040]">
                <v:fill color2="#d9d9d9 [496]" rotate="t" angle="180" colors="0 #bcbcbc;22938f #d0d0d0;1 #ededed" focus="100%" type="gradient"/>
                <v:shadow on="t" color="black" opacity="24903f" origin=",.5" offset="0,.55556mm"/>
                <v:textbox>
                  <w:txbxContent>
                    <w:p w14:paraId="060D39CA" w14:textId="77777777" w:rsidR="002C4B14" w:rsidRDefault="002C4B14" w:rsidP="005B7C22">
                      <w:r>
                        <w:t>Read Nat, Xstat, Ystat, Itrade, Ndpt, Iseedd</w:t>
                      </w:r>
                    </w:p>
                    <w:p w14:paraId="446EAA1D" w14:textId="77777777" w:rsidR="002C4B14" w:rsidRDefault="002C4B14" w:rsidP="005B7C22">
                      <w:pPr>
                        <w:jc w:val="center"/>
                      </w:pPr>
                    </w:p>
                  </w:txbxContent>
                </v:textbox>
              </v:shape>
            </w:pict>
          </mc:Fallback>
        </mc:AlternateContent>
      </w:r>
    </w:p>
    <w:p w14:paraId="7E8E8F38" w14:textId="77777777" w:rsidR="005B7C22" w:rsidRPr="004A2559" w:rsidRDefault="005B7C22" w:rsidP="005B7C22"/>
    <w:p w14:paraId="3E194052" w14:textId="77777777" w:rsidR="005B7C22" w:rsidRPr="004A2559" w:rsidRDefault="005B7C22" w:rsidP="005B7C22"/>
    <w:p w14:paraId="69C54FB2" w14:textId="77777777" w:rsidR="005B7C22" w:rsidRPr="004A2559" w:rsidRDefault="005B7C22" w:rsidP="005B7C22"/>
    <w:p w14:paraId="518F4B8F" w14:textId="77777777" w:rsidR="005B7C22" w:rsidRPr="004A2559" w:rsidRDefault="005B7C22" w:rsidP="005B7C22"/>
    <w:p w14:paraId="01529C5F" w14:textId="77777777" w:rsidR="005B7C22" w:rsidRPr="004A2559" w:rsidRDefault="005B7C22" w:rsidP="005B7C22">
      <w:r>
        <w:rPr>
          <w:noProof/>
        </w:rPr>
        <mc:AlternateContent>
          <mc:Choice Requires="wps">
            <w:drawing>
              <wp:anchor distT="0" distB="0" distL="114300" distR="114300" simplePos="0" relativeHeight="251664384" behindDoc="0" locked="0" layoutInCell="1" allowOverlap="1" wp14:anchorId="60C385F6" wp14:editId="47F70FD9">
                <wp:simplePos x="0" y="0"/>
                <wp:positionH relativeFrom="column">
                  <wp:posOffset>2952750</wp:posOffset>
                </wp:positionH>
                <wp:positionV relativeFrom="paragraph">
                  <wp:posOffset>32385</wp:posOffset>
                </wp:positionV>
                <wp:extent cx="9525" cy="523875"/>
                <wp:effectExtent l="76200" t="0" r="66675" b="66675"/>
                <wp:wrapNone/>
                <wp:docPr id="71" name="Straight Arrow Connector 71"/>
                <wp:cNvGraphicFramePr/>
                <a:graphic xmlns:a="http://schemas.openxmlformats.org/drawingml/2006/main">
                  <a:graphicData uri="http://schemas.microsoft.com/office/word/2010/wordprocessingShape">
                    <wps:wsp>
                      <wps:cNvCnPr/>
                      <wps:spPr>
                        <a:xfrm>
                          <a:off x="0" y="0"/>
                          <a:ext cx="9525" cy="5238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DD8C651" id="Straight Arrow Connector 71" o:spid="_x0000_s1026" type="#_x0000_t32" style="position:absolute;margin-left:232.5pt;margin-top:2.55pt;width:.75pt;height:41.2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" strokecolor="#4579b8 [3044]">
                <v:stroke endarrow="open"/>
              </v:shape>
            </w:pict>
          </mc:Fallback>
        </mc:AlternateContent>
      </w:r>
    </w:p>
    <w:p w14:paraId="59459FCF" w14:textId="77777777" w:rsidR="005B7C22" w:rsidRPr="004A2559" w:rsidRDefault="005B7C22" w:rsidP="005B7C22"/>
    <w:p w14:paraId="5F10A3FC" w14:textId="77777777" w:rsidR="005B7C22" w:rsidRPr="004A2559" w:rsidRDefault="005B7C22" w:rsidP="005B7C22"/>
    <w:p w14:paraId="1C6FF369" w14:textId="77777777" w:rsidR="005B7C22" w:rsidRDefault="005B7C22" w:rsidP="005B7C22">
      <w:r>
        <w:rPr>
          <w:noProof/>
        </w:rPr>
        <mc:AlternateContent>
          <mc:Choice Requires="wps">
            <w:drawing>
              <wp:anchor distT="0" distB="0" distL="114300" distR="114300" simplePos="0" relativeHeight="251665408" behindDoc="0" locked="0" layoutInCell="1" allowOverlap="1" wp14:anchorId="6C27DDBB" wp14:editId="50725056">
                <wp:simplePos x="0" y="0"/>
                <wp:positionH relativeFrom="column">
                  <wp:posOffset>2076450</wp:posOffset>
                </wp:positionH>
                <wp:positionV relativeFrom="paragraph">
                  <wp:posOffset>40640</wp:posOffset>
                </wp:positionV>
                <wp:extent cx="1866900" cy="742950"/>
                <wp:effectExtent l="57150" t="38100" r="76200" b="95250"/>
                <wp:wrapNone/>
                <wp:docPr id="72" name="Rectangle 72"/>
                <wp:cNvGraphicFramePr/>
                <a:graphic xmlns:a="http://schemas.openxmlformats.org/drawingml/2006/main">
                  <a:graphicData uri="http://schemas.microsoft.com/office/word/2010/wordprocessingShape">
                    <wps:wsp>
                      <wps:cNvSpPr/>
                      <wps:spPr>
                        <a:xfrm>
                          <a:off x="0" y="0"/>
                          <a:ext cx="1866900" cy="742950"/>
                        </a:xfrm>
                        <a:prstGeom prst="rect">
                          <a:avLst/>
                        </a:prstGeom>
                      </wps:spPr>
                      <wps:style>
                        <a:lnRef idx="1">
                          <a:schemeClr val="dk1"/>
                        </a:lnRef>
                        <a:fillRef idx="2">
                          <a:schemeClr val="dk1"/>
                        </a:fillRef>
                        <a:effectRef idx="1">
                          <a:schemeClr val="dk1"/>
                        </a:effectRef>
                        <a:fontRef idx="minor">
                          <a:schemeClr val="dk1"/>
                        </a:fontRef>
                      </wps:style>
                      <wps:txbx>
                        <w:txbxContent>
                          <w:p w14:paraId="4079CC13" w14:textId="77777777" w:rsidR="002C4B14" w:rsidRDefault="002C4B14" w:rsidP="005B7C22">
                            <w:pPr>
                              <w:jc w:val="center"/>
                            </w:pPr>
                            <w:r>
                              <w:t>X(1) = Xstat</w:t>
                            </w:r>
                          </w:p>
                          <w:p w14:paraId="1B96D6C3" w14:textId="77777777" w:rsidR="002C4B14" w:rsidRDefault="002C4B14" w:rsidP="005B7C22">
                            <w:pPr>
                              <w:jc w:val="center"/>
                            </w:pPr>
                            <w:r>
                              <w:t>Y(1) = Ystat</w:t>
                            </w:r>
                          </w:p>
                          <w:p w14:paraId="04B9B2DD" w14:textId="77777777" w:rsidR="002C4B14" w:rsidRDefault="002C4B14" w:rsidP="005B7C22">
                            <w:pPr>
                              <w:jc w:val="center"/>
                            </w:pPr>
                            <w:r>
                              <w:t>Iseed = Iseedd</w:t>
                            </w:r>
                          </w:p>
                          <w:p w14:paraId="630F685A" w14:textId="77777777" w:rsidR="002C4B14" w:rsidRDefault="002C4B14"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27DDBB" id="Rectangle 72" o:spid="_x0000_s1029" style="position:absolute;margin-left:163.5pt;margin-top:3.2pt;width:147pt;height:58.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4079CC13" w14:textId="77777777" w:rsidR="002C4B14" w:rsidRDefault="002C4B14" w:rsidP="005B7C22">
                      <w:pPr>
                        <w:jc w:val="center"/>
                      </w:pPr>
                      <w:r>
                        <w:t>X(1) = Xstat</w:t>
                      </w:r>
                    </w:p>
                    <w:p w14:paraId="1B96D6C3" w14:textId="77777777" w:rsidR="002C4B14" w:rsidRDefault="002C4B14" w:rsidP="005B7C22">
                      <w:pPr>
                        <w:jc w:val="center"/>
                      </w:pPr>
                      <w:r>
                        <w:t>Y(1) = Ystat</w:t>
                      </w:r>
                    </w:p>
                    <w:p w14:paraId="04B9B2DD" w14:textId="77777777" w:rsidR="002C4B14" w:rsidRDefault="002C4B14" w:rsidP="005B7C22">
                      <w:pPr>
                        <w:jc w:val="center"/>
                      </w:pPr>
                      <w:r>
                        <w:t>Iseed = Iseedd</w:t>
                      </w:r>
                    </w:p>
                    <w:p w14:paraId="630F685A" w14:textId="77777777" w:rsidR="002C4B14" w:rsidRDefault="002C4B14" w:rsidP="005B7C22">
                      <w:pPr>
                        <w:jc w:val="center"/>
                      </w:pPr>
                    </w:p>
                  </w:txbxContent>
                </v:textbox>
              </v:rect>
            </w:pict>
          </mc:Fallback>
        </mc:AlternateContent>
      </w:r>
    </w:p>
    <w:p w14:paraId="0DD9B619" w14:textId="77777777" w:rsidR="005B7C22" w:rsidRPr="004A2559" w:rsidRDefault="005B7C22" w:rsidP="005B7C22"/>
    <w:p w14:paraId="742BA456" w14:textId="77777777" w:rsidR="005B7C22" w:rsidRDefault="005B7C22" w:rsidP="005B7C22"/>
    <w:p w14:paraId="494C6D7B" w14:textId="77777777" w:rsidR="005B7C22" w:rsidRDefault="005B7C22" w:rsidP="005B7C22">
      <w:pPr>
        <w:tabs>
          <w:tab w:val="left" w:pos="7260"/>
        </w:tabs>
      </w:pPr>
      <w:r>
        <w:tab/>
      </w:r>
    </w:p>
    <w:p w14:paraId="1410D370" w14:textId="77777777" w:rsidR="005B7C22" w:rsidRDefault="005B7C22" w:rsidP="005B7C22">
      <w:pPr>
        <w:tabs>
          <w:tab w:val="left" w:pos="7260"/>
        </w:tabs>
      </w:pPr>
      <w:r>
        <w:rPr>
          <w:noProof/>
        </w:rPr>
        <mc:AlternateContent>
          <mc:Choice Requires="wps">
            <w:drawing>
              <wp:anchor distT="0" distB="0" distL="114300" distR="114300" simplePos="0" relativeHeight="251666432" behindDoc="0" locked="0" layoutInCell="1" allowOverlap="1" wp14:anchorId="4C80C164" wp14:editId="0288047B">
                <wp:simplePos x="0" y="0"/>
                <wp:positionH relativeFrom="column">
                  <wp:posOffset>3009900</wp:posOffset>
                </wp:positionH>
                <wp:positionV relativeFrom="paragraph">
                  <wp:posOffset>82550</wp:posOffset>
                </wp:positionV>
                <wp:extent cx="0" cy="438150"/>
                <wp:effectExtent l="95250" t="0" r="57150" b="57150"/>
                <wp:wrapNone/>
                <wp:docPr id="73" name="Straight Arrow Connector 73"/>
                <wp:cNvGraphicFramePr/>
                <a:graphic xmlns:a="http://schemas.openxmlformats.org/drawingml/2006/main">
                  <a:graphicData uri="http://schemas.microsoft.com/office/word/2010/wordprocessingShape">
                    <wps:wsp>
                      <wps:cNvCnPr/>
                      <wps:spPr>
                        <a:xfrm>
                          <a:off x="0" y="0"/>
                          <a:ext cx="0" cy="438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8B5F9CB" id="Straight Arrow Connector 73" o:spid="_x0000_s1026" type="#_x0000_t32" style="position:absolute;margin-left:237pt;margin-top:6.5pt;width:0;height:34.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" strokecolor="#4579b8 [3044]">
                <v:stroke endarrow="open"/>
              </v:shape>
            </w:pict>
          </mc:Fallback>
        </mc:AlternateContent>
      </w:r>
    </w:p>
    <w:p w14:paraId="648C3BAA" w14:textId="77777777" w:rsidR="005B7C22" w:rsidRDefault="005B7C22" w:rsidP="005B7C22">
      <w:pPr>
        <w:tabs>
          <w:tab w:val="left" w:pos="7260"/>
        </w:tabs>
      </w:pPr>
    </w:p>
    <w:p w14:paraId="72D9C9A3" w14:textId="77777777" w:rsidR="005B7C22" w:rsidRDefault="005B7C22" w:rsidP="005B7C22">
      <w:pPr>
        <w:tabs>
          <w:tab w:val="left" w:pos="7260"/>
        </w:tabs>
      </w:pPr>
      <w:r>
        <w:rPr>
          <w:noProof/>
        </w:rPr>
        <mc:AlternateContent>
          <mc:Choice Requires="wps">
            <w:drawing>
              <wp:anchor distT="0" distB="0" distL="114300" distR="114300" simplePos="0" relativeHeight="251667456" behindDoc="0" locked="0" layoutInCell="1" allowOverlap="1" wp14:anchorId="37208C6B" wp14:editId="76B7C561">
                <wp:simplePos x="0" y="0"/>
                <wp:positionH relativeFrom="column">
                  <wp:posOffset>2209800</wp:posOffset>
                </wp:positionH>
                <wp:positionV relativeFrom="paragraph">
                  <wp:posOffset>170180</wp:posOffset>
                </wp:positionV>
                <wp:extent cx="1676400" cy="523875"/>
                <wp:effectExtent l="38100" t="38100" r="76200" b="104775"/>
                <wp:wrapNone/>
                <wp:docPr id="74" name="Parallelogram 74"/>
                <wp:cNvGraphicFramePr/>
                <a:graphic xmlns:a="http://schemas.openxmlformats.org/drawingml/2006/main">
                  <a:graphicData uri="http://schemas.microsoft.com/office/word/2010/wordprocessingShape">
                    <wps:wsp>
                      <wps:cNvSpPr/>
                      <wps:spPr>
                        <a:xfrm>
                          <a:off x="0" y="0"/>
                          <a:ext cx="1676400" cy="5238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1F9B8E4D" w14:textId="77777777" w:rsidR="002C4B14" w:rsidRDefault="002C4B14" w:rsidP="005B7C22">
                            <w:pPr>
                              <w:jc w:val="center"/>
                            </w:pPr>
                            <w:r>
                              <w:t>Read iaff</w:t>
                            </w:r>
                          </w:p>
                          <w:p w14:paraId="2DAED9E5" w14:textId="77777777" w:rsidR="002C4B14" w:rsidRDefault="002C4B14"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7208C6B" id="Parallelogram 74" o:spid="_x0000_s1030" type="#_x0000_t7" style="position:absolute;margin-left:174pt;margin-top:13.4pt;width:132pt;height:41.2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" adj="1688" fillcolor="gray [1616]" strokecolor="black [3040]">
                <v:fill color2="#d9d9d9 [496]" rotate="t" angle="180" colors="0 #bcbcbc;22938f #d0d0d0;1 #ededed" focus="100%" type="gradient"/>
                <v:shadow on="t" color="black" opacity="24903f" origin=",.5" offset="0,.55556mm"/>
                <v:textbox>
                  <w:txbxContent>
                    <w:p w14:paraId="1F9B8E4D" w14:textId="77777777" w:rsidR="002C4B14" w:rsidRDefault="002C4B14" w:rsidP="005B7C22">
                      <w:pPr>
                        <w:jc w:val="center"/>
                      </w:pPr>
                      <w:r>
                        <w:t>Read iaff</w:t>
                      </w:r>
                    </w:p>
                    <w:p w14:paraId="2DAED9E5" w14:textId="77777777" w:rsidR="002C4B14" w:rsidRDefault="002C4B14" w:rsidP="005B7C22">
                      <w:pPr>
                        <w:jc w:val="center"/>
                      </w:pPr>
                    </w:p>
                  </w:txbxContent>
                </v:textbox>
              </v:shape>
            </w:pict>
          </mc:Fallback>
        </mc:AlternateContent>
      </w:r>
    </w:p>
    <w:p w14:paraId="28196D19" w14:textId="77777777" w:rsidR="005B7C22" w:rsidRDefault="005B7C22" w:rsidP="005B7C22">
      <w:pPr>
        <w:tabs>
          <w:tab w:val="left" w:pos="7260"/>
        </w:tabs>
      </w:pPr>
    </w:p>
    <w:p w14:paraId="727B2DB9" w14:textId="77777777" w:rsidR="005B7C22" w:rsidRDefault="005B7C22" w:rsidP="005B7C22">
      <w:pPr>
        <w:tabs>
          <w:tab w:val="left" w:pos="7260"/>
        </w:tabs>
      </w:pPr>
    </w:p>
    <w:p w14:paraId="7A9603A5" w14:textId="77777777" w:rsidR="005B7C22" w:rsidRDefault="005B7C22" w:rsidP="005B7C22">
      <w:pPr>
        <w:tabs>
          <w:tab w:val="left" w:pos="7260"/>
        </w:tabs>
      </w:pPr>
      <w:r>
        <w:rPr>
          <w:noProof/>
        </w:rPr>
        <mc:AlternateContent>
          <mc:Choice Requires="wps">
            <w:drawing>
              <wp:anchor distT="0" distB="0" distL="114300" distR="114300" simplePos="0" relativeHeight="251669504" behindDoc="0" locked="0" layoutInCell="1" allowOverlap="1" wp14:anchorId="031C0949" wp14:editId="659CF07C">
                <wp:simplePos x="0" y="0"/>
                <wp:positionH relativeFrom="column">
                  <wp:posOffset>3019425</wp:posOffset>
                </wp:positionH>
                <wp:positionV relativeFrom="paragraph">
                  <wp:posOffset>168275</wp:posOffset>
                </wp:positionV>
                <wp:extent cx="9525" cy="371475"/>
                <wp:effectExtent l="76200" t="0" r="85725" b="66675"/>
                <wp:wrapNone/>
                <wp:docPr id="78" name="Straight Arrow Connector 78"/>
                <wp:cNvGraphicFramePr/>
                <a:graphic xmlns:a="http://schemas.openxmlformats.org/drawingml/2006/main">
                  <a:graphicData uri="http://schemas.microsoft.com/office/word/2010/wordprocessingShape">
                    <wps:wsp>
                      <wps:cNvCnPr/>
                      <wps:spPr>
                        <a:xfrm>
                          <a:off x="0" y="0"/>
                          <a:ext cx="9525" cy="3714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AD0C4DD" id="Straight Arrow Connector 78" o:spid="_x0000_s1026" type="#_x0000_t32" style="position:absolute;margin-left:237.75pt;margin-top:13.25pt;width:.75pt;height:29.2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" strokecolor="#4579b8 [3044]">
                <v:stroke endarrow="open"/>
              </v:shape>
            </w:pict>
          </mc:Fallback>
        </mc:AlternateContent>
      </w:r>
    </w:p>
    <w:p w14:paraId="6816D171" w14:textId="77777777" w:rsidR="005B7C22" w:rsidRDefault="005B7C22" w:rsidP="005B7C22">
      <w:pPr>
        <w:tabs>
          <w:tab w:val="left" w:pos="7260"/>
        </w:tabs>
      </w:pPr>
    </w:p>
    <w:p w14:paraId="4E6DC9AC" w14:textId="77777777" w:rsidR="005B7C22" w:rsidRDefault="005B7C22" w:rsidP="005B7C22">
      <w:pPr>
        <w:tabs>
          <w:tab w:val="left" w:pos="7260"/>
        </w:tabs>
      </w:pPr>
    </w:p>
    <w:p w14:paraId="64DE9B5B" w14:textId="77777777" w:rsidR="005B7C22" w:rsidRDefault="005B7C22" w:rsidP="005B7C22">
      <w:pPr>
        <w:tabs>
          <w:tab w:val="left" w:pos="7260"/>
        </w:tabs>
      </w:pPr>
      <w:r>
        <w:rPr>
          <w:noProof/>
        </w:rPr>
        <mc:AlternateContent>
          <mc:Choice Requires="wps">
            <w:drawing>
              <wp:anchor distT="0" distB="0" distL="114300" distR="114300" simplePos="0" relativeHeight="251668480" behindDoc="0" locked="0" layoutInCell="1" allowOverlap="1" wp14:anchorId="50C2C361" wp14:editId="5ACE3428">
                <wp:simplePos x="0" y="0"/>
                <wp:positionH relativeFrom="column">
                  <wp:posOffset>2447925</wp:posOffset>
                </wp:positionH>
                <wp:positionV relativeFrom="paragraph">
                  <wp:posOffset>13970</wp:posOffset>
                </wp:positionV>
                <wp:extent cx="1200150" cy="419100"/>
                <wp:effectExtent l="57150" t="38100" r="76200" b="95250"/>
                <wp:wrapNone/>
                <wp:docPr id="75" name="Rectangle 75"/>
                <wp:cNvGraphicFramePr/>
                <a:graphic xmlns:a="http://schemas.openxmlformats.org/drawingml/2006/main">
                  <a:graphicData uri="http://schemas.microsoft.com/office/word/2010/wordprocessingShape">
                    <wps:wsp>
                      <wps:cNvSpPr/>
                      <wps:spPr>
                        <a:xfrm>
                          <a:off x="0" y="0"/>
                          <a:ext cx="1200150" cy="419100"/>
                        </a:xfrm>
                        <a:prstGeom prst="rect">
                          <a:avLst/>
                        </a:prstGeom>
                      </wps:spPr>
                      <wps:style>
                        <a:lnRef idx="1">
                          <a:schemeClr val="dk1"/>
                        </a:lnRef>
                        <a:fillRef idx="2">
                          <a:schemeClr val="dk1"/>
                        </a:fillRef>
                        <a:effectRef idx="1">
                          <a:schemeClr val="dk1"/>
                        </a:effectRef>
                        <a:fontRef idx="minor">
                          <a:schemeClr val="dk1"/>
                        </a:fontRef>
                      </wps:style>
                      <wps:txbx>
                        <w:txbxContent>
                          <w:p w14:paraId="53A90BC3" w14:textId="77777777" w:rsidR="002C4B14" w:rsidRDefault="002C4B14" w:rsidP="005B7C22">
                            <w:pPr>
                              <w:jc w:val="center"/>
                            </w:pPr>
                            <w:r>
                              <w:t>Sum = 0</w:t>
                            </w:r>
                          </w:p>
                          <w:p w14:paraId="17352649" w14:textId="77777777" w:rsidR="002C4B14" w:rsidRDefault="002C4B14"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C2C361" id="Rectangle 75" o:spid="_x0000_s1031" style="position:absolute;margin-left:192.75pt;margin-top:1.1pt;width:94.5pt;height:33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" fillcolor="gray [1616]" strokecolor="black [3040]">
                <v:fill color2="#d9d9d9 [496]" rotate="t" angle="180" colors="0 #bcbcbc;22938f #d0d0d0;1 #ededed" focus="100%" type="gradient"/>
                <v:shadow on="t" color="black" opacity="24903f" origin=",.5" offset="0,.55556mm"/>
                <v:textbox>
                  <w:txbxContent>
                    <w:p w14:paraId="53A90BC3" w14:textId="77777777" w:rsidR="002C4B14" w:rsidRDefault="002C4B14" w:rsidP="005B7C22">
                      <w:pPr>
                        <w:jc w:val="center"/>
                      </w:pPr>
                      <w:r>
                        <w:t>Sum = 0</w:t>
                      </w:r>
                    </w:p>
                    <w:p w14:paraId="17352649" w14:textId="77777777" w:rsidR="002C4B14" w:rsidRDefault="002C4B14" w:rsidP="005B7C22">
                      <w:pPr>
                        <w:jc w:val="center"/>
                      </w:pPr>
                    </w:p>
                  </w:txbxContent>
                </v:textbox>
              </v:rect>
            </w:pict>
          </mc:Fallback>
        </mc:AlternateContent>
      </w:r>
    </w:p>
    <w:p w14:paraId="4AFAE406" w14:textId="77777777" w:rsidR="005B7C22" w:rsidRDefault="005B7C22" w:rsidP="005B7C22">
      <w:pPr>
        <w:tabs>
          <w:tab w:val="left" w:pos="7260"/>
        </w:tabs>
      </w:pPr>
    </w:p>
    <w:p w14:paraId="160A9E96" w14:textId="77777777" w:rsidR="005B7C22" w:rsidRDefault="005B7C22" w:rsidP="005B7C22">
      <w:pPr>
        <w:tabs>
          <w:tab w:val="left" w:pos="7260"/>
        </w:tabs>
      </w:pPr>
      <w:r>
        <w:rPr>
          <w:noProof/>
        </w:rPr>
        <mc:AlternateContent>
          <mc:Choice Requires="wps">
            <w:drawing>
              <wp:anchor distT="0" distB="0" distL="114300" distR="114300" simplePos="0" relativeHeight="251670528" behindDoc="0" locked="0" layoutInCell="1" allowOverlap="1" wp14:anchorId="33B3CD28" wp14:editId="13D23D38">
                <wp:simplePos x="0" y="0"/>
                <wp:positionH relativeFrom="column">
                  <wp:posOffset>3019425</wp:posOffset>
                </wp:positionH>
                <wp:positionV relativeFrom="paragraph">
                  <wp:posOffset>82550</wp:posOffset>
                </wp:positionV>
                <wp:extent cx="9525" cy="409575"/>
                <wp:effectExtent l="76200" t="0" r="104775" b="66675"/>
                <wp:wrapNone/>
                <wp:docPr id="87" name="Straight Arrow Connector 87"/>
                <wp:cNvGraphicFramePr/>
                <a:graphic xmlns:a="http://schemas.openxmlformats.org/drawingml/2006/main">
                  <a:graphicData uri="http://schemas.microsoft.com/office/word/2010/wordprocessingShape">
                    <wps:wsp>
                      <wps:cNvCnPr/>
                      <wps:spPr>
                        <a:xfrm>
                          <a:off x="0" y="0"/>
                          <a:ext cx="9525" cy="4095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58FEA1C" id="Straight Arrow Connector 87" o:spid="_x0000_s1026" type="#_x0000_t32" style="position:absolute;margin-left:237.75pt;margin-top:6.5pt;width:.75pt;height:32.2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" strokecolor="#4579b8 [3044]">
                <v:stroke endarrow="open"/>
              </v:shape>
            </w:pict>
          </mc:Fallback>
        </mc:AlternateContent>
      </w:r>
    </w:p>
    <w:p w14:paraId="3072A341" w14:textId="77777777" w:rsidR="005B7C22" w:rsidRDefault="005B7C22" w:rsidP="005B7C22">
      <w:pPr>
        <w:tabs>
          <w:tab w:val="left" w:pos="7260"/>
        </w:tabs>
      </w:pPr>
    </w:p>
    <w:p w14:paraId="38EDC862" w14:textId="77777777" w:rsidR="005B7C22" w:rsidRDefault="005B7C22" w:rsidP="005B7C22">
      <w:pPr>
        <w:tabs>
          <w:tab w:val="left" w:pos="7260"/>
        </w:tabs>
      </w:pPr>
      <w:r>
        <w:rPr>
          <w:noProof/>
        </w:rPr>
        <mc:AlternateContent>
          <mc:Choice Requires="wps">
            <w:drawing>
              <wp:anchor distT="0" distB="0" distL="114300" distR="114300" simplePos="0" relativeHeight="251671552" behindDoc="0" locked="0" layoutInCell="1" allowOverlap="1" wp14:anchorId="03833DFA" wp14:editId="5CED4EE0">
                <wp:simplePos x="0" y="0"/>
                <wp:positionH relativeFrom="column">
                  <wp:posOffset>2209800</wp:posOffset>
                </wp:positionH>
                <wp:positionV relativeFrom="paragraph">
                  <wp:posOffset>141605</wp:posOffset>
                </wp:positionV>
                <wp:extent cx="1714500" cy="428625"/>
                <wp:effectExtent l="57150" t="38100" r="76200" b="104775"/>
                <wp:wrapNone/>
                <wp:docPr id="88" name="Rectangle 88"/>
                <wp:cNvGraphicFramePr/>
                <a:graphic xmlns:a="http://schemas.openxmlformats.org/drawingml/2006/main">
                  <a:graphicData uri="http://schemas.microsoft.com/office/word/2010/wordprocessingShape">
                    <wps:wsp>
                      <wps:cNvSpPr/>
                      <wps:spPr>
                        <a:xfrm>
                          <a:off x="0" y="0"/>
                          <a:ext cx="1714500" cy="428625"/>
                        </a:xfrm>
                        <a:prstGeom prst="rect">
                          <a:avLst/>
                        </a:prstGeom>
                      </wps:spPr>
                      <wps:style>
                        <a:lnRef idx="1">
                          <a:schemeClr val="dk1"/>
                        </a:lnRef>
                        <a:fillRef idx="2">
                          <a:schemeClr val="dk1"/>
                        </a:fillRef>
                        <a:effectRef idx="1">
                          <a:schemeClr val="dk1"/>
                        </a:effectRef>
                        <a:fontRef idx="minor">
                          <a:schemeClr val="dk1"/>
                        </a:fontRef>
                      </wps:style>
                      <wps:txbx>
                        <w:txbxContent>
                          <w:p w14:paraId="4902A46C" w14:textId="77777777" w:rsidR="002C4B14" w:rsidRDefault="002C4B14" w:rsidP="005B7C22">
                            <w:pPr>
                              <w:jc w:val="center"/>
                            </w:pPr>
                            <w:r>
                              <w:t>i = 1, iaff</w:t>
                            </w:r>
                          </w:p>
                          <w:p w14:paraId="056AABC3" w14:textId="77777777" w:rsidR="002C4B14" w:rsidRDefault="002C4B14"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833DFA" id="Rectangle 88" o:spid="_x0000_s1032" style="position:absolute;margin-left:174pt;margin-top:11.15pt;width:135pt;height:33.7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" fillcolor="gray [1616]" strokecolor="black [3040]">
                <v:fill color2="#d9d9d9 [496]" rotate="t" angle="180" colors="0 #bcbcbc;22938f #d0d0d0;1 #ededed" focus="100%" type="gradient"/>
                <v:shadow on="t" color="black" opacity="24903f" origin=",.5" offset="0,.55556mm"/>
                <v:textbox>
                  <w:txbxContent>
                    <w:p w14:paraId="4902A46C" w14:textId="77777777" w:rsidR="002C4B14" w:rsidRDefault="002C4B14" w:rsidP="005B7C22">
                      <w:pPr>
                        <w:jc w:val="center"/>
                      </w:pPr>
                      <w:r>
                        <w:t>i = 1, iaff</w:t>
                      </w:r>
                    </w:p>
                    <w:p w14:paraId="056AABC3" w14:textId="77777777" w:rsidR="002C4B14" w:rsidRDefault="002C4B14" w:rsidP="005B7C22">
                      <w:pPr>
                        <w:jc w:val="center"/>
                      </w:pPr>
                    </w:p>
                  </w:txbxContent>
                </v:textbox>
              </v:rect>
            </w:pict>
          </mc:Fallback>
        </mc:AlternateContent>
      </w:r>
    </w:p>
    <w:p w14:paraId="152D344A" w14:textId="77777777" w:rsidR="005B7C22" w:rsidRDefault="005B7C22" w:rsidP="005B7C22">
      <w:pPr>
        <w:tabs>
          <w:tab w:val="left" w:pos="7260"/>
        </w:tabs>
      </w:pPr>
      <w:r>
        <w:rPr>
          <w:noProof/>
        </w:rPr>
        <mc:AlternateContent>
          <mc:Choice Requires="wps">
            <w:drawing>
              <wp:anchor distT="0" distB="0" distL="114300" distR="114300" simplePos="0" relativeHeight="251673600" behindDoc="0" locked="0" layoutInCell="1" allowOverlap="1" wp14:anchorId="16F7C3EA" wp14:editId="3A23A7FF">
                <wp:simplePos x="0" y="0"/>
                <wp:positionH relativeFrom="column">
                  <wp:posOffset>285750</wp:posOffset>
                </wp:positionH>
                <wp:positionV relativeFrom="paragraph">
                  <wp:posOffset>13970</wp:posOffset>
                </wp:positionV>
                <wp:extent cx="333375" cy="333375"/>
                <wp:effectExtent l="57150" t="38100" r="66675" b="104775"/>
                <wp:wrapNone/>
                <wp:docPr id="90" name="Flowchart: Connector 90"/>
                <wp:cNvGraphicFramePr/>
                <a:graphic xmlns:a="http://schemas.openxmlformats.org/drawingml/2006/main">
                  <a:graphicData uri="http://schemas.microsoft.com/office/word/2010/wordprocessingShape">
                    <wps:wsp>
                      <wps:cNvSpPr/>
                      <wps:spPr>
                        <a:xfrm>
                          <a:off x="0" y="0"/>
                          <a:ext cx="333375" cy="3333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4A96FA5D" w14:textId="77777777" w:rsidR="002C4B14" w:rsidRDefault="002C4B14" w:rsidP="005B7C22">
                            <w:pPr>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6F7C3EA"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90" o:spid="_x0000_s1033" type="#_x0000_t120" style="position:absolute;margin-left:22.5pt;margin-top:1.1pt;width:26.25pt;height:26.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" fillcolor="gray [1616]" strokecolor="black [3040]">
                <v:fill color2="#d9d9d9 [496]" rotate="t" angle="180" colors="0 #bcbcbc;22938f #d0d0d0;1 #ededed" focus="100%" type="gradient"/>
                <v:shadow on="t" color="black" opacity="24903f" origin=",.5" offset="0,.55556mm"/>
                <v:textbox>
                  <w:txbxContent>
                    <w:p w14:paraId="4A96FA5D" w14:textId="77777777" w:rsidR="002C4B14" w:rsidRDefault="002C4B14" w:rsidP="005B7C22">
                      <w:pPr>
                        <w:jc w:val="center"/>
                      </w:pPr>
                      <w:r>
                        <w:t>B</w:t>
                      </w:r>
                    </w:p>
                  </w:txbxContent>
                </v:textbox>
              </v:shape>
            </w:pict>
          </mc:Fallback>
        </mc:AlternateContent>
      </w:r>
    </w:p>
    <w:p w14:paraId="023BC8D0" w14:textId="77777777" w:rsidR="005B7C22" w:rsidRDefault="005B7C22" w:rsidP="005B7C22">
      <w:pPr>
        <w:tabs>
          <w:tab w:val="left" w:pos="7260"/>
        </w:tabs>
      </w:pPr>
      <w:r>
        <w:rPr>
          <w:noProof/>
        </w:rPr>
        <mc:AlternateContent>
          <mc:Choice Requires="wps">
            <w:drawing>
              <wp:anchor distT="0" distB="0" distL="114300" distR="114300" simplePos="0" relativeHeight="251672576" behindDoc="0" locked="0" layoutInCell="1" allowOverlap="1" wp14:anchorId="04F0C020" wp14:editId="230740FA">
                <wp:simplePos x="0" y="0"/>
                <wp:positionH relativeFrom="column">
                  <wp:posOffset>619124</wp:posOffset>
                </wp:positionH>
                <wp:positionV relativeFrom="paragraph">
                  <wp:posOffset>29210</wp:posOffset>
                </wp:positionV>
                <wp:extent cx="1590675" cy="0"/>
                <wp:effectExtent l="0" t="76200" r="28575" b="114300"/>
                <wp:wrapNone/>
                <wp:docPr id="89" name="Straight Arrow Connector 89"/>
                <wp:cNvGraphicFramePr/>
                <a:graphic xmlns:a="http://schemas.openxmlformats.org/drawingml/2006/main">
                  <a:graphicData uri="http://schemas.microsoft.com/office/word/2010/wordprocessingShape">
                    <wps:wsp>
                      <wps:cNvCnPr/>
                      <wps:spPr>
                        <a:xfrm>
                          <a:off x="0" y="0"/>
                          <a:ext cx="15906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A927917" id="Straight Arrow Connector 89" o:spid="_x0000_s1026" type="#_x0000_t32" style="position:absolute;margin-left:48.75pt;margin-top:2.3pt;width:125.2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" strokecolor="#4579b8 [3044]">
                <v:stroke endarrow="open"/>
              </v:shape>
            </w:pict>
          </mc:Fallback>
        </mc:AlternateContent>
      </w:r>
    </w:p>
    <w:p w14:paraId="4A938371" w14:textId="77777777" w:rsidR="005B7C22" w:rsidRDefault="005B7C22" w:rsidP="005B7C22">
      <w:pPr>
        <w:tabs>
          <w:tab w:val="left" w:pos="7260"/>
        </w:tabs>
      </w:pPr>
      <w:r>
        <w:rPr>
          <w:noProof/>
        </w:rPr>
        <mc:AlternateContent>
          <mc:Choice Requires="wps">
            <w:drawing>
              <wp:anchor distT="0" distB="0" distL="114300" distR="114300" simplePos="0" relativeHeight="251674624" behindDoc="0" locked="0" layoutInCell="1" allowOverlap="1" wp14:anchorId="685476E2" wp14:editId="0B61A18F">
                <wp:simplePos x="0" y="0"/>
                <wp:positionH relativeFrom="column">
                  <wp:posOffset>3028950</wp:posOffset>
                </wp:positionH>
                <wp:positionV relativeFrom="paragraph">
                  <wp:posOffset>44450</wp:posOffset>
                </wp:positionV>
                <wp:extent cx="0" cy="419100"/>
                <wp:effectExtent l="95250" t="0" r="57150" b="57150"/>
                <wp:wrapNone/>
                <wp:docPr id="91" name="Straight Arrow Connector 91"/>
                <wp:cNvGraphicFramePr/>
                <a:graphic xmlns:a="http://schemas.openxmlformats.org/drawingml/2006/main">
                  <a:graphicData uri="http://schemas.microsoft.com/office/word/2010/wordprocessingShape">
                    <wps:wsp>
                      <wps:cNvCnPr/>
                      <wps:spPr>
                        <a:xfrm>
                          <a:off x="0" y="0"/>
                          <a:ext cx="0" cy="4191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BB735A" id="Straight Arrow Connector 91" o:spid="_x0000_s1026" type="#_x0000_t32" style="position:absolute;margin-left:238.5pt;margin-top:3.5pt;width:0;height:33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" strokecolor="#4579b8 [3044]">
                <v:stroke endarrow="open"/>
              </v:shape>
            </w:pict>
          </mc:Fallback>
        </mc:AlternateContent>
      </w:r>
    </w:p>
    <w:p w14:paraId="18266284" w14:textId="77777777" w:rsidR="005B7C22" w:rsidRDefault="005B7C22" w:rsidP="005B7C22">
      <w:pPr>
        <w:tabs>
          <w:tab w:val="left" w:pos="7260"/>
        </w:tabs>
      </w:pPr>
    </w:p>
    <w:p w14:paraId="139E31FB" w14:textId="77777777" w:rsidR="0022143E" w:rsidRDefault="0022143E" w:rsidP="00AE6C2C">
      <w:pPr>
        <w:tabs>
          <w:tab w:val="left" w:pos="7260"/>
        </w:tabs>
      </w:pPr>
      <w:r>
        <w:rPr>
          <w:noProof/>
        </w:rPr>
        <mc:AlternateContent>
          <mc:Choice Requires="wps">
            <w:drawing>
              <wp:anchor distT="0" distB="0" distL="114300" distR="114300" simplePos="0" relativeHeight="251675648" behindDoc="0" locked="0" layoutInCell="1" allowOverlap="1" wp14:anchorId="3B7F9C2D" wp14:editId="29975127">
                <wp:simplePos x="0" y="0"/>
                <wp:positionH relativeFrom="column">
                  <wp:posOffset>2828925</wp:posOffset>
                </wp:positionH>
                <wp:positionV relativeFrom="paragraph">
                  <wp:posOffset>107315</wp:posOffset>
                </wp:positionV>
                <wp:extent cx="381000" cy="361950"/>
                <wp:effectExtent l="57150" t="38100" r="57150" b="95250"/>
                <wp:wrapNone/>
                <wp:docPr id="92" name="Flowchart: Connector 92"/>
                <wp:cNvGraphicFramePr/>
                <a:graphic xmlns:a="http://schemas.openxmlformats.org/drawingml/2006/main">
                  <a:graphicData uri="http://schemas.microsoft.com/office/word/2010/wordprocessingShape">
                    <wps:wsp>
                      <wps:cNvSpPr/>
                      <wps:spPr>
                        <a:xfrm>
                          <a:off x="0" y="0"/>
                          <a:ext cx="381000" cy="3619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78961488" w14:textId="77777777" w:rsidR="002C4B14" w:rsidRDefault="002C4B14" w:rsidP="005B7C22">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7F9C2D" id="Flowchart: Connector 92" o:spid="_x0000_s1034" type="#_x0000_t120" style="position:absolute;margin-left:222.75pt;margin-top:8.45pt;width:30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78961488" w14:textId="77777777" w:rsidR="002C4B14" w:rsidRDefault="002C4B14" w:rsidP="005B7C22">
                      <w:pPr>
                        <w:jc w:val="center"/>
                      </w:pPr>
                      <w:r>
                        <w:t>A</w:t>
                      </w:r>
                    </w:p>
                  </w:txbxContent>
                </v:textbox>
              </v:shape>
            </w:pict>
          </mc:Fallback>
        </mc:AlternateContent>
      </w:r>
    </w:p>
    <w:p w14:paraId="36F01D5C" w14:textId="77777777" w:rsidR="0022143E" w:rsidRDefault="0022143E" w:rsidP="00AE6C2C">
      <w:pPr>
        <w:tabs>
          <w:tab w:val="left" w:pos="7260"/>
        </w:tabs>
      </w:pPr>
    </w:p>
    <w:p w14:paraId="34A32E96" w14:textId="77777777" w:rsidR="0022143E" w:rsidRDefault="0022143E" w:rsidP="00AE6C2C">
      <w:pPr>
        <w:tabs>
          <w:tab w:val="left" w:pos="7260"/>
        </w:tabs>
      </w:pPr>
    </w:p>
    <w:p w14:paraId="733EF400" w14:textId="77777777" w:rsidR="0022143E" w:rsidRDefault="0022143E" w:rsidP="00AE6C2C">
      <w:pPr>
        <w:tabs>
          <w:tab w:val="left" w:pos="7260"/>
        </w:tabs>
      </w:pPr>
    </w:p>
    <w:p w14:paraId="51239717" w14:textId="77777777" w:rsidR="0022143E" w:rsidRDefault="0022143E" w:rsidP="00AE6C2C">
      <w:pPr>
        <w:tabs>
          <w:tab w:val="left" w:pos="7260"/>
        </w:tabs>
      </w:pPr>
    </w:p>
    <w:p w14:paraId="5D682731" w14:textId="77777777" w:rsidR="0022143E" w:rsidRDefault="0022143E" w:rsidP="00AE6C2C">
      <w:pPr>
        <w:tabs>
          <w:tab w:val="left" w:pos="7260"/>
        </w:tabs>
      </w:pPr>
    </w:p>
    <w:p w14:paraId="7FB47AD5" w14:textId="77777777" w:rsidR="005B7C22" w:rsidRPr="00AE6C2C" w:rsidRDefault="005B7C22" w:rsidP="00AE6C2C">
      <w:pPr>
        <w:tabs>
          <w:tab w:val="left" w:pos="7260"/>
        </w:tabs>
      </w:pPr>
    </w:p>
    <w:p w14:paraId="49D93D22" w14:textId="77777777" w:rsidR="005B7C22" w:rsidRDefault="0022143E" w:rsidP="005B7C22">
      <w:pPr>
        <w:tabs>
          <w:tab w:val="left" w:pos="7260"/>
        </w:tabs>
        <w:jc w:val="center"/>
        <w:rPr>
          <w:b/>
          <w:sz w:val="28"/>
        </w:rPr>
      </w:pPr>
      <w:r>
        <w:rPr>
          <w:noProof/>
          <w:sz w:val="28"/>
        </w:rPr>
        <w:lastRenderedPageBreak/>
        <mc:AlternateContent>
          <mc:Choice Requires="wps">
            <w:drawing>
              <wp:anchor distT="0" distB="0" distL="114300" distR="114300" simplePos="0" relativeHeight="251678720" behindDoc="0" locked="0" layoutInCell="1" allowOverlap="1" wp14:anchorId="2D1100BD" wp14:editId="005615A6">
                <wp:simplePos x="0" y="0"/>
                <wp:positionH relativeFrom="column">
                  <wp:posOffset>2647950</wp:posOffset>
                </wp:positionH>
                <wp:positionV relativeFrom="paragraph">
                  <wp:posOffset>-125095</wp:posOffset>
                </wp:positionV>
                <wp:extent cx="485775" cy="419100"/>
                <wp:effectExtent l="57150" t="38100" r="85725" b="95250"/>
                <wp:wrapNone/>
                <wp:docPr id="36" name="Flowchart: Connector 36"/>
                <wp:cNvGraphicFramePr/>
                <a:graphic xmlns:a="http://schemas.openxmlformats.org/drawingml/2006/main">
                  <a:graphicData uri="http://schemas.microsoft.com/office/word/2010/wordprocessingShape">
                    <wps:wsp>
                      <wps:cNvSpPr/>
                      <wps:spPr>
                        <a:xfrm>
                          <a:off x="0" y="0"/>
                          <a:ext cx="485775" cy="41910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4D9DED86" w14:textId="77777777" w:rsidR="002C4B14" w:rsidRDefault="002C4B14" w:rsidP="005B7C22">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D1100BD" id="Flowchart: Connector 36" o:spid="_x0000_s1035" type="#_x0000_t120" style="position:absolute;left:0;text-align:left;margin-left:208.5pt;margin-top:-9.85pt;width:38.25pt;height:33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4D9DED86" w14:textId="77777777" w:rsidR="002C4B14" w:rsidRDefault="002C4B14" w:rsidP="005B7C22">
                      <w:pPr>
                        <w:jc w:val="center"/>
                      </w:pPr>
                      <w:r>
                        <w:t>A</w:t>
                      </w:r>
                    </w:p>
                  </w:txbxContent>
                </v:textbox>
              </v:shape>
            </w:pict>
          </mc:Fallback>
        </mc:AlternateContent>
      </w:r>
      <w:r w:rsidR="005B7C22">
        <w:rPr>
          <w:noProof/>
          <w:sz w:val="28"/>
        </w:rPr>
        <mc:AlternateContent>
          <mc:Choice Requires="wps">
            <w:drawing>
              <wp:anchor distT="0" distB="0" distL="114300" distR="114300" simplePos="0" relativeHeight="251692032" behindDoc="0" locked="0" layoutInCell="1" allowOverlap="1" wp14:anchorId="0189439F" wp14:editId="09F3D4BA">
                <wp:simplePos x="0" y="0"/>
                <wp:positionH relativeFrom="column">
                  <wp:posOffset>-171450</wp:posOffset>
                </wp:positionH>
                <wp:positionV relativeFrom="paragraph">
                  <wp:posOffset>2466975</wp:posOffset>
                </wp:positionV>
                <wp:extent cx="485775" cy="447675"/>
                <wp:effectExtent l="57150" t="38100" r="85725" b="104775"/>
                <wp:wrapNone/>
                <wp:docPr id="49" name="Flowchart: Connector 49"/>
                <wp:cNvGraphicFramePr/>
                <a:graphic xmlns:a="http://schemas.openxmlformats.org/drawingml/2006/main">
                  <a:graphicData uri="http://schemas.microsoft.com/office/word/2010/wordprocessingShape">
                    <wps:wsp>
                      <wps:cNvSpPr/>
                      <wps:spPr>
                        <a:xfrm>
                          <a:off x="0" y="0"/>
                          <a:ext cx="485775" cy="4476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36E75988" w14:textId="77777777" w:rsidR="002C4B14" w:rsidRDefault="002C4B14" w:rsidP="005B7C22">
                            <w:pPr>
                              <w:jc w:val="center"/>
                            </w:pPr>
                            <w: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189439F" id="Flowchart: Connector 49" o:spid="_x0000_s1036" type="#_x0000_t120" style="position:absolute;left:0;text-align:left;margin-left:-13.5pt;margin-top:194.25pt;width:38.25pt;height:35.2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" fillcolor="gray [1616]" strokecolor="black [3040]">
                <v:fill color2="#d9d9d9 [496]" rotate="t" angle="180" colors="0 #bcbcbc;22938f #d0d0d0;1 #ededed" focus="100%" type="gradient"/>
                <v:shadow on="t" color="black" opacity="24903f" origin=",.5" offset="0,.55556mm"/>
                <v:textbox>
                  <w:txbxContent>
                    <w:p w14:paraId="36E75988" w14:textId="77777777" w:rsidR="002C4B14" w:rsidRDefault="002C4B14" w:rsidP="005B7C22">
                      <w:pPr>
                        <w:jc w:val="center"/>
                      </w:pPr>
                      <w:r>
                        <w:t>B</w:t>
                      </w:r>
                    </w:p>
                  </w:txbxContent>
                </v:textbox>
              </v:shape>
            </w:pict>
          </mc:Fallback>
        </mc:AlternateContent>
      </w:r>
      <w:r w:rsidR="005B7C22">
        <w:rPr>
          <w:noProof/>
          <w:sz w:val="28"/>
        </w:rPr>
        <mc:AlternateContent>
          <mc:Choice Requires="wps">
            <w:drawing>
              <wp:anchor distT="0" distB="0" distL="114300" distR="114300" simplePos="0" relativeHeight="251691008" behindDoc="0" locked="0" layoutInCell="1" allowOverlap="1" wp14:anchorId="6A349AA1" wp14:editId="7F1CF457">
                <wp:simplePos x="0" y="0"/>
                <wp:positionH relativeFrom="column">
                  <wp:posOffset>47625</wp:posOffset>
                </wp:positionH>
                <wp:positionV relativeFrom="paragraph">
                  <wp:posOffset>2914650</wp:posOffset>
                </wp:positionV>
                <wp:extent cx="0" cy="1704975"/>
                <wp:effectExtent l="0" t="0" r="19050" b="9525"/>
                <wp:wrapNone/>
                <wp:docPr id="48" name="Straight Connector 48"/>
                <wp:cNvGraphicFramePr/>
                <a:graphic xmlns:a="http://schemas.openxmlformats.org/drawingml/2006/main">
                  <a:graphicData uri="http://schemas.microsoft.com/office/word/2010/wordprocessingShape">
                    <wps:wsp>
                      <wps:cNvCnPr/>
                      <wps:spPr>
                        <a:xfrm flipV="1">
                          <a:off x="0" y="0"/>
                          <a:ext cx="0" cy="17049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3DA4553" id="Straight Connector 48" o:spid="_x0000_s1026" style="position:absolute;flip:y;z-index:251691008;visibility:visible;mso-wrap-style:square;mso-wrap-distance-left:9pt;mso-wrap-distance-top:0;mso-wrap-distance-right:9pt;mso-wrap-distance-bottom:0;mso-position-horizontal:absolute;mso-position-horizontal-relative:text;mso-position-vertical:absolute;mso-position-vertical-relative:text" from="3.75pt,229.5pt" to="3.75pt,36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" strokecolor="#4579b8 [3044]"/>
            </w:pict>
          </mc:Fallback>
        </mc:AlternateContent>
      </w:r>
      <w:r w:rsidR="005B7C22">
        <w:rPr>
          <w:noProof/>
          <w:sz w:val="28"/>
        </w:rPr>
        <mc:AlternateContent>
          <mc:Choice Requires="wps">
            <w:drawing>
              <wp:anchor distT="0" distB="0" distL="114300" distR="114300" simplePos="0" relativeHeight="251689984" behindDoc="0" locked="0" layoutInCell="1" allowOverlap="1" wp14:anchorId="14D6B65A" wp14:editId="0C1E6135">
                <wp:simplePos x="0" y="0"/>
                <wp:positionH relativeFrom="column">
                  <wp:posOffset>47625</wp:posOffset>
                </wp:positionH>
                <wp:positionV relativeFrom="paragraph">
                  <wp:posOffset>4572000</wp:posOffset>
                </wp:positionV>
                <wp:extent cx="2238375" cy="47625"/>
                <wp:effectExtent l="0" t="0" r="28575" b="28575"/>
                <wp:wrapNone/>
                <wp:docPr id="47" name="Straight Connector 47"/>
                <wp:cNvGraphicFramePr/>
                <a:graphic xmlns:a="http://schemas.openxmlformats.org/drawingml/2006/main">
                  <a:graphicData uri="http://schemas.microsoft.com/office/word/2010/wordprocessingShape">
                    <wps:wsp>
                      <wps:cNvCnPr/>
                      <wps:spPr>
                        <a:xfrm flipH="1">
                          <a:off x="0" y="0"/>
                          <a:ext cx="2238375"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437B94" id="Straight Connector 47" o:spid="_x0000_s1026" style="position:absolute;flip:x;z-index:251689984;visibility:visible;mso-wrap-style:square;mso-wrap-distance-left:9pt;mso-wrap-distance-top:0;mso-wrap-distance-right:9pt;mso-wrap-distance-bottom:0;mso-position-horizontal:absolute;mso-position-horizontal-relative:text;mso-position-vertical:absolute;mso-position-vertical-relative:text" from="3.75pt,5in" to="180pt,36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" strokecolor="#4579b8 [3044]"/>
            </w:pict>
          </mc:Fallback>
        </mc:AlternateContent>
      </w:r>
      <w:r w:rsidR="005B7C22">
        <w:rPr>
          <w:noProof/>
          <w:sz w:val="28"/>
        </w:rPr>
        <mc:AlternateContent>
          <mc:Choice Requires="wps">
            <w:drawing>
              <wp:anchor distT="0" distB="0" distL="114300" distR="114300" simplePos="0" relativeHeight="251688960" behindDoc="0" locked="0" layoutInCell="1" allowOverlap="1" wp14:anchorId="0483DED0" wp14:editId="520779A6">
                <wp:simplePos x="0" y="0"/>
                <wp:positionH relativeFrom="column">
                  <wp:posOffset>2286000</wp:posOffset>
                </wp:positionH>
                <wp:positionV relativeFrom="paragraph">
                  <wp:posOffset>4248150</wp:posOffset>
                </wp:positionV>
                <wp:extent cx="1438275" cy="628650"/>
                <wp:effectExtent l="57150" t="38100" r="66675" b="95250"/>
                <wp:wrapNone/>
                <wp:docPr id="46" name="Diamond 46"/>
                <wp:cNvGraphicFramePr/>
                <a:graphic xmlns:a="http://schemas.openxmlformats.org/drawingml/2006/main">
                  <a:graphicData uri="http://schemas.microsoft.com/office/word/2010/wordprocessingShape">
                    <wps:wsp>
                      <wps:cNvSpPr/>
                      <wps:spPr>
                        <a:xfrm>
                          <a:off x="0" y="0"/>
                          <a:ext cx="1438275" cy="628650"/>
                        </a:xfrm>
                        <a:prstGeom prst="diamond">
                          <a:avLst/>
                        </a:prstGeom>
                      </wps:spPr>
                      <wps:style>
                        <a:lnRef idx="1">
                          <a:schemeClr val="dk1"/>
                        </a:lnRef>
                        <a:fillRef idx="2">
                          <a:schemeClr val="dk1"/>
                        </a:fillRef>
                        <a:effectRef idx="1">
                          <a:schemeClr val="dk1"/>
                        </a:effectRef>
                        <a:fontRef idx="minor">
                          <a:schemeClr val="dk1"/>
                        </a:fontRef>
                      </wps:style>
                      <wps:txbx>
                        <w:txbxContent>
                          <w:p w14:paraId="31509493" w14:textId="77777777" w:rsidR="002C4B14" w:rsidRDefault="002C4B14" w:rsidP="005B7C22">
                            <w:pPr>
                              <w:jc w:val="center"/>
                            </w:pPr>
                            <w:r>
                              <w:t>i &lt; iaf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0483DED0" id="_x0000_t4" coordsize="21600,21600" o:spt="4" path="m10800,l,10800,10800,21600,21600,10800xe">
                <v:stroke joinstyle="miter"/>
                <v:path gradientshapeok="t" o:connecttype="rect" textboxrect="5400,5400,16200,16200"/>
              </v:shapetype>
              <v:shape id="Diamond 46" o:spid="_x0000_s1037" type="#_x0000_t4" style="position:absolute;left:0;text-align:left;margin-left:180pt;margin-top:334.5pt;width:113.25pt;height:49.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31509493" w14:textId="77777777" w:rsidR="002C4B14" w:rsidRDefault="002C4B14" w:rsidP="005B7C22">
                      <w:pPr>
                        <w:jc w:val="center"/>
                      </w:pPr>
                      <w:r>
                        <w:t>i &lt; iaff</w:t>
                      </w:r>
                    </w:p>
                  </w:txbxContent>
                </v:textbox>
              </v:shape>
            </w:pict>
          </mc:Fallback>
        </mc:AlternateContent>
      </w:r>
      <w:r w:rsidR="005B7C22">
        <w:rPr>
          <w:noProof/>
          <w:sz w:val="28"/>
        </w:rPr>
        <mc:AlternateContent>
          <mc:Choice Requires="wps">
            <w:drawing>
              <wp:anchor distT="0" distB="0" distL="114300" distR="114300" simplePos="0" relativeHeight="251687936" behindDoc="0" locked="0" layoutInCell="1" allowOverlap="1" wp14:anchorId="03D2B5F7" wp14:editId="459B8458">
                <wp:simplePos x="0" y="0"/>
                <wp:positionH relativeFrom="column">
                  <wp:posOffset>2990850</wp:posOffset>
                </wp:positionH>
                <wp:positionV relativeFrom="paragraph">
                  <wp:posOffset>3752850</wp:posOffset>
                </wp:positionV>
                <wp:extent cx="0" cy="495300"/>
                <wp:effectExtent l="95250" t="0" r="57150" b="57150"/>
                <wp:wrapNone/>
                <wp:docPr id="45" name="Straight Arrow Connector 45"/>
                <wp:cNvGraphicFramePr/>
                <a:graphic xmlns:a="http://schemas.openxmlformats.org/drawingml/2006/main">
                  <a:graphicData uri="http://schemas.microsoft.com/office/word/2010/wordprocessingShape">
                    <wps:wsp>
                      <wps:cNvCnPr/>
                      <wps:spPr>
                        <a:xfrm>
                          <a:off x="0" y="0"/>
                          <a:ext cx="0" cy="4953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5CBF5C5" id="Straight Arrow Connector 45" o:spid="_x0000_s1026" type="#_x0000_t32" style="position:absolute;margin-left:235.5pt;margin-top:295.5pt;width:0;height:39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" strokecolor="#4579b8 [3044]">
                <v:stroke endarrow="open"/>
              </v:shape>
            </w:pict>
          </mc:Fallback>
        </mc:AlternateContent>
      </w:r>
      <w:r w:rsidR="005B7C22">
        <w:rPr>
          <w:noProof/>
          <w:sz w:val="28"/>
        </w:rPr>
        <mc:AlternateContent>
          <mc:Choice Requires="wps">
            <w:drawing>
              <wp:anchor distT="0" distB="0" distL="114300" distR="114300" simplePos="0" relativeHeight="251685888" behindDoc="0" locked="0" layoutInCell="1" allowOverlap="1" wp14:anchorId="7A3105F9" wp14:editId="45BF11C6">
                <wp:simplePos x="0" y="0"/>
                <wp:positionH relativeFrom="column">
                  <wp:posOffset>2990850</wp:posOffset>
                </wp:positionH>
                <wp:positionV relativeFrom="paragraph">
                  <wp:posOffset>2914650</wp:posOffset>
                </wp:positionV>
                <wp:extent cx="0" cy="381000"/>
                <wp:effectExtent l="95250" t="0" r="114300" b="57150"/>
                <wp:wrapNone/>
                <wp:docPr id="43" name="Straight Arrow Connector 43"/>
                <wp:cNvGraphicFramePr/>
                <a:graphic xmlns:a="http://schemas.openxmlformats.org/drawingml/2006/main">
                  <a:graphicData uri="http://schemas.microsoft.com/office/word/2010/wordprocessingShape">
                    <wps:wsp>
                      <wps:cNvCnPr/>
                      <wps:spPr>
                        <a:xfrm>
                          <a:off x="0" y="0"/>
                          <a:ext cx="0" cy="3810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7FF5B8" id="Straight Arrow Connector 43" o:spid="_x0000_s1026" type="#_x0000_t32" style="position:absolute;margin-left:235.5pt;margin-top:229.5pt;width:0;height:30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" strokecolor="#4579b8 [3044]">
                <v:stroke endarrow="open"/>
              </v:shape>
            </w:pict>
          </mc:Fallback>
        </mc:AlternateContent>
      </w:r>
      <w:r w:rsidR="005B7C22">
        <w:rPr>
          <w:noProof/>
          <w:sz w:val="28"/>
        </w:rPr>
        <mc:AlternateContent>
          <mc:Choice Requires="wps">
            <w:drawing>
              <wp:anchor distT="0" distB="0" distL="114300" distR="114300" simplePos="0" relativeHeight="251686912" behindDoc="0" locked="0" layoutInCell="1" allowOverlap="1" wp14:anchorId="4E19BD8F" wp14:editId="4C89EE9D">
                <wp:simplePos x="0" y="0"/>
                <wp:positionH relativeFrom="column">
                  <wp:posOffset>2438400</wp:posOffset>
                </wp:positionH>
                <wp:positionV relativeFrom="paragraph">
                  <wp:posOffset>3295650</wp:posOffset>
                </wp:positionV>
                <wp:extent cx="1390650" cy="457200"/>
                <wp:effectExtent l="57150" t="38100" r="76200" b="95250"/>
                <wp:wrapNone/>
                <wp:docPr id="44" name="Rectangle 44"/>
                <wp:cNvGraphicFramePr/>
                <a:graphic xmlns:a="http://schemas.openxmlformats.org/drawingml/2006/main">
                  <a:graphicData uri="http://schemas.microsoft.com/office/word/2010/wordprocessingShape">
                    <wps:wsp>
                      <wps:cNvSpPr/>
                      <wps:spPr>
                        <a:xfrm>
                          <a:off x="0" y="0"/>
                          <a:ext cx="1390650" cy="457200"/>
                        </a:xfrm>
                        <a:prstGeom prst="rect">
                          <a:avLst/>
                        </a:prstGeom>
                      </wps:spPr>
                      <wps:style>
                        <a:lnRef idx="1">
                          <a:schemeClr val="dk1"/>
                        </a:lnRef>
                        <a:fillRef idx="2">
                          <a:schemeClr val="dk1"/>
                        </a:fillRef>
                        <a:effectRef idx="1">
                          <a:schemeClr val="dk1"/>
                        </a:effectRef>
                        <a:fontRef idx="minor">
                          <a:schemeClr val="dk1"/>
                        </a:fontRef>
                      </wps:style>
                      <wps:txbx>
                        <w:txbxContent>
                          <w:p w14:paraId="4151DF81" w14:textId="77777777" w:rsidR="002C4B14" w:rsidRDefault="002C4B14" w:rsidP="005B7C22">
                            <w:pPr>
                              <w:jc w:val="center"/>
                            </w:pPr>
                            <w:r>
                              <w:t>Sum = Sum + d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19BD8F" id="Rectangle 44" o:spid="_x0000_s1038" style="position:absolute;left:0;text-align:left;margin-left:192pt;margin-top:259.5pt;width:109.5pt;height:36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4151DF81" w14:textId="77777777" w:rsidR="002C4B14" w:rsidRDefault="002C4B14" w:rsidP="005B7C22">
                      <w:pPr>
                        <w:jc w:val="center"/>
                      </w:pPr>
                      <w:r>
                        <w:t>Sum = Sum + det</w:t>
                      </w:r>
                    </w:p>
                  </w:txbxContent>
                </v:textbox>
              </v:rect>
            </w:pict>
          </mc:Fallback>
        </mc:AlternateContent>
      </w:r>
      <w:r w:rsidR="005B7C22">
        <w:rPr>
          <w:noProof/>
          <w:sz w:val="28"/>
        </w:rPr>
        <mc:AlternateContent>
          <mc:Choice Requires="wps">
            <w:drawing>
              <wp:anchor distT="0" distB="0" distL="114300" distR="114300" simplePos="0" relativeHeight="251684864" behindDoc="0" locked="0" layoutInCell="1" allowOverlap="1" wp14:anchorId="6293EACE" wp14:editId="5FA3BEA5">
                <wp:simplePos x="0" y="0"/>
                <wp:positionH relativeFrom="column">
                  <wp:posOffset>2209799</wp:posOffset>
                </wp:positionH>
                <wp:positionV relativeFrom="paragraph">
                  <wp:posOffset>2466975</wp:posOffset>
                </wp:positionV>
                <wp:extent cx="1704975" cy="447675"/>
                <wp:effectExtent l="57150" t="38100" r="85725" b="104775"/>
                <wp:wrapNone/>
                <wp:docPr id="42" name="Rectangle 42"/>
                <wp:cNvGraphicFramePr/>
                <a:graphic xmlns:a="http://schemas.openxmlformats.org/drawingml/2006/main">
                  <a:graphicData uri="http://schemas.microsoft.com/office/word/2010/wordprocessingShape">
                    <wps:wsp>
                      <wps:cNvSpPr/>
                      <wps:spPr>
                        <a:xfrm>
                          <a:off x="0" y="0"/>
                          <a:ext cx="1704975" cy="447675"/>
                        </a:xfrm>
                        <a:prstGeom prst="rect">
                          <a:avLst/>
                        </a:prstGeom>
                      </wps:spPr>
                      <wps:style>
                        <a:lnRef idx="1">
                          <a:schemeClr val="dk1"/>
                        </a:lnRef>
                        <a:fillRef idx="2">
                          <a:schemeClr val="dk1"/>
                        </a:fillRef>
                        <a:effectRef idx="1">
                          <a:schemeClr val="dk1"/>
                        </a:effectRef>
                        <a:fontRef idx="minor">
                          <a:schemeClr val="dk1"/>
                        </a:fontRef>
                      </wps:style>
                      <wps:txbx>
                        <w:txbxContent>
                          <w:p w14:paraId="574FE6CE" w14:textId="77777777" w:rsidR="002C4B14" w:rsidRDefault="002C4B14" w:rsidP="005B7C22">
                            <w:pPr>
                              <w:jc w:val="center"/>
                            </w:pPr>
                            <w:r>
                              <w:t>Pr (i) = D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293EACE" id="Rectangle 42" o:spid="_x0000_s1039" style="position:absolute;left:0;text-align:left;margin-left:174pt;margin-top:194.25pt;width:134.25pt;height:35.2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574FE6CE" w14:textId="77777777" w:rsidR="002C4B14" w:rsidRDefault="002C4B14" w:rsidP="005B7C22">
                      <w:pPr>
                        <w:jc w:val="center"/>
                      </w:pPr>
                      <w:r>
                        <w:t>Pr (i) = Det</w:t>
                      </w:r>
                    </w:p>
                  </w:txbxContent>
                </v:textbox>
              </v:rect>
            </w:pict>
          </mc:Fallback>
        </mc:AlternateContent>
      </w:r>
      <w:r w:rsidR="005B7C22">
        <w:rPr>
          <w:noProof/>
          <w:sz w:val="28"/>
        </w:rPr>
        <mc:AlternateContent>
          <mc:Choice Requires="wps">
            <w:drawing>
              <wp:anchor distT="0" distB="0" distL="114300" distR="114300" simplePos="0" relativeHeight="251683840" behindDoc="0" locked="0" layoutInCell="1" allowOverlap="1" wp14:anchorId="27D5A9AB" wp14:editId="4ADAC3E9">
                <wp:simplePos x="0" y="0"/>
                <wp:positionH relativeFrom="column">
                  <wp:posOffset>2981325</wp:posOffset>
                </wp:positionH>
                <wp:positionV relativeFrom="paragraph">
                  <wp:posOffset>2105025</wp:posOffset>
                </wp:positionV>
                <wp:extent cx="0" cy="352425"/>
                <wp:effectExtent l="95250" t="0" r="95250" b="66675"/>
                <wp:wrapNone/>
                <wp:docPr id="41" name="Straight Arrow Connector 41"/>
                <wp:cNvGraphicFramePr/>
                <a:graphic xmlns:a="http://schemas.openxmlformats.org/drawingml/2006/main">
                  <a:graphicData uri="http://schemas.microsoft.com/office/word/2010/wordprocessingShape">
                    <wps:wsp>
                      <wps:cNvCnPr/>
                      <wps:spPr>
                        <a:xfrm>
                          <a:off x="0" y="0"/>
                          <a:ext cx="0" cy="3524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A7D122" id="Straight Arrow Connector 41" o:spid="_x0000_s1026" type="#_x0000_t32" style="position:absolute;margin-left:234.75pt;margin-top:165.75pt;width:0;height:27.7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" strokecolor="#4579b8 [3044]">
                <v:stroke endarrow="open"/>
              </v:shape>
            </w:pict>
          </mc:Fallback>
        </mc:AlternateContent>
      </w:r>
      <w:r w:rsidR="005B7C22">
        <w:rPr>
          <w:noProof/>
          <w:sz w:val="28"/>
        </w:rPr>
        <mc:AlternateContent>
          <mc:Choice Requires="wps">
            <w:drawing>
              <wp:anchor distT="0" distB="0" distL="114300" distR="114300" simplePos="0" relativeHeight="251682816" behindDoc="0" locked="0" layoutInCell="1" allowOverlap="1" wp14:anchorId="459AA3BA" wp14:editId="5887E77E">
                <wp:simplePos x="0" y="0"/>
                <wp:positionH relativeFrom="column">
                  <wp:posOffset>1409700</wp:posOffset>
                </wp:positionH>
                <wp:positionV relativeFrom="paragraph">
                  <wp:posOffset>1619250</wp:posOffset>
                </wp:positionV>
                <wp:extent cx="3771900" cy="485775"/>
                <wp:effectExtent l="57150" t="38100" r="76200" b="104775"/>
                <wp:wrapNone/>
                <wp:docPr id="40" name="Rectangle 40"/>
                <wp:cNvGraphicFramePr/>
                <a:graphic xmlns:a="http://schemas.openxmlformats.org/drawingml/2006/main">
                  <a:graphicData uri="http://schemas.microsoft.com/office/word/2010/wordprocessingShape">
                    <wps:wsp>
                      <wps:cNvSpPr/>
                      <wps:spPr>
                        <a:xfrm>
                          <a:off x="0" y="0"/>
                          <a:ext cx="3771900" cy="485775"/>
                        </a:xfrm>
                        <a:prstGeom prst="rect">
                          <a:avLst/>
                        </a:prstGeom>
                      </wps:spPr>
                      <wps:style>
                        <a:lnRef idx="1">
                          <a:schemeClr val="dk1"/>
                        </a:lnRef>
                        <a:fillRef idx="2">
                          <a:schemeClr val="dk1"/>
                        </a:fillRef>
                        <a:effectRef idx="1">
                          <a:schemeClr val="dk1"/>
                        </a:effectRef>
                        <a:fontRef idx="minor">
                          <a:schemeClr val="dk1"/>
                        </a:fontRef>
                      </wps:style>
                      <wps:txbx>
                        <w:txbxContent>
                          <w:p w14:paraId="1D3B1D01" w14:textId="77777777" w:rsidR="002C4B14" w:rsidRPr="00512CB1" w:rsidRDefault="002C4B14" w:rsidP="005B7C22">
                            <w:pPr>
                              <w:jc w:val="center"/>
                            </w:pPr>
                            <w:r>
                              <w:t>Det = abs (coe (i, 1)* coe (i, 4 – coe (i, 3) * coe (i,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59AA3BA" id="Rectangle 40" o:spid="_x0000_s1040" style="position:absolute;left:0;text-align:left;margin-left:111pt;margin-top:127.5pt;width:297pt;height:38.2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1D3B1D01" w14:textId="77777777" w:rsidR="002C4B14" w:rsidRPr="00512CB1" w:rsidRDefault="002C4B14" w:rsidP="005B7C22">
                      <w:pPr>
                        <w:jc w:val="center"/>
                      </w:pPr>
                      <w:r>
                        <w:t>Det = abs (coe (i, 1)* coe (i, 4 – coe (i, 3) * coe (i, 2))</w:t>
                      </w:r>
                    </w:p>
                  </w:txbxContent>
                </v:textbox>
              </v:rect>
            </w:pict>
          </mc:Fallback>
        </mc:AlternateContent>
      </w:r>
      <w:r w:rsidR="005B7C22">
        <w:rPr>
          <w:noProof/>
          <w:sz w:val="28"/>
        </w:rPr>
        <mc:AlternateContent>
          <mc:Choice Requires="wps">
            <w:drawing>
              <wp:anchor distT="0" distB="0" distL="114300" distR="114300" simplePos="0" relativeHeight="251681792" behindDoc="0" locked="0" layoutInCell="1" allowOverlap="1" wp14:anchorId="70C8AD34" wp14:editId="5DA99B53">
                <wp:simplePos x="0" y="0"/>
                <wp:positionH relativeFrom="column">
                  <wp:posOffset>2981325</wp:posOffset>
                </wp:positionH>
                <wp:positionV relativeFrom="paragraph">
                  <wp:posOffset>1228725</wp:posOffset>
                </wp:positionV>
                <wp:extent cx="0" cy="390525"/>
                <wp:effectExtent l="95250" t="0" r="114300" b="66675"/>
                <wp:wrapNone/>
                <wp:docPr id="39" name="Straight Arrow Connector 39"/>
                <wp:cNvGraphicFramePr/>
                <a:graphic xmlns:a="http://schemas.openxmlformats.org/drawingml/2006/main">
                  <a:graphicData uri="http://schemas.microsoft.com/office/word/2010/wordprocessingShape">
                    <wps:wsp>
                      <wps:cNvCnPr/>
                      <wps:spPr>
                        <a:xfrm>
                          <a:off x="0" y="0"/>
                          <a:ext cx="0" cy="3905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136047" id="Straight Arrow Connector 39" o:spid="_x0000_s1026" type="#_x0000_t32" style="position:absolute;margin-left:234.75pt;margin-top:96.75pt;width:0;height:30.7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" strokecolor="#4579b8 [3044]">
                <v:stroke endarrow="open"/>
              </v:shape>
            </w:pict>
          </mc:Fallback>
        </mc:AlternateContent>
      </w:r>
      <w:r w:rsidR="005B7C22">
        <w:rPr>
          <w:noProof/>
          <w:sz w:val="28"/>
        </w:rPr>
        <mc:AlternateContent>
          <mc:Choice Requires="wps">
            <w:drawing>
              <wp:anchor distT="0" distB="0" distL="114300" distR="114300" simplePos="0" relativeHeight="251680768" behindDoc="0" locked="0" layoutInCell="1" allowOverlap="1" wp14:anchorId="4EB8ADAC" wp14:editId="1DEB7641">
                <wp:simplePos x="0" y="0"/>
                <wp:positionH relativeFrom="column">
                  <wp:posOffset>2209800</wp:posOffset>
                </wp:positionH>
                <wp:positionV relativeFrom="paragraph">
                  <wp:posOffset>638175</wp:posOffset>
                </wp:positionV>
                <wp:extent cx="1704975" cy="590550"/>
                <wp:effectExtent l="57150" t="38100" r="85725" b="95250"/>
                <wp:wrapNone/>
                <wp:docPr id="38" name="Parallelogram 38"/>
                <wp:cNvGraphicFramePr/>
                <a:graphic xmlns:a="http://schemas.openxmlformats.org/drawingml/2006/main">
                  <a:graphicData uri="http://schemas.microsoft.com/office/word/2010/wordprocessingShape">
                    <wps:wsp>
                      <wps:cNvSpPr/>
                      <wps:spPr>
                        <a:xfrm>
                          <a:off x="0" y="0"/>
                          <a:ext cx="1704975" cy="590550"/>
                        </a:xfrm>
                        <a:prstGeom prst="parallelogram">
                          <a:avLst/>
                        </a:prstGeom>
                      </wps:spPr>
                      <wps:style>
                        <a:lnRef idx="1">
                          <a:schemeClr val="dk1"/>
                        </a:lnRef>
                        <a:fillRef idx="2">
                          <a:schemeClr val="dk1"/>
                        </a:fillRef>
                        <a:effectRef idx="1">
                          <a:schemeClr val="dk1"/>
                        </a:effectRef>
                        <a:fontRef idx="minor">
                          <a:schemeClr val="dk1"/>
                        </a:fontRef>
                      </wps:style>
                      <wps:txbx>
                        <w:txbxContent>
                          <w:p w14:paraId="12705D50" w14:textId="77777777" w:rsidR="002C4B14" w:rsidRDefault="002C4B14" w:rsidP="005B7C22">
                            <w:pPr>
                              <w:jc w:val="center"/>
                            </w:pPr>
                            <w:r>
                              <w:t>Read</w:t>
                            </w:r>
                          </w:p>
                          <w:p w14:paraId="7BB89136" w14:textId="77777777" w:rsidR="002C4B14" w:rsidRDefault="002C4B14" w:rsidP="005B7C22">
                            <w:pPr>
                              <w:jc w:val="center"/>
                            </w:pPr>
                            <w:r>
                              <w:t>Coe (i,j), j = 1,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EB8ADAC" id="Parallelogram 38" o:spid="_x0000_s1041" type="#_x0000_t7" style="position:absolute;left:0;text-align:left;margin-left:174pt;margin-top:50.25pt;width:134.25pt;height:46.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" adj="1870" fillcolor="gray [1616]" strokecolor="black [3040]">
                <v:fill color2="#d9d9d9 [496]" rotate="t" angle="180" colors="0 #bcbcbc;22938f #d0d0d0;1 #ededed" focus="100%" type="gradient"/>
                <v:shadow on="t" color="black" opacity="24903f" origin=",.5" offset="0,.55556mm"/>
                <v:textbox>
                  <w:txbxContent>
                    <w:p w14:paraId="12705D50" w14:textId="77777777" w:rsidR="002C4B14" w:rsidRDefault="002C4B14" w:rsidP="005B7C22">
                      <w:pPr>
                        <w:jc w:val="center"/>
                      </w:pPr>
                      <w:r>
                        <w:t>Read</w:t>
                      </w:r>
                    </w:p>
                    <w:p w14:paraId="7BB89136" w14:textId="77777777" w:rsidR="002C4B14" w:rsidRDefault="002C4B14" w:rsidP="005B7C22">
                      <w:pPr>
                        <w:jc w:val="center"/>
                      </w:pPr>
                      <w:r>
                        <w:t>Coe (i,j), j = 1, 6</w:t>
                      </w:r>
                    </w:p>
                  </w:txbxContent>
                </v:textbox>
              </v:shape>
            </w:pict>
          </mc:Fallback>
        </mc:AlternateContent>
      </w:r>
      <w:r w:rsidR="005B7C22">
        <w:rPr>
          <w:noProof/>
          <w:sz w:val="28"/>
        </w:rPr>
        <mc:AlternateContent>
          <mc:Choice Requires="wps">
            <w:drawing>
              <wp:anchor distT="0" distB="0" distL="114300" distR="114300" simplePos="0" relativeHeight="251679744" behindDoc="0" locked="0" layoutInCell="1" allowOverlap="1" wp14:anchorId="6D245C20" wp14:editId="26EF2087">
                <wp:simplePos x="0" y="0"/>
                <wp:positionH relativeFrom="column">
                  <wp:posOffset>2905125</wp:posOffset>
                </wp:positionH>
                <wp:positionV relativeFrom="paragraph">
                  <wp:posOffset>295275</wp:posOffset>
                </wp:positionV>
                <wp:extent cx="9525" cy="342900"/>
                <wp:effectExtent l="76200" t="0" r="85725" b="57150"/>
                <wp:wrapNone/>
                <wp:docPr id="37" name="Straight Arrow Connector 37"/>
                <wp:cNvGraphicFramePr/>
                <a:graphic xmlns:a="http://schemas.openxmlformats.org/drawingml/2006/main">
                  <a:graphicData uri="http://schemas.microsoft.com/office/word/2010/wordprocessingShape">
                    <wps:wsp>
                      <wps:cNvCnPr/>
                      <wps:spPr>
                        <a:xfrm>
                          <a:off x="0" y="0"/>
                          <a:ext cx="9525"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B88D36" id="Straight Arrow Connector 37" o:spid="_x0000_s1026" type="#_x0000_t32" style="position:absolute;margin-left:228.75pt;margin-top:23.25pt;width:.75pt;height:27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" strokecolor="#4579b8 [3044]">
                <v:stroke endarrow="open"/>
              </v:shape>
            </w:pict>
          </mc:Fallback>
        </mc:AlternateContent>
      </w:r>
      <w:r w:rsidR="005B7C22" w:rsidRPr="00AC1D59">
        <w:rPr>
          <w:noProof/>
          <w:sz w:val="28"/>
        </w:rPr>
        <mc:AlternateContent>
          <mc:Choice Requires="wps">
            <w:drawing>
              <wp:anchor distT="0" distB="0" distL="114300" distR="114300" simplePos="0" relativeHeight="251677696" behindDoc="0" locked="0" layoutInCell="1" allowOverlap="1" wp14:anchorId="3EBF99E9" wp14:editId="57804254">
                <wp:simplePos x="0" y="0"/>
                <wp:positionH relativeFrom="column">
                  <wp:posOffset>2695575</wp:posOffset>
                </wp:positionH>
                <wp:positionV relativeFrom="paragraph">
                  <wp:posOffset>-123825</wp:posOffset>
                </wp:positionV>
                <wp:extent cx="485775" cy="419100"/>
                <wp:effectExtent l="0" t="0" r="28575" b="19050"/>
                <wp:wrapNone/>
                <wp:docPr id="8" name="Flowchart: Connector 8"/>
                <wp:cNvGraphicFramePr/>
                <a:graphic xmlns:a="http://schemas.openxmlformats.org/drawingml/2006/main">
                  <a:graphicData uri="http://schemas.microsoft.com/office/word/2010/wordprocessingShape">
                    <wps:wsp>
                      <wps:cNvSpPr/>
                      <wps:spPr>
                        <a:xfrm>
                          <a:off x="0" y="0"/>
                          <a:ext cx="485775" cy="419100"/>
                        </a:xfrm>
                        <a:prstGeom prst="flowChartConnector">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4791D4" w14:textId="77777777" w:rsidR="002C4B14" w:rsidRDefault="002C4B14" w:rsidP="005B7C22">
                            <w:pPr>
                              <w:jc w:val="center"/>
                            </w:pPr>
                            <w:r>
                              <w:t>AAAA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BF99E9" id="Flowchart: Connector 8" o:spid="_x0000_s1042" type="#_x0000_t120" style="position:absolute;left:0;text-align:left;margin-left:212.25pt;margin-top:-9.75pt;width:38.25pt;height:3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" fillcolor="white [3212]" strokecolor="white [3212]" strokeweight="2pt">
                <v:textbox>
                  <w:txbxContent>
                    <w:p w14:paraId="2A4791D4" w14:textId="77777777" w:rsidR="002C4B14" w:rsidRDefault="002C4B14" w:rsidP="005B7C22">
                      <w:pPr>
                        <w:jc w:val="center"/>
                      </w:pPr>
                      <w:r>
                        <w:t>AAAAA</w:t>
                      </w:r>
                    </w:p>
                  </w:txbxContent>
                </v:textbox>
              </v:shape>
            </w:pict>
          </mc:Fallback>
        </mc:AlternateContent>
      </w:r>
      <w:r w:rsidR="005B7C22" w:rsidRPr="00AC1D59">
        <w:rPr>
          <w:sz w:val="28"/>
        </w:rPr>
        <w:t xml:space="preserve">     </w:t>
      </w:r>
    </w:p>
    <w:p w14:paraId="2E0B0FA7" w14:textId="77777777" w:rsidR="005B7C22" w:rsidRPr="00513389" w:rsidRDefault="005B7C22" w:rsidP="005B7C22">
      <w:pPr>
        <w:rPr>
          <w:sz w:val="28"/>
        </w:rPr>
      </w:pPr>
    </w:p>
    <w:p w14:paraId="79644C63" w14:textId="77777777" w:rsidR="005B7C22" w:rsidRDefault="005B7C22" w:rsidP="005B7C22">
      <w:pPr>
        <w:rPr>
          <w:sz w:val="28"/>
        </w:rPr>
      </w:pPr>
    </w:p>
    <w:p w14:paraId="17D36030" w14:textId="77777777" w:rsidR="0022143E" w:rsidRPr="00513389" w:rsidRDefault="0022143E" w:rsidP="005B7C22">
      <w:pPr>
        <w:rPr>
          <w:sz w:val="28"/>
        </w:rPr>
      </w:pPr>
    </w:p>
    <w:p w14:paraId="231DCC68" w14:textId="77777777" w:rsidR="005B7C22" w:rsidRPr="00513389" w:rsidRDefault="005B7C22" w:rsidP="005B7C22">
      <w:pPr>
        <w:rPr>
          <w:sz w:val="28"/>
        </w:rPr>
      </w:pPr>
    </w:p>
    <w:p w14:paraId="493789BF" w14:textId="77777777" w:rsidR="005B7C22" w:rsidRPr="00513389" w:rsidRDefault="005B7C22" w:rsidP="005B7C22">
      <w:pPr>
        <w:rPr>
          <w:sz w:val="28"/>
        </w:rPr>
      </w:pPr>
    </w:p>
    <w:p w14:paraId="72AC47AA" w14:textId="77777777" w:rsidR="005B7C22" w:rsidRPr="00513389" w:rsidRDefault="005B7C22" w:rsidP="005B7C22">
      <w:pPr>
        <w:rPr>
          <w:sz w:val="28"/>
        </w:rPr>
      </w:pPr>
    </w:p>
    <w:p w14:paraId="56463872" w14:textId="77777777" w:rsidR="005B7C22" w:rsidRPr="00513389" w:rsidRDefault="005B7C22" w:rsidP="005B7C22">
      <w:pPr>
        <w:rPr>
          <w:sz w:val="28"/>
        </w:rPr>
      </w:pPr>
    </w:p>
    <w:p w14:paraId="5EF058A3" w14:textId="77777777" w:rsidR="005B7C22" w:rsidRPr="00513389" w:rsidRDefault="005B7C22" w:rsidP="005B7C22">
      <w:pPr>
        <w:rPr>
          <w:sz w:val="28"/>
        </w:rPr>
      </w:pPr>
    </w:p>
    <w:p w14:paraId="45853C48" w14:textId="77777777" w:rsidR="005B7C22" w:rsidRPr="00513389" w:rsidRDefault="005B7C22" w:rsidP="005B7C22">
      <w:pPr>
        <w:rPr>
          <w:sz w:val="28"/>
        </w:rPr>
      </w:pPr>
    </w:p>
    <w:p w14:paraId="2366728B" w14:textId="77777777" w:rsidR="005B7C22" w:rsidRPr="00513389" w:rsidRDefault="005B7C22" w:rsidP="005B7C22">
      <w:pPr>
        <w:rPr>
          <w:sz w:val="28"/>
        </w:rPr>
      </w:pPr>
    </w:p>
    <w:p w14:paraId="2C4516EA" w14:textId="77777777" w:rsidR="005B7C22" w:rsidRPr="00513389" w:rsidRDefault="005B7C22" w:rsidP="005B7C22">
      <w:pPr>
        <w:rPr>
          <w:sz w:val="28"/>
        </w:rPr>
      </w:pPr>
    </w:p>
    <w:p w14:paraId="718CCF5E" w14:textId="77777777" w:rsidR="005B7C22" w:rsidRPr="00513389" w:rsidRDefault="005B7C22" w:rsidP="005B7C22">
      <w:pPr>
        <w:rPr>
          <w:sz w:val="28"/>
        </w:rPr>
      </w:pPr>
    </w:p>
    <w:p w14:paraId="41FC4A7A" w14:textId="77777777" w:rsidR="005B7C22" w:rsidRPr="00513389" w:rsidRDefault="005B7C22" w:rsidP="005B7C22">
      <w:pPr>
        <w:rPr>
          <w:sz w:val="28"/>
        </w:rPr>
      </w:pPr>
    </w:p>
    <w:p w14:paraId="06C1F195" w14:textId="77777777" w:rsidR="005B7C22" w:rsidRPr="00513389" w:rsidRDefault="005B7C22" w:rsidP="005B7C22">
      <w:pPr>
        <w:rPr>
          <w:sz w:val="28"/>
        </w:rPr>
      </w:pPr>
    </w:p>
    <w:p w14:paraId="595D8AA3" w14:textId="77777777" w:rsidR="005B7C22" w:rsidRPr="00513389" w:rsidRDefault="005B7C22" w:rsidP="005B7C22">
      <w:pPr>
        <w:rPr>
          <w:sz w:val="28"/>
        </w:rPr>
      </w:pPr>
    </w:p>
    <w:p w14:paraId="749C812E" w14:textId="77777777" w:rsidR="005B7C22" w:rsidRPr="00513389" w:rsidRDefault="005B7C22" w:rsidP="005B7C22">
      <w:pPr>
        <w:rPr>
          <w:sz w:val="28"/>
        </w:rPr>
      </w:pPr>
    </w:p>
    <w:p w14:paraId="3314A61E" w14:textId="77777777" w:rsidR="005B7C22" w:rsidRPr="00513389" w:rsidRDefault="005B7C22" w:rsidP="005B7C22">
      <w:pPr>
        <w:rPr>
          <w:sz w:val="28"/>
        </w:rPr>
      </w:pPr>
    </w:p>
    <w:p w14:paraId="3A358FA9" w14:textId="77777777" w:rsidR="005B7C22" w:rsidRPr="00513389" w:rsidRDefault="005B7C22" w:rsidP="005B7C22">
      <w:pPr>
        <w:rPr>
          <w:sz w:val="28"/>
        </w:rPr>
      </w:pPr>
    </w:p>
    <w:p w14:paraId="33D51A2A" w14:textId="77777777" w:rsidR="005B7C22" w:rsidRPr="00513389" w:rsidRDefault="005B7C22" w:rsidP="005B7C22">
      <w:pPr>
        <w:rPr>
          <w:sz w:val="28"/>
        </w:rPr>
      </w:pPr>
    </w:p>
    <w:p w14:paraId="115999F3" w14:textId="77777777" w:rsidR="005B7C22" w:rsidRPr="00513389" w:rsidRDefault="005B7C22" w:rsidP="005B7C22">
      <w:pPr>
        <w:rPr>
          <w:sz w:val="28"/>
        </w:rPr>
      </w:pPr>
    </w:p>
    <w:p w14:paraId="3573A6D7" w14:textId="77777777" w:rsidR="005B7C22" w:rsidRDefault="005B7C22" w:rsidP="005B7C22">
      <w:pPr>
        <w:rPr>
          <w:sz w:val="28"/>
        </w:rPr>
      </w:pPr>
    </w:p>
    <w:p w14:paraId="30D45C59" w14:textId="77777777" w:rsidR="005B7C22" w:rsidRDefault="005B7C22" w:rsidP="005B7C22">
      <w:pPr>
        <w:rPr>
          <w:sz w:val="28"/>
        </w:rPr>
      </w:pPr>
      <w:r>
        <w:rPr>
          <w:sz w:val="28"/>
        </w:rPr>
        <w:t xml:space="preserve">                                         YES</w:t>
      </w:r>
    </w:p>
    <w:p w14:paraId="5DE79ECB" w14:textId="77777777" w:rsidR="005B7C22" w:rsidRDefault="005B7C22" w:rsidP="005B7C22">
      <w:pPr>
        <w:rPr>
          <w:sz w:val="28"/>
        </w:rPr>
      </w:pPr>
      <w:r>
        <w:rPr>
          <w:noProof/>
          <w:sz w:val="28"/>
        </w:rPr>
        <mc:AlternateContent>
          <mc:Choice Requires="wps">
            <w:drawing>
              <wp:anchor distT="0" distB="0" distL="114300" distR="114300" simplePos="0" relativeHeight="251693056" behindDoc="0" locked="0" layoutInCell="1" allowOverlap="1" wp14:anchorId="6E7D83AE" wp14:editId="60318B04">
                <wp:simplePos x="0" y="0"/>
                <wp:positionH relativeFrom="column">
                  <wp:posOffset>2990850</wp:posOffset>
                </wp:positionH>
                <wp:positionV relativeFrom="paragraph">
                  <wp:posOffset>179070</wp:posOffset>
                </wp:positionV>
                <wp:extent cx="0" cy="400050"/>
                <wp:effectExtent l="95250" t="0" r="114300" b="57150"/>
                <wp:wrapNone/>
                <wp:docPr id="50" name="Straight Arrow Connector 50"/>
                <wp:cNvGraphicFramePr/>
                <a:graphic xmlns:a="http://schemas.openxmlformats.org/drawingml/2006/main">
                  <a:graphicData uri="http://schemas.microsoft.com/office/word/2010/wordprocessingShape">
                    <wps:wsp>
                      <wps:cNvCnPr/>
                      <wps:spPr>
                        <a:xfrm>
                          <a:off x="0" y="0"/>
                          <a:ext cx="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13B2638" id="Straight Arrow Connector 50" o:spid="_x0000_s1026" type="#_x0000_t32" style="position:absolute;margin-left:235.5pt;margin-top:14.1pt;width:0;height:31.5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" strokecolor="#4579b8 [3044]">
                <v:stroke endarrow="open"/>
              </v:shape>
            </w:pict>
          </mc:Fallback>
        </mc:AlternateContent>
      </w:r>
      <w:r>
        <w:rPr>
          <w:sz w:val="28"/>
        </w:rPr>
        <w:t xml:space="preserve">                                                                     </w:t>
      </w:r>
    </w:p>
    <w:p w14:paraId="19C3B122" w14:textId="77777777" w:rsidR="005B7C22" w:rsidRDefault="005B7C22" w:rsidP="005B7C22">
      <w:pPr>
        <w:rPr>
          <w:sz w:val="28"/>
        </w:rPr>
      </w:pPr>
    </w:p>
    <w:p w14:paraId="036F2199" w14:textId="77777777" w:rsidR="005B7C22" w:rsidRDefault="00886352" w:rsidP="00886352">
      <w:pPr>
        <w:ind w:left="4320"/>
        <w:rPr>
          <w:sz w:val="28"/>
        </w:rPr>
      </w:pPr>
      <w:r>
        <w:rPr>
          <w:noProof/>
          <w:sz w:val="28"/>
        </w:rPr>
        <mc:AlternateContent>
          <mc:Choice Requires="wps">
            <w:drawing>
              <wp:anchor distT="0" distB="0" distL="114300" distR="114300" simplePos="0" relativeHeight="251694080" behindDoc="0" locked="0" layoutInCell="1" allowOverlap="1" wp14:anchorId="67AF0C5D" wp14:editId="417A4BEA">
                <wp:simplePos x="0" y="0"/>
                <wp:positionH relativeFrom="column">
                  <wp:posOffset>2238375</wp:posOffset>
                </wp:positionH>
                <wp:positionV relativeFrom="paragraph">
                  <wp:posOffset>160655</wp:posOffset>
                </wp:positionV>
                <wp:extent cx="1609725" cy="447675"/>
                <wp:effectExtent l="57150" t="38100" r="85725" b="104775"/>
                <wp:wrapNone/>
                <wp:docPr id="51" name="Rectangle 51"/>
                <wp:cNvGraphicFramePr/>
                <a:graphic xmlns:a="http://schemas.openxmlformats.org/drawingml/2006/main">
                  <a:graphicData uri="http://schemas.microsoft.com/office/word/2010/wordprocessingShape">
                    <wps:wsp>
                      <wps:cNvSpPr/>
                      <wps:spPr>
                        <a:xfrm>
                          <a:off x="0" y="0"/>
                          <a:ext cx="1609725" cy="447675"/>
                        </a:xfrm>
                        <a:prstGeom prst="rect">
                          <a:avLst/>
                        </a:prstGeom>
                      </wps:spPr>
                      <wps:style>
                        <a:lnRef idx="1">
                          <a:schemeClr val="dk1"/>
                        </a:lnRef>
                        <a:fillRef idx="2">
                          <a:schemeClr val="dk1"/>
                        </a:fillRef>
                        <a:effectRef idx="1">
                          <a:schemeClr val="dk1"/>
                        </a:effectRef>
                        <a:fontRef idx="minor">
                          <a:schemeClr val="dk1"/>
                        </a:fontRef>
                      </wps:style>
                      <wps:txbx>
                        <w:txbxContent>
                          <w:p w14:paraId="4C2F9A9E" w14:textId="77777777" w:rsidR="002C4B14" w:rsidRDefault="002C4B14" w:rsidP="005B7C22">
                            <w:pPr>
                              <w:jc w:val="center"/>
                            </w:pPr>
                            <w:r>
                              <w:t xml:space="preserve"> Prob (1) = 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AF0C5D" id="Rectangle 51" o:spid="_x0000_s1043" style="position:absolute;left:0;text-align:left;margin-left:176.25pt;margin-top:12.65pt;width:126.75pt;height:35.2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4C2F9A9E" w14:textId="77777777" w:rsidR="002C4B14" w:rsidRDefault="002C4B14" w:rsidP="005B7C22">
                      <w:pPr>
                        <w:jc w:val="center"/>
                      </w:pPr>
                      <w:r>
                        <w:t xml:space="preserve"> Prob (1) = 0.0</w:t>
                      </w:r>
                    </w:p>
                  </w:txbxContent>
                </v:textbox>
              </v:rect>
            </w:pict>
          </mc:Fallback>
        </mc:AlternateContent>
      </w:r>
      <w:r>
        <w:rPr>
          <w:sz w:val="28"/>
        </w:rPr>
        <w:t xml:space="preserve">       NO</w:t>
      </w:r>
      <w:r w:rsidR="005B7C22">
        <w:rPr>
          <w:sz w:val="28"/>
        </w:rPr>
        <w:t xml:space="preserve">                                    </w:t>
      </w:r>
      <w:r>
        <w:rPr>
          <w:sz w:val="28"/>
        </w:rPr>
        <w:t xml:space="preserve">      </w:t>
      </w:r>
      <w:r w:rsidR="005B7C22">
        <w:rPr>
          <w:sz w:val="28"/>
        </w:rPr>
        <w:t xml:space="preserve">        </w:t>
      </w:r>
      <w:r>
        <w:rPr>
          <w:sz w:val="28"/>
        </w:rPr>
        <w:tab/>
      </w:r>
      <w:r>
        <w:rPr>
          <w:sz w:val="28"/>
        </w:rPr>
        <w:tab/>
      </w:r>
    </w:p>
    <w:p w14:paraId="59689F8E" w14:textId="77777777" w:rsidR="005B7C22" w:rsidRDefault="00886352" w:rsidP="005B7C22">
      <w:pPr>
        <w:rPr>
          <w:sz w:val="28"/>
        </w:rPr>
      </w:pPr>
      <w:r>
        <w:rPr>
          <w:noProof/>
          <w:sz w:val="28"/>
        </w:rPr>
        <mc:AlternateContent>
          <mc:Choice Requires="wps">
            <w:drawing>
              <wp:anchor distT="0" distB="0" distL="114300" distR="114300" simplePos="0" relativeHeight="251695104" behindDoc="0" locked="0" layoutInCell="1" allowOverlap="1" wp14:anchorId="0BBF1AB7" wp14:editId="3D7095A1">
                <wp:simplePos x="0" y="0"/>
                <wp:positionH relativeFrom="column">
                  <wp:posOffset>2990850</wp:posOffset>
                </wp:positionH>
                <wp:positionV relativeFrom="paragraph">
                  <wp:posOffset>132715</wp:posOffset>
                </wp:positionV>
                <wp:extent cx="9525" cy="390525"/>
                <wp:effectExtent l="76200" t="0" r="85725" b="66675"/>
                <wp:wrapNone/>
                <wp:docPr id="52" name="Straight Arrow Connector 52"/>
                <wp:cNvGraphicFramePr/>
                <a:graphic xmlns:a="http://schemas.openxmlformats.org/drawingml/2006/main">
                  <a:graphicData uri="http://schemas.microsoft.com/office/word/2010/wordprocessingShape">
                    <wps:wsp>
                      <wps:cNvCnPr/>
                      <wps:spPr>
                        <a:xfrm>
                          <a:off x="0" y="0"/>
                          <a:ext cx="9525" cy="3905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1AC97FF" id="Straight Arrow Connector 52" o:spid="_x0000_s1026" type="#_x0000_t32" style="position:absolute;margin-left:235.5pt;margin-top:10.45pt;width:.75pt;height:30.7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" strokecolor="#4579b8 [3044]">
                <v:stroke endarrow="open"/>
              </v:shape>
            </w:pict>
          </mc:Fallback>
        </mc:AlternateContent>
      </w:r>
    </w:p>
    <w:p w14:paraId="1DBDF489" w14:textId="77777777" w:rsidR="005B7C22" w:rsidRDefault="005B7C22" w:rsidP="005B7C22">
      <w:pPr>
        <w:rPr>
          <w:sz w:val="28"/>
        </w:rPr>
      </w:pPr>
    </w:p>
    <w:p w14:paraId="1B5AFF78" w14:textId="77777777" w:rsidR="005B7C22" w:rsidRDefault="00886352" w:rsidP="005B7C22">
      <w:pPr>
        <w:rPr>
          <w:sz w:val="28"/>
        </w:rPr>
      </w:pPr>
      <w:r>
        <w:rPr>
          <w:noProof/>
          <w:sz w:val="28"/>
        </w:rPr>
        <mc:AlternateContent>
          <mc:Choice Requires="wps">
            <w:drawing>
              <wp:anchor distT="0" distB="0" distL="114300" distR="114300" simplePos="0" relativeHeight="251700224" behindDoc="0" locked="0" layoutInCell="1" allowOverlap="1" wp14:anchorId="23290F57" wp14:editId="793E4BE0">
                <wp:simplePos x="0" y="0"/>
                <wp:positionH relativeFrom="column">
                  <wp:posOffset>-47625</wp:posOffset>
                </wp:positionH>
                <wp:positionV relativeFrom="paragraph">
                  <wp:posOffset>180975</wp:posOffset>
                </wp:positionV>
                <wp:extent cx="447675" cy="428625"/>
                <wp:effectExtent l="57150" t="38100" r="85725" b="104775"/>
                <wp:wrapNone/>
                <wp:docPr id="57" name="Flowchart: Connector 57"/>
                <wp:cNvGraphicFramePr/>
                <a:graphic xmlns:a="http://schemas.openxmlformats.org/drawingml/2006/main">
                  <a:graphicData uri="http://schemas.microsoft.com/office/word/2010/wordprocessingShape">
                    <wps:wsp>
                      <wps:cNvSpPr/>
                      <wps:spPr>
                        <a:xfrm>
                          <a:off x="0" y="0"/>
                          <a:ext cx="447675" cy="4286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3E743679" w14:textId="77777777" w:rsidR="002C4B14" w:rsidRDefault="002C4B14" w:rsidP="005B7C22">
                            <w:pPr>
                              <w:jc w:val="center"/>
                            </w:pPr>
                            <w: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3290F57" id="Flowchart: Connector 57" o:spid="_x0000_s1044" type="#_x0000_t120" style="position:absolute;margin-left:-3.75pt;margin-top:14.25pt;width:35.25pt;height:33.7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3E743679" w14:textId="77777777" w:rsidR="002C4B14" w:rsidRDefault="002C4B14" w:rsidP="005B7C22">
                      <w:pPr>
                        <w:jc w:val="center"/>
                      </w:pPr>
                      <w:r>
                        <w:t>D</w:t>
                      </w:r>
                    </w:p>
                  </w:txbxContent>
                </v:textbox>
              </v:shape>
            </w:pict>
          </mc:Fallback>
        </mc:AlternateContent>
      </w:r>
      <w:r>
        <w:rPr>
          <w:noProof/>
          <w:sz w:val="28"/>
        </w:rPr>
        <mc:AlternateContent>
          <mc:Choice Requires="wps">
            <w:drawing>
              <wp:anchor distT="0" distB="0" distL="114300" distR="114300" simplePos="0" relativeHeight="251696128" behindDoc="0" locked="0" layoutInCell="1" allowOverlap="1" wp14:anchorId="65F1D752" wp14:editId="09DE43E0">
                <wp:simplePos x="0" y="0"/>
                <wp:positionH relativeFrom="column">
                  <wp:posOffset>2105025</wp:posOffset>
                </wp:positionH>
                <wp:positionV relativeFrom="paragraph">
                  <wp:posOffset>95250</wp:posOffset>
                </wp:positionV>
                <wp:extent cx="1924050" cy="438150"/>
                <wp:effectExtent l="57150" t="38100" r="76200" b="95250"/>
                <wp:wrapNone/>
                <wp:docPr id="53" name="Rectangle 53"/>
                <wp:cNvGraphicFramePr/>
                <a:graphic xmlns:a="http://schemas.openxmlformats.org/drawingml/2006/main">
                  <a:graphicData uri="http://schemas.microsoft.com/office/word/2010/wordprocessingShape">
                    <wps:wsp>
                      <wps:cNvSpPr/>
                      <wps:spPr>
                        <a:xfrm>
                          <a:off x="0" y="0"/>
                          <a:ext cx="1924050" cy="438150"/>
                        </a:xfrm>
                        <a:prstGeom prst="rect">
                          <a:avLst/>
                        </a:prstGeom>
                      </wps:spPr>
                      <wps:style>
                        <a:lnRef idx="1">
                          <a:schemeClr val="dk1"/>
                        </a:lnRef>
                        <a:fillRef idx="2">
                          <a:schemeClr val="dk1"/>
                        </a:fillRef>
                        <a:effectRef idx="1">
                          <a:schemeClr val="dk1"/>
                        </a:effectRef>
                        <a:fontRef idx="minor">
                          <a:schemeClr val="dk1"/>
                        </a:fontRef>
                      </wps:style>
                      <wps:txbx>
                        <w:txbxContent>
                          <w:p w14:paraId="2BD10F8B" w14:textId="77777777" w:rsidR="002C4B14" w:rsidRDefault="002C4B14" w:rsidP="005B7C22">
                            <w:pPr>
                              <w:jc w:val="center"/>
                            </w:pPr>
                            <w:r>
                              <w:t>i = 2, iaff+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F1D752" id="Rectangle 53" o:spid="_x0000_s1045" style="position:absolute;margin-left:165.75pt;margin-top:7.5pt;width:151.5pt;height:34.5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" fillcolor="gray [1616]" strokecolor="black [3040]">
                <v:fill color2="#d9d9d9 [496]" rotate="t" angle="180" colors="0 #bcbcbc;22938f #d0d0d0;1 #ededed" focus="100%" type="gradient"/>
                <v:shadow on="t" color="black" opacity="24903f" origin=",.5" offset="0,.55556mm"/>
                <v:textbox>
                  <w:txbxContent>
                    <w:p w14:paraId="2BD10F8B" w14:textId="77777777" w:rsidR="002C4B14" w:rsidRDefault="002C4B14" w:rsidP="005B7C22">
                      <w:pPr>
                        <w:jc w:val="center"/>
                      </w:pPr>
                      <w:r>
                        <w:t>i = 2, iaff+1</w:t>
                      </w:r>
                    </w:p>
                  </w:txbxContent>
                </v:textbox>
              </v:rect>
            </w:pict>
          </mc:Fallback>
        </mc:AlternateContent>
      </w:r>
    </w:p>
    <w:p w14:paraId="0D074DF4" w14:textId="77777777" w:rsidR="005B7C22" w:rsidRDefault="00886352" w:rsidP="005B7C22">
      <w:pPr>
        <w:rPr>
          <w:sz w:val="28"/>
        </w:rPr>
      </w:pPr>
      <w:r>
        <w:rPr>
          <w:noProof/>
          <w:sz w:val="28"/>
        </w:rPr>
        <mc:AlternateContent>
          <mc:Choice Requires="wps">
            <w:drawing>
              <wp:anchor distT="0" distB="0" distL="114300" distR="114300" simplePos="0" relativeHeight="251699200" behindDoc="0" locked="0" layoutInCell="1" allowOverlap="1" wp14:anchorId="2EDEAF1C" wp14:editId="2FF08AA2">
                <wp:simplePos x="0" y="0"/>
                <wp:positionH relativeFrom="column">
                  <wp:posOffset>400050</wp:posOffset>
                </wp:positionH>
                <wp:positionV relativeFrom="paragraph">
                  <wp:posOffset>147955</wp:posOffset>
                </wp:positionV>
                <wp:extent cx="1704975" cy="0"/>
                <wp:effectExtent l="0" t="76200" r="28575" b="114300"/>
                <wp:wrapNone/>
                <wp:docPr id="56" name="Straight Arrow Connector 56"/>
                <wp:cNvGraphicFramePr/>
                <a:graphic xmlns:a="http://schemas.openxmlformats.org/drawingml/2006/main">
                  <a:graphicData uri="http://schemas.microsoft.com/office/word/2010/wordprocessingShape">
                    <wps:wsp>
                      <wps:cNvCnPr/>
                      <wps:spPr>
                        <a:xfrm>
                          <a:off x="0" y="0"/>
                          <a:ext cx="17049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0FF55F24" id="Straight Arrow Connector 56" o:spid="_x0000_s1026" type="#_x0000_t32" style="position:absolute;margin-left:31.5pt;margin-top:11.65pt;width:134.25pt;height:0;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" strokecolor="#4579b8 [3044]">
                <v:stroke endarrow="open"/>
              </v:shape>
            </w:pict>
          </mc:Fallback>
        </mc:AlternateContent>
      </w:r>
    </w:p>
    <w:p w14:paraId="6C463552" w14:textId="77777777" w:rsidR="005B7C22" w:rsidRDefault="00886352" w:rsidP="005B7C22">
      <w:pPr>
        <w:rPr>
          <w:sz w:val="28"/>
        </w:rPr>
      </w:pPr>
      <w:r>
        <w:rPr>
          <w:noProof/>
          <w:sz w:val="28"/>
        </w:rPr>
        <mc:AlternateContent>
          <mc:Choice Requires="wps">
            <w:drawing>
              <wp:anchor distT="0" distB="0" distL="114300" distR="114300" simplePos="0" relativeHeight="251697152" behindDoc="0" locked="0" layoutInCell="1" allowOverlap="1" wp14:anchorId="3A032AF0" wp14:editId="26931AF9">
                <wp:simplePos x="0" y="0"/>
                <wp:positionH relativeFrom="column">
                  <wp:posOffset>3000375</wp:posOffset>
                </wp:positionH>
                <wp:positionV relativeFrom="paragraph">
                  <wp:posOffset>124460</wp:posOffset>
                </wp:positionV>
                <wp:extent cx="9525" cy="314325"/>
                <wp:effectExtent l="76200" t="0" r="66675" b="66675"/>
                <wp:wrapNone/>
                <wp:docPr id="54" name="Straight Arrow Connector 54"/>
                <wp:cNvGraphicFramePr/>
                <a:graphic xmlns:a="http://schemas.openxmlformats.org/drawingml/2006/main">
                  <a:graphicData uri="http://schemas.microsoft.com/office/word/2010/wordprocessingShape">
                    <wps:wsp>
                      <wps:cNvCnPr/>
                      <wps:spPr>
                        <a:xfrm flipH="1">
                          <a:off x="0" y="0"/>
                          <a:ext cx="9525" cy="3143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40C275" id="Straight Arrow Connector 54" o:spid="_x0000_s1026" type="#_x0000_t32" style="position:absolute;margin-left:236.25pt;margin-top:9.8pt;width:.75pt;height:24.75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" strokecolor="#4579b8 [3044]">
                <v:stroke endarrow="open"/>
              </v:shape>
            </w:pict>
          </mc:Fallback>
        </mc:AlternateContent>
      </w:r>
    </w:p>
    <w:p w14:paraId="5C788705" w14:textId="77777777" w:rsidR="005B7C22" w:rsidRDefault="005B7C22" w:rsidP="005B7C22">
      <w:pPr>
        <w:rPr>
          <w:sz w:val="28"/>
        </w:rPr>
      </w:pPr>
    </w:p>
    <w:p w14:paraId="16E0AAF4" w14:textId="77777777" w:rsidR="005B7C22" w:rsidRDefault="00886352" w:rsidP="005B7C22">
      <w:pPr>
        <w:rPr>
          <w:sz w:val="28"/>
        </w:rPr>
      </w:pPr>
      <w:r>
        <w:rPr>
          <w:noProof/>
          <w:sz w:val="28"/>
        </w:rPr>
        <mc:AlternateContent>
          <mc:Choice Requires="wps">
            <w:drawing>
              <wp:anchor distT="0" distB="0" distL="114300" distR="114300" simplePos="0" relativeHeight="251698176" behindDoc="0" locked="0" layoutInCell="1" allowOverlap="1" wp14:anchorId="747E7781" wp14:editId="32BB80C8">
                <wp:simplePos x="0" y="0"/>
                <wp:positionH relativeFrom="column">
                  <wp:posOffset>1476375</wp:posOffset>
                </wp:positionH>
                <wp:positionV relativeFrom="paragraph">
                  <wp:posOffset>34290</wp:posOffset>
                </wp:positionV>
                <wp:extent cx="3200400" cy="542925"/>
                <wp:effectExtent l="57150" t="38100" r="76200" b="104775"/>
                <wp:wrapNone/>
                <wp:docPr id="55" name="Rectangle 55"/>
                <wp:cNvGraphicFramePr/>
                <a:graphic xmlns:a="http://schemas.openxmlformats.org/drawingml/2006/main">
                  <a:graphicData uri="http://schemas.microsoft.com/office/word/2010/wordprocessingShape">
                    <wps:wsp>
                      <wps:cNvSpPr/>
                      <wps:spPr>
                        <a:xfrm>
                          <a:off x="0" y="0"/>
                          <a:ext cx="3200400" cy="542925"/>
                        </a:xfrm>
                        <a:prstGeom prst="rect">
                          <a:avLst/>
                        </a:prstGeom>
                      </wps:spPr>
                      <wps:style>
                        <a:lnRef idx="1">
                          <a:schemeClr val="dk1"/>
                        </a:lnRef>
                        <a:fillRef idx="2">
                          <a:schemeClr val="dk1"/>
                        </a:fillRef>
                        <a:effectRef idx="1">
                          <a:schemeClr val="dk1"/>
                        </a:effectRef>
                        <a:fontRef idx="minor">
                          <a:schemeClr val="dk1"/>
                        </a:fontRef>
                      </wps:style>
                      <wps:txbx>
                        <w:txbxContent>
                          <w:p w14:paraId="65C678E5" w14:textId="77777777" w:rsidR="002C4B14" w:rsidRDefault="002C4B14" w:rsidP="005B7C22">
                            <w:pPr>
                              <w:jc w:val="center"/>
                            </w:pPr>
                            <w:r>
                              <w:t>Prob (i) = Prob (i-1) + Pr (i-1) / Su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7E7781" id="Rectangle 55" o:spid="_x0000_s1046" style="position:absolute;margin-left:116.25pt;margin-top:2.7pt;width:252pt;height:42.7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65C678E5" w14:textId="77777777" w:rsidR="002C4B14" w:rsidRDefault="002C4B14" w:rsidP="005B7C22">
                      <w:pPr>
                        <w:jc w:val="center"/>
                      </w:pPr>
                      <w:r>
                        <w:t>Prob (i) = Prob (i-1) + Pr (i-1) / Sum</w:t>
                      </w:r>
                    </w:p>
                  </w:txbxContent>
                </v:textbox>
              </v:rect>
            </w:pict>
          </mc:Fallback>
        </mc:AlternateContent>
      </w:r>
    </w:p>
    <w:p w14:paraId="440B07D7" w14:textId="77777777" w:rsidR="005B7C22" w:rsidRDefault="005B7C22" w:rsidP="005B7C22">
      <w:pPr>
        <w:rPr>
          <w:sz w:val="28"/>
        </w:rPr>
      </w:pPr>
    </w:p>
    <w:p w14:paraId="76389B98" w14:textId="77777777" w:rsidR="005B7C22" w:rsidRDefault="00886352" w:rsidP="005B7C22">
      <w:pPr>
        <w:rPr>
          <w:sz w:val="28"/>
        </w:rPr>
      </w:pPr>
      <w:r>
        <w:rPr>
          <w:noProof/>
          <w:sz w:val="28"/>
        </w:rPr>
        <mc:AlternateContent>
          <mc:Choice Requires="wps">
            <w:drawing>
              <wp:anchor distT="0" distB="0" distL="114300" distR="114300" simplePos="0" relativeHeight="251701248" behindDoc="0" locked="0" layoutInCell="1" allowOverlap="1" wp14:anchorId="5E48484E" wp14:editId="160AB566">
                <wp:simplePos x="0" y="0"/>
                <wp:positionH relativeFrom="column">
                  <wp:posOffset>3009900</wp:posOffset>
                </wp:positionH>
                <wp:positionV relativeFrom="paragraph">
                  <wp:posOffset>173355</wp:posOffset>
                </wp:positionV>
                <wp:extent cx="9525" cy="285750"/>
                <wp:effectExtent l="76200" t="0" r="66675" b="57150"/>
                <wp:wrapNone/>
                <wp:docPr id="60" name="Straight Arrow Connector 60"/>
                <wp:cNvGraphicFramePr/>
                <a:graphic xmlns:a="http://schemas.openxmlformats.org/drawingml/2006/main">
                  <a:graphicData uri="http://schemas.microsoft.com/office/word/2010/wordprocessingShape">
                    <wps:wsp>
                      <wps:cNvCnPr/>
                      <wps:spPr>
                        <a:xfrm flipH="1">
                          <a:off x="0" y="0"/>
                          <a:ext cx="9525" cy="2857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266383D" id="Straight Arrow Connector 60" o:spid="_x0000_s1026" type="#_x0000_t32" style="position:absolute;margin-left:237pt;margin-top:13.65pt;width:.75pt;height:22.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" strokecolor="#4579b8 [3044]">
                <v:stroke endarrow="open"/>
              </v:shape>
            </w:pict>
          </mc:Fallback>
        </mc:AlternateContent>
      </w:r>
    </w:p>
    <w:p w14:paraId="74B603E9" w14:textId="77777777" w:rsidR="005B7C22" w:rsidRDefault="005B7C22" w:rsidP="005B7C22">
      <w:pPr>
        <w:rPr>
          <w:sz w:val="28"/>
        </w:rPr>
      </w:pPr>
    </w:p>
    <w:p w14:paraId="05C0FEDB" w14:textId="77777777" w:rsidR="005B7C22" w:rsidRDefault="00886352" w:rsidP="005B7C22">
      <w:pPr>
        <w:rPr>
          <w:sz w:val="28"/>
        </w:rPr>
      </w:pPr>
      <w:r>
        <w:rPr>
          <w:noProof/>
          <w:sz w:val="28"/>
        </w:rPr>
        <mc:AlternateContent>
          <mc:Choice Requires="wps">
            <w:drawing>
              <wp:anchor distT="0" distB="0" distL="114300" distR="114300" simplePos="0" relativeHeight="251702272" behindDoc="0" locked="0" layoutInCell="1" allowOverlap="1" wp14:anchorId="33DDD476" wp14:editId="602C7481">
                <wp:simplePos x="0" y="0"/>
                <wp:positionH relativeFrom="column">
                  <wp:posOffset>2781300</wp:posOffset>
                </wp:positionH>
                <wp:positionV relativeFrom="paragraph">
                  <wp:posOffset>50165</wp:posOffset>
                </wp:positionV>
                <wp:extent cx="457200" cy="352425"/>
                <wp:effectExtent l="57150" t="38100" r="57150" b="104775"/>
                <wp:wrapNone/>
                <wp:docPr id="61" name="Flowchart: Connector 61"/>
                <wp:cNvGraphicFramePr/>
                <a:graphic xmlns:a="http://schemas.openxmlformats.org/drawingml/2006/main">
                  <a:graphicData uri="http://schemas.microsoft.com/office/word/2010/wordprocessingShape">
                    <wps:wsp>
                      <wps:cNvSpPr/>
                      <wps:spPr>
                        <a:xfrm>
                          <a:off x="0" y="0"/>
                          <a:ext cx="457200" cy="3524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77882754" w14:textId="77777777" w:rsidR="002C4B14" w:rsidRDefault="002C4B14" w:rsidP="005B7C22">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DDD476" id="Flowchart: Connector 61" o:spid="_x0000_s1047" type="#_x0000_t120" style="position:absolute;margin-left:219pt;margin-top:3.95pt;width:36pt;height:27.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" fillcolor="gray [1616]" strokecolor="black [3040]">
                <v:fill color2="#d9d9d9 [496]" rotate="t" angle="180" colors="0 #bcbcbc;22938f #d0d0d0;1 #ededed" focus="100%" type="gradient"/>
                <v:shadow on="t" color="black" opacity="24903f" origin=",.5" offset="0,.55556mm"/>
                <v:textbox>
                  <w:txbxContent>
                    <w:p w14:paraId="77882754" w14:textId="77777777" w:rsidR="002C4B14" w:rsidRDefault="002C4B14" w:rsidP="005B7C22">
                      <w:pPr>
                        <w:jc w:val="center"/>
                      </w:pPr>
                      <w:r>
                        <w:t>C</w:t>
                      </w:r>
                    </w:p>
                  </w:txbxContent>
                </v:textbox>
              </v:shape>
            </w:pict>
          </mc:Fallback>
        </mc:AlternateContent>
      </w:r>
    </w:p>
    <w:p w14:paraId="57FDB8C0" w14:textId="77777777" w:rsidR="005B7C22" w:rsidRDefault="005B7C22" w:rsidP="005B7C22">
      <w:pPr>
        <w:rPr>
          <w:sz w:val="28"/>
        </w:rPr>
      </w:pPr>
    </w:p>
    <w:p w14:paraId="3BA5897F" w14:textId="77777777" w:rsidR="005B7C22" w:rsidRDefault="005B7C22" w:rsidP="005B7C22">
      <w:pPr>
        <w:rPr>
          <w:sz w:val="28"/>
        </w:rPr>
      </w:pPr>
    </w:p>
    <w:p w14:paraId="5898AE9E" w14:textId="77777777" w:rsidR="005B7C22" w:rsidRPr="00676382" w:rsidRDefault="005B7C22" w:rsidP="00676382">
      <w:pPr>
        <w:rPr>
          <w:sz w:val="28"/>
        </w:rPr>
      </w:pPr>
    </w:p>
    <w:p w14:paraId="746FC94C" w14:textId="77777777" w:rsidR="005B7C22" w:rsidRDefault="005B7C22" w:rsidP="005B7C22">
      <w:pPr>
        <w:rPr>
          <w:sz w:val="28"/>
        </w:rPr>
      </w:pPr>
    </w:p>
    <w:p w14:paraId="7F8A6A02" w14:textId="77777777" w:rsidR="005B7C22" w:rsidRDefault="005B7C22" w:rsidP="005B7C22">
      <w:pPr>
        <w:jc w:val="center"/>
        <w:rPr>
          <w:sz w:val="28"/>
        </w:rPr>
      </w:pPr>
      <w:r>
        <w:rPr>
          <w:noProof/>
          <w:sz w:val="28"/>
        </w:rPr>
        <mc:AlternateContent>
          <mc:Choice Requires="wps">
            <w:drawing>
              <wp:anchor distT="0" distB="0" distL="114300" distR="114300" simplePos="0" relativeHeight="251709440" behindDoc="0" locked="0" layoutInCell="1" allowOverlap="1" wp14:anchorId="247E5733" wp14:editId="1DE40D4E">
                <wp:simplePos x="0" y="0"/>
                <wp:positionH relativeFrom="column">
                  <wp:posOffset>-285750</wp:posOffset>
                </wp:positionH>
                <wp:positionV relativeFrom="paragraph">
                  <wp:posOffset>-361950</wp:posOffset>
                </wp:positionV>
                <wp:extent cx="400050" cy="419100"/>
                <wp:effectExtent l="57150" t="38100" r="76200" b="95250"/>
                <wp:wrapNone/>
                <wp:docPr id="29" name="Flowchart: Connector 29"/>
                <wp:cNvGraphicFramePr/>
                <a:graphic xmlns:a="http://schemas.openxmlformats.org/drawingml/2006/main">
                  <a:graphicData uri="http://schemas.microsoft.com/office/word/2010/wordprocessingShape">
                    <wps:wsp>
                      <wps:cNvSpPr/>
                      <wps:spPr>
                        <a:xfrm>
                          <a:off x="0" y="0"/>
                          <a:ext cx="400050" cy="41910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350DDCC0" w14:textId="77777777" w:rsidR="002C4B14" w:rsidRDefault="002C4B14" w:rsidP="005B7C22">
                            <w:pPr>
                              <w:jc w:val="center"/>
                            </w:pPr>
                            <w: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47E5733" id="Flowchart: Connector 29" o:spid="_x0000_s1048" type="#_x0000_t120" style="position:absolute;left:0;text-align:left;margin-left:-22.5pt;margin-top:-28.5pt;width:31.5pt;height:33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350DDCC0" w14:textId="77777777" w:rsidR="002C4B14" w:rsidRDefault="002C4B14" w:rsidP="005B7C22">
                      <w:pPr>
                        <w:jc w:val="center"/>
                      </w:pPr>
                      <w:r>
                        <w:t>D</w:t>
                      </w:r>
                    </w:p>
                  </w:txbxContent>
                </v:textbox>
              </v:shape>
            </w:pict>
          </mc:Fallback>
        </mc:AlternateContent>
      </w:r>
      <w:r>
        <w:rPr>
          <w:noProof/>
          <w:sz w:val="28"/>
        </w:rPr>
        <mc:AlternateContent>
          <mc:Choice Requires="wps">
            <w:drawing>
              <wp:anchor distT="0" distB="0" distL="114300" distR="114300" simplePos="0" relativeHeight="251708416" behindDoc="0" locked="0" layoutInCell="1" allowOverlap="1" wp14:anchorId="50DF31A4" wp14:editId="1D804549">
                <wp:simplePos x="0" y="0"/>
                <wp:positionH relativeFrom="column">
                  <wp:posOffset>-95250</wp:posOffset>
                </wp:positionH>
                <wp:positionV relativeFrom="paragraph">
                  <wp:posOffset>9525</wp:posOffset>
                </wp:positionV>
                <wp:extent cx="0" cy="1362075"/>
                <wp:effectExtent l="0" t="0" r="19050" b="9525"/>
                <wp:wrapNone/>
                <wp:docPr id="30" name="Straight Connector 30"/>
                <wp:cNvGraphicFramePr/>
                <a:graphic xmlns:a="http://schemas.openxmlformats.org/drawingml/2006/main">
                  <a:graphicData uri="http://schemas.microsoft.com/office/word/2010/wordprocessingShape">
                    <wps:wsp>
                      <wps:cNvCnPr/>
                      <wps:spPr>
                        <a:xfrm flipV="1">
                          <a:off x="0" y="0"/>
                          <a:ext cx="0" cy="1362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60769AC" id="Straight Connector 30" o:spid="_x0000_s1026" style="position:absolute;flip:y;z-index:251708416;visibility:visible;mso-wrap-style:square;mso-wrap-distance-left:9pt;mso-wrap-distance-top:0;mso-wrap-distance-right:9pt;mso-wrap-distance-bottom:0;mso-position-horizontal:absolute;mso-position-horizontal-relative:text;mso-position-vertical:absolute;mso-position-vertical-relative:text" from="-7.5pt,.75pt" to="-7.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" strokecolor="#4579b8 [3044]"/>
            </w:pict>
          </mc:Fallback>
        </mc:AlternateContent>
      </w:r>
      <w:r>
        <w:rPr>
          <w:noProof/>
          <w:sz w:val="28"/>
        </w:rPr>
        <mc:AlternateContent>
          <mc:Choice Requires="wps">
            <w:drawing>
              <wp:anchor distT="0" distB="0" distL="114300" distR="114300" simplePos="0" relativeHeight="251704320" behindDoc="0" locked="0" layoutInCell="1" allowOverlap="1" wp14:anchorId="5CEEB9CA" wp14:editId="4D5A6408">
                <wp:simplePos x="0" y="0"/>
                <wp:positionH relativeFrom="column">
                  <wp:posOffset>2686050</wp:posOffset>
                </wp:positionH>
                <wp:positionV relativeFrom="paragraph">
                  <wp:posOffset>9525</wp:posOffset>
                </wp:positionV>
                <wp:extent cx="390525" cy="428625"/>
                <wp:effectExtent l="57150" t="38100" r="85725" b="104775"/>
                <wp:wrapNone/>
                <wp:docPr id="31" name="Flowchart: Connector 31"/>
                <wp:cNvGraphicFramePr/>
                <a:graphic xmlns:a="http://schemas.openxmlformats.org/drawingml/2006/main">
                  <a:graphicData uri="http://schemas.microsoft.com/office/word/2010/wordprocessingShape">
                    <wps:wsp>
                      <wps:cNvSpPr/>
                      <wps:spPr>
                        <a:xfrm>
                          <a:off x="0" y="0"/>
                          <a:ext cx="390525" cy="4286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2C9A6381" w14:textId="77777777" w:rsidR="002C4B14" w:rsidRDefault="002C4B14" w:rsidP="005B7C22">
                            <w:pPr>
                              <w:jc w:val="center"/>
                            </w:pPr>
                            <w: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CEEB9CA" id="Flowchart: Connector 31" o:spid="_x0000_s1049" type="#_x0000_t120" style="position:absolute;left:0;text-align:left;margin-left:211.5pt;margin-top:.75pt;width:30.75pt;height:33.75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" fillcolor="gray [1616]" strokecolor="black [3040]">
                <v:fill color2="#d9d9d9 [496]" rotate="t" angle="180" colors="0 #bcbcbc;22938f #d0d0d0;1 #ededed" focus="100%" type="gradient"/>
                <v:shadow on="t" color="black" opacity="24903f" origin=",.5" offset="0,.55556mm"/>
                <v:textbox>
                  <w:txbxContent>
                    <w:p w14:paraId="2C9A6381" w14:textId="77777777" w:rsidR="002C4B14" w:rsidRDefault="002C4B14" w:rsidP="005B7C22">
                      <w:pPr>
                        <w:jc w:val="center"/>
                      </w:pPr>
                      <w:r>
                        <w:t>C</w:t>
                      </w:r>
                    </w:p>
                  </w:txbxContent>
                </v:textbox>
              </v:shape>
            </w:pict>
          </mc:Fallback>
        </mc:AlternateContent>
      </w:r>
    </w:p>
    <w:p w14:paraId="7C11C33D" w14:textId="77777777" w:rsidR="005B7C22" w:rsidRDefault="005B7C22" w:rsidP="005B7C22">
      <w:pPr>
        <w:rPr>
          <w:sz w:val="28"/>
        </w:rPr>
      </w:pPr>
    </w:p>
    <w:p w14:paraId="507BE662" w14:textId="77777777" w:rsidR="005B7C22" w:rsidRDefault="005B7C22" w:rsidP="005B7C22">
      <w:pPr>
        <w:rPr>
          <w:sz w:val="28"/>
        </w:rPr>
      </w:pPr>
      <w:r>
        <w:rPr>
          <w:noProof/>
          <w:sz w:val="28"/>
        </w:rPr>
        <mc:AlternateContent>
          <mc:Choice Requires="wps">
            <w:drawing>
              <wp:anchor distT="0" distB="0" distL="114300" distR="114300" simplePos="0" relativeHeight="251705344" behindDoc="0" locked="0" layoutInCell="1" allowOverlap="1" wp14:anchorId="1FBC6518" wp14:editId="197F098F">
                <wp:simplePos x="0" y="0"/>
                <wp:positionH relativeFrom="column">
                  <wp:posOffset>2876550</wp:posOffset>
                </wp:positionH>
                <wp:positionV relativeFrom="paragraph">
                  <wp:posOffset>29210</wp:posOffset>
                </wp:positionV>
                <wp:extent cx="9525" cy="485775"/>
                <wp:effectExtent l="76200" t="0" r="66675" b="66675"/>
                <wp:wrapNone/>
                <wp:docPr id="32" name="Straight Arrow Connector 32"/>
                <wp:cNvGraphicFramePr/>
                <a:graphic xmlns:a="http://schemas.openxmlformats.org/drawingml/2006/main">
                  <a:graphicData uri="http://schemas.microsoft.com/office/word/2010/wordprocessingShape">
                    <wps:wsp>
                      <wps:cNvCnPr/>
                      <wps:spPr>
                        <a:xfrm>
                          <a:off x="0" y="0"/>
                          <a:ext cx="9525" cy="4857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2ECFC8" id="Straight Arrow Connector 32" o:spid="_x0000_s1026" type="#_x0000_t32" style="position:absolute;margin-left:226.5pt;margin-top:2.3pt;width:.75pt;height:38.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" strokecolor="#4579b8 [3044]">
                <v:stroke endarrow="open"/>
              </v:shape>
            </w:pict>
          </mc:Fallback>
        </mc:AlternateContent>
      </w:r>
    </w:p>
    <w:p w14:paraId="3C4214BE" w14:textId="77777777" w:rsidR="005B7C22" w:rsidRDefault="005B7C22" w:rsidP="005B7C22">
      <w:pPr>
        <w:rPr>
          <w:sz w:val="28"/>
        </w:rPr>
      </w:pPr>
    </w:p>
    <w:p w14:paraId="4E22A061" w14:textId="77777777" w:rsidR="005B7C22" w:rsidRDefault="005B7C22" w:rsidP="005B7C22">
      <w:pPr>
        <w:rPr>
          <w:sz w:val="28"/>
        </w:rPr>
      </w:pPr>
      <w:r>
        <w:rPr>
          <w:noProof/>
          <w:sz w:val="28"/>
        </w:rPr>
        <mc:AlternateContent>
          <mc:Choice Requires="wps">
            <w:drawing>
              <wp:anchor distT="0" distB="0" distL="114300" distR="114300" simplePos="0" relativeHeight="251707392" behindDoc="0" locked="0" layoutInCell="1" allowOverlap="1" wp14:anchorId="399E837F" wp14:editId="11278318">
                <wp:simplePos x="0" y="0"/>
                <wp:positionH relativeFrom="column">
                  <wp:posOffset>-95250</wp:posOffset>
                </wp:positionH>
                <wp:positionV relativeFrom="paragraph">
                  <wp:posOffset>553720</wp:posOffset>
                </wp:positionV>
                <wp:extent cx="2057400" cy="0"/>
                <wp:effectExtent l="0" t="0" r="19050" b="19050"/>
                <wp:wrapNone/>
                <wp:docPr id="33" name="Straight Connector 33"/>
                <wp:cNvGraphicFramePr/>
                <a:graphic xmlns:a="http://schemas.openxmlformats.org/drawingml/2006/main">
                  <a:graphicData uri="http://schemas.microsoft.com/office/word/2010/wordprocessingShape">
                    <wps:wsp>
                      <wps:cNvCnPr/>
                      <wps:spPr>
                        <a:xfrm flipH="1">
                          <a:off x="0" y="0"/>
                          <a:ext cx="2057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07F68826" id="Straight Connector 33" o:spid="_x0000_s1026" style="position:absolute;flip:x;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5pt,43.6pt" to="154.5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" strokecolor="#4579b8 [3044]"/>
            </w:pict>
          </mc:Fallback>
        </mc:AlternateContent>
      </w:r>
      <w:r>
        <w:rPr>
          <w:noProof/>
          <w:sz w:val="28"/>
        </w:rPr>
        <mc:AlternateContent>
          <mc:Choice Requires="wps">
            <w:drawing>
              <wp:anchor distT="0" distB="0" distL="114300" distR="114300" simplePos="0" relativeHeight="251706368" behindDoc="0" locked="0" layoutInCell="1" allowOverlap="1" wp14:anchorId="33DCEF09" wp14:editId="3DCAF267">
                <wp:simplePos x="0" y="0"/>
                <wp:positionH relativeFrom="column">
                  <wp:posOffset>1962150</wp:posOffset>
                </wp:positionH>
                <wp:positionV relativeFrom="paragraph">
                  <wp:posOffset>106045</wp:posOffset>
                </wp:positionV>
                <wp:extent cx="1847850" cy="866775"/>
                <wp:effectExtent l="57150" t="38100" r="0" b="104775"/>
                <wp:wrapNone/>
                <wp:docPr id="58" name="Diamond 58"/>
                <wp:cNvGraphicFramePr/>
                <a:graphic xmlns:a="http://schemas.openxmlformats.org/drawingml/2006/main">
                  <a:graphicData uri="http://schemas.microsoft.com/office/word/2010/wordprocessingShape">
                    <wps:wsp>
                      <wps:cNvSpPr/>
                      <wps:spPr>
                        <a:xfrm>
                          <a:off x="0" y="0"/>
                          <a:ext cx="1847850" cy="866775"/>
                        </a:xfrm>
                        <a:prstGeom prst="diamond">
                          <a:avLst/>
                        </a:prstGeom>
                      </wps:spPr>
                      <wps:style>
                        <a:lnRef idx="1">
                          <a:schemeClr val="dk1"/>
                        </a:lnRef>
                        <a:fillRef idx="2">
                          <a:schemeClr val="dk1"/>
                        </a:fillRef>
                        <a:effectRef idx="1">
                          <a:schemeClr val="dk1"/>
                        </a:effectRef>
                        <a:fontRef idx="minor">
                          <a:schemeClr val="dk1"/>
                        </a:fontRef>
                      </wps:style>
                      <wps:txbx>
                        <w:txbxContent>
                          <w:p w14:paraId="1988413D" w14:textId="77777777" w:rsidR="002C4B14" w:rsidRDefault="002C4B14" w:rsidP="005B7C22">
                            <w:r>
                              <w:t>i &lt; iaff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3DCEF09" id="Diamond 58" o:spid="_x0000_s1050" type="#_x0000_t4" style="position:absolute;margin-left:154.5pt;margin-top:8.35pt;width:145.5pt;height:68.25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" fillcolor="gray [1616]" strokecolor="black [3040]">
                <v:fill color2="#d9d9d9 [496]" rotate="t" angle="180" colors="0 #bcbcbc;22938f #d0d0d0;1 #ededed" focus="100%" type="gradient"/>
                <v:shadow on="t" color="black" opacity="24903f" origin=",.5" offset="0,.55556mm"/>
                <v:textbox>
                  <w:txbxContent>
                    <w:p w14:paraId="1988413D" w14:textId="77777777" w:rsidR="002C4B14" w:rsidRDefault="002C4B14" w:rsidP="005B7C22">
                      <w:r>
                        <w:t>i &lt; iaff + 1</w:t>
                      </w:r>
                    </w:p>
                  </w:txbxContent>
                </v:textbox>
              </v:shape>
            </w:pict>
          </mc:Fallback>
        </mc:AlternateContent>
      </w:r>
    </w:p>
    <w:p w14:paraId="216F7D89" w14:textId="77777777" w:rsidR="005B7C22" w:rsidRDefault="005B7C22" w:rsidP="005B7C22">
      <w:pPr>
        <w:rPr>
          <w:sz w:val="28"/>
        </w:rPr>
      </w:pPr>
      <w:r>
        <w:rPr>
          <w:sz w:val="28"/>
        </w:rPr>
        <w:t xml:space="preserve">                  </w:t>
      </w:r>
    </w:p>
    <w:p w14:paraId="4D2FB182" w14:textId="77777777" w:rsidR="005B7C22" w:rsidRDefault="005B7C22" w:rsidP="005B7C22">
      <w:pPr>
        <w:rPr>
          <w:sz w:val="28"/>
        </w:rPr>
      </w:pPr>
      <w:r>
        <w:rPr>
          <w:noProof/>
          <w:sz w:val="28"/>
        </w:rPr>
        <mc:AlternateContent>
          <mc:Choice Requires="wps">
            <w:drawing>
              <wp:anchor distT="0" distB="0" distL="114300" distR="114300" simplePos="0" relativeHeight="251723776" behindDoc="0" locked="0" layoutInCell="1" allowOverlap="1" wp14:anchorId="2DC233DC" wp14:editId="0E4C3B9E">
                <wp:simplePos x="0" y="0"/>
                <wp:positionH relativeFrom="column">
                  <wp:posOffset>5457825</wp:posOffset>
                </wp:positionH>
                <wp:positionV relativeFrom="paragraph">
                  <wp:posOffset>5259705</wp:posOffset>
                </wp:positionV>
                <wp:extent cx="9525" cy="704850"/>
                <wp:effectExtent l="0" t="0" r="28575" b="19050"/>
                <wp:wrapNone/>
                <wp:docPr id="59" name="Straight Connector 59"/>
                <wp:cNvGraphicFramePr/>
                <a:graphic xmlns:a="http://schemas.openxmlformats.org/drawingml/2006/main">
                  <a:graphicData uri="http://schemas.microsoft.com/office/word/2010/wordprocessingShape">
                    <wps:wsp>
                      <wps:cNvCnPr/>
                      <wps:spPr>
                        <a:xfrm>
                          <a:off x="0" y="0"/>
                          <a:ext cx="9525" cy="7048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57D220" id="Straight Connector 59"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429.75pt,414.15pt" to="430.5pt,4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" strokecolor="#4579b8 [3044]"/>
            </w:pict>
          </mc:Fallback>
        </mc:AlternateContent>
      </w:r>
      <w:r>
        <w:rPr>
          <w:noProof/>
          <w:sz w:val="28"/>
        </w:rPr>
        <mc:AlternateContent>
          <mc:Choice Requires="wps">
            <w:drawing>
              <wp:anchor distT="0" distB="0" distL="114300" distR="114300" simplePos="0" relativeHeight="251722752" behindDoc="0" locked="0" layoutInCell="1" allowOverlap="1" wp14:anchorId="1D97D4D2" wp14:editId="64CC4D82">
                <wp:simplePos x="0" y="0"/>
                <wp:positionH relativeFrom="column">
                  <wp:posOffset>2905125</wp:posOffset>
                </wp:positionH>
                <wp:positionV relativeFrom="paragraph">
                  <wp:posOffset>5621655</wp:posOffset>
                </wp:positionV>
                <wp:extent cx="47625" cy="676275"/>
                <wp:effectExtent l="38100" t="0" r="104775" b="66675"/>
                <wp:wrapNone/>
                <wp:docPr id="62" name="Straight Arrow Connector 62"/>
                <wp:cNvGraphicFramePr/>
                <a:graphic xmlns:a="http://schemas.openxmlformats.org/drawingml/2006/main">
                  <a:graphicData uri="http://schemas.microsoft.com/office/word/2010/wordprocessingShape">
                    <wps:wsp>
                      <wps:cNvCnPr/>
                      <wps:spPr>
                        <a:xfrm>
                          <a:off x="0" y="0"/>
                          <a:ext cx="47625" cy="6762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07DD00" id="Straight Arrow Connector 62" o:spid="_x0000_s1026" type="#_x0000_t32" style="position:absolute;margin-left:228.75pt;margin-top:442.65pt;width:3.75pt;height:53.25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" strokecolor="#4579b8 [3044]">
                <v:stroke endarrow="open"/>
              </v:shape>
            </w:pict>
          </mc:Fallback>
        </mc:AlternateContent>
      </w:r>
      <w:r>
        <w:rPr>
          <w:noProof/>
          <w:sz w:val="28"/>
        </w:rPr>
        <mc:AlternateContent>
          <mc:Choice Requires="wps">
            <w:drawing>
              <wp:anchor distT="0" distB="0" distL="114300" distR="114300" simplePos="0" relativeHeight="251721728" behindDoc="0" locked="0" layoutInCell="1" allowOverlap="1" wp14:anchorId="0CC67089" wp14:editId="33D7F85C">
                <wp:simplePos x="0" y="0"/>
                <wp:positionH relativeFrom="column">
                  <wp:posOffset>4943475</wp:posOffset>
                </wp:positionH>
                <wp:positionV relativeFrom="paragraph">
                  <wp:posOffset>4773930</wp:posOffset>
                </wp:positionV>
                <wp:extent cx="1000125" cy="485775"/>
                <wp:effectExtent l="57150" t="38100" r="85725" b="104775"/>
                <wp:wrapNone/>
                <wp:docPr id="64" name="Rectangle 64"/>
                <wp:cNvGraphicFramePr/>
                <a:graphic xmlns:a="http://schemas.openxmlformats.org/drawingml/2006/main">
                  <a:graphicData uri="http://schemas.microsoft.com/office/word/2010/wordprocessingShape">
                    <wps:wsp>
                      <wps:cNvSpPr/>
                      <wps:spPr>
                        <a:xfrm>
                          <a:off x="0" y="0"/>
                          <a:ext cx="1000125" cy="485775"/>
                        </a:xfrm>
                        <a:prstGeom prst="rect">
                          <a:avLst/>
                        </a:prstGeom>
                      </wps:spPr>
                      <wps:style>
                        <a:lnRef idx="1">
                          <a:schemeClr val="dk1"/>
                        </a:lnRef>
                        <a:fillRef idx="2">
                          <a:schemeClr val="dk1"/>
                        </a:fillRef>
                        <a:effectRef idx="1">
                          <a:schemeClr val="dk1"/>
                        </a:effectRef>
                        <a:fontRef idx="minor">
                          <a:schemeClr val="dk1"/>
                        </a:fontRef>
                      </wps:style>
                      <wps:txbx>
                        <w:txbxContent>
                          <w:p w14:paraId="549A1001" w14:textId="77777777" w:rsidR="002C4B14" w:rsidRDefault="002C4B14" w:rsidP="005B7C22">
                            <w:pPr>
                              <w:jc w:val="center"/>
                            </w:pPr>
                            <w:r>
                              <w:t>iset = i-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CC67089" id="Rectangle 64" o:spid="_x0000_s1051" style="position:absolute;margin-left:389.25pt;margin-top:375.9pt;width:78.75pt;height:38.2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" fillcolor="gray [1616]" strokecolor="black [3040]">
                <v:fill color2="#d9d9d9 [496]" rotate="t" angle="180" colors="0 #bcbcbc;22938f #d0d0d0;1 #ededed" focus="100%" type="gradient"/>
                <v:shadow on="t" color="black" opacity="24903f" origin=",.5" offset="0,.55556mm"/>
                <v:textbox>
                  <w:txbxContent>
                    <w:p w14:paraId="549A1001" w14:textId="77777777" w:rsidR="002C4B14" w:rsidRDefault="002C4B14" w:rsidP="005B7C22">
                      <w:pPr>
                        <w:jc w:val="center"/>
                      </w:pPr>
                      <w:r>
                        <w:t>iset = i-1</w:t>
                      </w:r>
                    </w:p>
                  </w:txbxContent>
                </v:textbox>
              </v:rect>
            </w:pict>
          </mc:Fallback>
        </mc:AlternateContent>
      </w:r>
      <w:r>
        <w:rPr>
          <w:noProof/>
          <w:sz w:val="28"/>
        </w:rPr>
        <mc:AlternateContent>
          <mc:Choice Requires="wps">
            <w:drawing>
              <wp:anchor distT="0" distB="0" distL="114300" distR="114300" simplePos="0" relativeHeight="251720704" behindDoc="0" locked="0" layoutInCell="1" allowOverlap="1" wp14:anchorId="7F5FAAEC" wp14:editId="142D2735">
                <wp:simplePos x="0" y="0"/>
                <wp:positionH relativeFrom="column">
                  <wp:posOffset>4133850</wp:posOffset>
                </wp:positionH>
                <wp:positionV relativeFrom="paragraph">
                  <wp:posOffset>5021580</wp:posOffset>
                </wp:positionV>
                <wp:extent cx="809625" cy="0"/>
                <wp:effectExtent l="0" t="76200" r="28575" b="114300"/>
                <wp:wrapNone/>
                <wp:docPr id="69" name="Straight Arrow Connector 69"/>
                <wp:cNvGraphicFramePr/>
                <a:graphic xmlns:a="http://schemas.openxmlformats.org/drawingml/2006/main">
                  <a:graphicData uri="http://schemas.microsoft.com/office/word/2010/wordprocessingShape">
                    <wps:wsp>
                      <wps:cNvCnPr/>
                      <wps:spPr>
                        <a:xfrm>
                          <a:off x="0" y="0"/>
                          <a:ext cx="8096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D365E96" id="Straight Arrow Connector 69" o:spid="_x0000_s1026" type="#_x0000_t32" style="position:absolute;margin-left:325.5pt;margin-top:395.4pt;width:63.75pt;height:0;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19680" behindDoc="0" locked="0" layoutInCell="1" allowOverlap="1" wp14:anchorId="2345DF51" wp14:editId="4A94EFB5">
                <wp:simplePos x="0" y="0"/>
                <wp:positionH relativeFrom="column">
                  <wp:posOffset>1733550</wp:posOffset>
                </wp:positionH>
                <wp:positionV relativeFrom="paragraph">
                  <wp:posOffset>4392930</wp:posOffset>
                </wp:positionV>
                <wp:extent cx="2400300" cy="1228725"/>
                <wp:effectExtent l="57150" t="38100" r="76200" b="104775"/>
                <wp:wrapNone/>
                <wp:docPr id="70" name="Diamond 70"/>
                <wp:cNvGraphicFramePr/>
                <a:graphic xmlns:a="http://schemas.openxmlformats.org/drawingml/2006/main">
                  <a:graphicData uri="http://schemas.microsoft.com/office/word/2010/wordprocessingShape">
                    <wps:wsp>
                      <wps:cNvSpPr/>
                      <wps:spPr>
                        <a:xfrm>
                          <a:off x="0" y="0"/>
                          <a:ext cx="2400300" cy="1228725"/>
                        </a:xfrm>
                        <a:prstGeom prst="diamond">
                          <a:avLst/>
                        </a:prstGeom>
                      </wps:spPr>
                      <wps:style>
                        <a:lnRef idx="1">
                          <a:schemeClr val="dk1"/>
                        </a:lnRef>
                        <a:fillRef idx="2">
                          <a:schemeClr val="dk1"/>
                        </a:fillRef>
                        <a:effectRef idx="1">
                          <a:schemeClr val="dk1"/>
                        </a:effectRef>
                        <a:fontRef idx="minor">
                          <a:schemeClr val="dk1"/>
                        </a:fontRef>
                      </wps:style>
                      <wps:txbx>
                        <w:txbxContent>
                          <w:p w14:paraId="79549862" w14:textId="77777777" w:rsidR="002C4B14" w:rsidRDefault="002C4B14" w:rsidP="005B7C22">
                            <w:pPr>
                              <w:jc w:val="center"/>
                            </w:pPr>
                            <w:r>
                              <w:t>Prob (i-1)&lt;= xx</w:t>
                            </w:r>
                          </w:p>
                          <w:p w14:paraId="3D66F0A5" w14:textId="77777777" w:rsidR="002C4B14" w:rsidRDefault="002C4B14" w:rsidP="005B7C22">
                            <w:pPr>
                              <w:jc w:val="center"/>
                            </w:pPr>
                            <w:r>
                              <w:t>xx&lt;= Prob (i)</w:t>
                            </w:r>
                          </w:p>
                          <w:p w14:paraId="312ACC53" w14:textId="77777777" w:rsidR="002C4B14" w:rsidRDefault="002C4B14" w:rsidP="005B7C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45DF51" id="Diamond 70" o:spid="_x0000_s1052" type="#_x0000_t4" style="position:absolute;margin-left:136.5pt;margin-top:345.9pt;width:189pt;height:96.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" fillcolor="gray [1616]" strokecolor="black [3040]">
                <v:fill color2="#d9d9d9 [496]" rotate="t" angle="180" colors="0 #bcbcbc;22938f #d0d0d0;1 #ededed" focus="100%" type="gradient"/>
                <v:shadow on="t" color="black" opacity="24903f" origin=",.5" offset="0,.55556mm"/>
                <v:textbox>
                  <w:txbxContent>
                    <w:p w14:paraId="79549862" w14:textId="77777777" w:rsidR="002C4B14" w:rsidRDefault="002C4B14" w:rsidP="005B7C22">
                      <w:pPr>
                        <w:jc w:val="center"/>
                      </w:pPr>
                      <w:r>
                        <w:t>Prob (i-1)&lt;= xx</w:t>
                      </w:r>
                    </w:p>
                    <w:p w14:paraId="3D66F0A5" w14:textId="77777777" w:rsidR="002C4B14" w:rsidRDefault="002C4B14" w:rsidP="005B7C22">
                      <w:pPr>
                        <w:jc w:val="center"/>
                      </w:pPr>
                      <w:r>
                        <w:t>xx&lt;= Prob (i)</w:t>
                      </w:r>
                    </w:p>
                    <w:p w14:paraId="312ACC53" w14:textId="77777777" w:rsidR="002C4B14" w:rsidRDefault="002C4B14" w:rsidP="005B7C22">
                      <w:pPr>
                        <w:jc w:val="center"/>
                      </w:pPr>
                    </w:p>
                  </w:txbxContent>
                </v:textbox>
              </v:shape>
            </w:pict>
          </mc:Fallback>
        </mc:AlternateContent>
      </w:r>
      <w:r>
        <w:rPr>
          <w:noProof/>
          <w:sz w:val="28"/>
        </w:rPr>
        <mc:AlternateContent>
          <mc:Choice Requires="wps">
            <w:drawing>
              <wp:anchor distT="0" distB="0" distL="114300" distR="114300" simplePos="0" relativeHeight="251718656" behindDoc="0" locked="0" layoutInCell="1" allowOverlap="1" wp14:anchorId="4EBCBEF5" wp14:editId="39F68C6E">
                <wp:simplePos x="0" y="0"/>
                <wp:positionH relativeFrom="column">
                  <wp:posOffset>2905125</wp:posOffset>
                </wp:positionH>
                <wp:positionV relativeFrom="paragraph">
                  <wp:posOffset>3830955</wp:posOffset>
                </wp:positionV>
                <wp:extent cx="0" cy="561975"/>
                <wp:effectExtent l="95250" t="0" r="57150" b="66675"/>
                <wp:wrapNone/>
                <wp:docPr id="76" name="Straight Arrow Connector 76"/>
                <wp:cNvGraphicFramePr/>
                <a:graphic xmlns:a="http://schemas.openxmlformats.org/drawingml/2006/main">
                  <a:graphicData uri="http://schemas.microsoft.com/office/word/2010/wordprocessingShape">
                    <wps:wsp>
                      <wps:cNvCnPr/>
                      <wps:spPr>
                        <a:xfrm>
                          <a:off x="0" y="0"/>
                          <a:ext cx="0" cy="5619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4C1075B" id="Straight Arrow Connector 76" o:spid="_x0000_s1026" type="#_x0000_t32" style="position:absolute;margin-left:228.75pt;margin-top:301.65pt;width:0;height:44.2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17632" behindDoc="0" locked="0" layoutInCell="1" allowOverlap="1" wp14:anchorId="4276201E" wp14:editId="48BAF5AA">
                <wp:simplePos x="0" y="0"/>
                <wp:positionH relativeFrom="column">
                  <wp:posOffset>1733550</wp:posOffset>
                </wp:positionH>
                <wp:positionV relativeFrom="paragraph">
                  <wp:posOffset>3345180</wp:posOffset>
                </wp:positionV>
                <wp:extent cx="2314575" cy="485775"/>
                <wp:effectExtent l="57150" t="38100" r="85725" b="104775"/>
                <wp:wrapNone/>
                <wp:docPr id="77" name="Rectangle 77"/>
                <wp:cNvGraphicFramePr/>
                <a:graphic xmlns:a="http://schemas.openxmlformats.org/drawingml/2006/main">
                  <a:graphicData uri="http://schemas.microsoft.com/office/word/2010/wordprocessingShape">
                    <wps:wsp>
                      <wps:cNvSpPr/>
                      <wps:spPr>
                        <a:xfrm>
                          <a:off x="0" y="0"/>
                          <a:ext cx="2314575" cy="485775"/>
                        </a:xfrm>
                        <a:prstGeom prst="rect">
                          <a:avLst/>
                        </a:prstGeom>
                      </wps:spPr>
                      <wps:style>
                        <a:lnRef idx="1">
                          <a:schemeClr val="dk1"/>
                        </a:lnRef>
                        <a:fillRef idx="2">
                          <a:schemeClr val="dk1"/>
                        </a:fillRef>
                        <a:effectRef idx="1">
                          <a:schemeClr val="dk1"/>
                        </a:effectRef>
                        <a:fontRef idx="minor">
                          <a:schemeClr val="dk1"/>
                        </a:fontRef>
                      </wps:style>
                      <wps:txbx>
                        <w:txbxContent>
                          <w:p w14:paraId="18861472" w14:textId="77777777" w:rsidR="002C4B14" w:rsidRDefault="002C4B14" w:rsidP="005B7C22">
                            <w:pPr>
                              <w:jc w:val="center"/>
                            </w:pPr>
                            <w:r>
                              <w:t>i = 2, iaff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276201E" id="Rectangle 77" o:spid="_x0000_s1053" style="position:absolute;margin-left:136.5pt;margin-top:263.4pt;width:182.25pt;height:38.25pt;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18861472" w14:textId="77777777" w:rsidR="002C4B14" w:rsidRDefault="002C4B14" w:rsidP="005B7C22">
                      <w:pPr>
                        <w:jc w:val="center"/>
                      </w:pPr>
                      <w:r>
                        <w:t>i = 2, iaff + 1</w:t>
                      </w:r>
                    </w:p>
                  </w:txbxContent>
                </v:textbox>
              </v:rect>
            </w:pict>
          </mc:Fallback>
        </mc:AlternateContent>
      </w:r>
      <w:r>
        <w:rPr>
          <w:noProof/>
          <w:sz w:val="28"/>
        </w:rPr>
        <mc:AlternateContent>
          <mc:Choice Requires="wps">
            <w:drawing>
              <wp:anchor distT="0" distB="0" distL="114300" distR="114300" simplePos="0" relativeHeight="251716608" behindDoc="0" locked="0" layoutInCell="1" allowOverlap="1" wp14:anchorId="476F61A2" wp14:editId="17016CC1">
                <wp:simplePos x="0" y="0"/>
                <wp:positionH relativeFrom="column">
                  <wp:posOffset>2905125</wp:posOffset>
                </wp:positionH>
                <wp:positionV relativeFrom="paragraph">
                  <wp:posOffset>2849880</wp:posOffset>
                </wp:positionV>
                <wp:extent cx="0" cy="485775"/>
                <wp:effectExtent l="95250" t="0" r="57150" b="66675"/>
                <wp:wrapNone/>
                <wp:docPr id="79" name="Straight Arrow Connector 79"/>
                <wp:cNvGraphicFramePr/>
                <a:graphic xmlns:a="http://schemas.openxmlformats.org/drawingml/2006/main">
                  <a:graphicData uri="http://schemas.microsoft.com/office/word/2010/wordprocessingShape">
                    <wps:wsp>
                      <wps:cNvCnPr/>
                      <wps:spPr>
                        <a:xfrm>
                          <a:off x="0" y="0"/>
                          <a:ext cx="0" cy="4857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8F7529" id="Straight Arrow Connector 79" o:spid="_x0000_s1026" type="#_x0000_t32" style="position:absolute;margin-left:228.75pt;margin-top:224.4pt;width:0;height:38.2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15584" behindDoc="0" locked="0" layoutInCell="1" allowOverlap="1" wp14:anchorId="2CB5E6FB" wp14:editId="596AEDDE">
                <wp:simplePos x="0" y="0"/>
                <wp:positionH relativeFrom="column">
                  <wp:posOffset>1828800</wp:posOffset>
                </wp:positionH>
                <wp:positionV relativeFrom="paragraph">
                  <wp:posOffset>2316480</wp:posOffset>
                </wp:positionV>
                <wp:extent cx="2162175" cy="533400"/>
                <wp:effectExtent l="57150" t="38100" r="85725" b="95250"/>
                <wp:wrapNone/>
                <wp:docPr id="80" name="Rectangle 80"/>
                <wp:cNvGraphicFramePr/>
                <a:graphic xmlns:a="http://schemas.openxmlformats.org/drawingml/2006/main">
                  <a:graphicData uri="http://schemas.microsoft.com/office/word/2010/wordprocessingShape">
                    <wps:wsp>
                      <wps:cNvSpPr/>
                      <wps:spPr>
                        <a:xfrm>
                          <a:off x="0" y="0"/>
                          <a:ext cx="2162175" cy="533400"/>
                        </a:xfrm>
                        <a:prstGeom prst="rect">
                          <a:avLst/>
                        </a:prstGeom>
                      </wps:spPr>
                      <wps:style>
                        <a:lnRef idx="1">
                          <a:schemeClr val="dk1"/>
                        </a:lnRef>
                        <a:fillRef idx="2">
                          <a:schemeClr val="dk1"/>
                        </a:fillRef>
                        <a:effectRef idx="1">
                          <a:schemeClr val="dk1"/>
                        </a:effectRef>
                        <a:fontRef idx="minor">
                          <a:schemeClr val="dk1"/>
                        </a:fontRef>
                      </wps:style>
                      <wps:txbx>
                        <w:txbxContent>
                          <w:p w14:paraId="09A3850C" w14:textId="77777777" w:rsidR="002C4B14" w:rsidRDefault="002C4B14" w:rsidP="005B7C22">
                            <w:pPr>
                              <w:jc w:val="center"/>
                            </w:pPr>
                            <w:r>
                              <w:t>Xx = ran (iseed)</w:t>
                            </w:r>
                          </w:p>
                          <w:p w14:paraId="6133E091" w14:textId="77777777" w:rsidR="002C4B14" w:rsidRDefault="002C4B14" w:rsidP="005B7C22">
                            <w:pPr>
                              <w:jc w:val="center"/>
                            </w:pPr>
                            <w:r>
                              <w:t>Iset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CB5E6FB" id="Rectangle 80" o:spid="_x0000_s1054" style="position:absolute;margin-left:2in;margin-top:182.4pt;width:170.25pt;height:42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09A3850C" w14:textId="77777777" w:rsidR="002C4B14" w:rsidRDefault="002C4B14" w:rsidP="005B7C22">
                      <w:pPr>
                        <w:jc w:val="center"/>
                      </w:pPr>
                      <w:r>
                        <w:t>Xx = ran (iseed)</w:t>
                      </w:r>
                    </w:p>
                    <w:p w14:paraId="6133E091" w14:textId="77777777" w:rsidR="002C4B14" w:rsidRDefault="002C4B14" w:rsidP="005B7C22">
                      <w:pPr>
                        <w:jc w:val="center"/>
                      </w:pPr>
                      <w:r>
                        <w:t>Iset = 1</w:t>
                      </w:r>
                    </w:p>
                  </w:txbxContent>
                </v:textbox>
              </v:rect>
            </w:pict>
          </mc:Fallback>
        </mc:AlternateContent>
      </w:r>
      <w:r>
        <w:rPr>
          <w:noProof/>
          <w:sz w:val="28"/>
        </w:rPr>
        <mc:AlternateContent>
          <mc:Choice Requires="wps">
            <w:drawing>
              <wp:anchor distT="0" distB="0" distL="114300" distR="114300" simplePos="0" relativeHeight="251714560" behindDoc="0" locked="0" layoutInCell="1" allowOverlap="1" wp14:anchorId="763450CF" wp14:editId="500D1C5F">
                <wp:simplePos x="0" y="0"/>
                <wp:positionH relativeFrom="column">
                  <wp:posOffset>2905125</wp:posOffset>
                </wp:positionH>
                <wp:positionV relativeFrom="paragraph">
                  <wp:posOffset>1735455</wp:posOffset>
                </wp:positionV>
                <wp:extent cx="0" cy="581025"/>
                <wp:effectExtent l="95250" t="0" r="57150" b="66675"/>
                <wp:wrapNone/>
                <wp:docPr id="81" name="Straight Arrow Connector 81"/>
                <wp:cNvGraphicFramePr/>
                <a:graphic xmlns:a="http://schemas.openxmlformats.org/drawingml/2006/main">
                  <a:graphicData uri="http://schemas.microsoft.com/office/word/2010/wordprocessingShape">
                    <wps:wsp>
                      <wps:cNvCnPr/>
                      <wps:spPr>
                        <a:xfrm>
                          <a:off x="0" y="0"/>
                          <a:ext cx="0" cy="5810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A5C6E3" id="Straight Arrow Connector 81" o:spid="_x0000_s1026" type="#_x0000_t32" style="position:absolute;margin-left:228.75pt;margin-top:136.65pt;width:0;height:45.75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13536" behindDoc="0" locked="0" layoutInCell="1" allowOverlap="1" wp14:anchorId="22063611" wp14:editId="6354DD93">
                <wp:simplePos x="0" y="0"/>
                <wp:positionH relativeFrom="column">
                  <wp:posOffset>114300</wp:posOffset>
                </wp:positionH>
                <wp:positionV relativeFrom="paragraph">
                  <wp:posOffset>1287780</wp:posOffset>
                </wp:positionV>
                <wp:extent cx="390525" cy="400050"/>
                <wp:effectExtent l="57150" t="38100" r="85725" b="95250"/>
                <wp:wrapNone/>
                <wp:docPr id="82" name="Flowchart: Connector 82"/>
                <wp:cNvGraphicFramePr/>
                <a:graphic xmlns:a="http://schemas.openxmlformats.org/drawingml/2006/main">
                  <a:graphicData uri="http://schemas.microsoft.com/office/word/2010/wordprocessingShape">
                    <wps:wsp>
                      <wps:cNvSpPr/>
                      <wps:spPr>
                        <a:xfrm>
                          <a:off x="0" y="0"/>
                          <a:ext cx="390525" cy="4000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5C1E5FEF" w14:textId="77777777" w:rsidR="002C4B14" w:rsidRDefault="002C4B14" w:rsidP="005B7C22">
                            <w:pPr>
                              <w:jc w:val="center"/>
                            </w:pPr>
                            <w: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2063611" id="Flowchart: Connector 82" o:spid="_x0000_s1055" type="#_x0000_t120" style="position:absolute;margin-left:9pt;margin-top:101.4pt;width:30.75pt;height:31.5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5C1E5FEF" w14:textId="77777777" w:rsidR="002C4B14" w:rsidRDefault="002C4B14" w:rsidP="005B7C22">
                      <w:pPr>
                        <w:jc w:val="center"/>
                      </w:pPr>
                      <w:r>
                        <w:t>E</w:t>
                      </w:r>
                    </w:p>
                  </w:txbxContent>
                </v:textbox>
              </v:shape>
            </w:pict>
          </mc:Fallback>
        </mc:AlternateContent>
      </w:r>
      <w:r>
        <w:rPr>
          <w:noProof/>
          <w:sz w:val="28"/>
        </w:rPr>
        <mc:AlternateContent>
          <mc:Choice Requires="wps">
            <w:drawing>
              <wp:anchor distT="0" distB="0" distL="114300" distR="114300" simplePos="0" relativeHeight="251712512" behindDoc="0" locked="0" layoutInCell="1" allowOverlap="1" wp14:anchorId="49C54178" wp14:editId="2F6D761B">
                <wp:simplePos x="0" y="0"/>
                <wp:positionH relativeFrom="column">
                  <wp:posOffset>390525</wp:posOffset>
                </wp:positionH>
                <wp:positionV relativeFrom="paragraph">
                  <wp:posOffset>1487805</wp:posOffset>
                </wp:positionV>
                <wp:extent cx="1571625" cy="1"/>
                <wp:effectExtent l="0" t="76200" r="28575" b="114300"/>
                <wp:wrapNone/>
                <wp:docPr id="83" name="Straight Arrow Connector 83"/>
                <wp:cNvGraphicFramePr/>
                <a:graphic xmlns:a="http://schemas.openxmlformats.org/drawingml/2006/main">
                  <a:graphicData uri="http://schemas.microsoft.com/office/word/2010/wordprocessingShape">
                    <wps:wsp>
                      <wps:cNvCnPr/>
                      <wps:spPr>
                        <a:xfrm>
                          <a:off x="0" y="0"/>
                          <a:ext cx="1571625" cy="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17E5E2C" id="Straight Arrow Connector 83" o:spid="_x0000_s1026" type="#_x0000_t32" style="position:absolute;margin-left:30.75pt;margin-top:117.15pt;width:123.7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11488" behindDoc="0" locked="0" layoutInCell="1" allowOverlap="1" wp14:anchorId="1558B7A9" wp14:editId="078A9DAC">
                <wp:simplePos x="0" y="0"/>
                <wp:positionH relativeFrom="column">
                  <wp:posOffset>1962150</wp:posOffset>
                </wp:positionH>
                <wp:positionV relativeFrom="paragraph">
                  <wp:posOffset>1173480</wp:posOffset>
                </wp:positionV>
                <wp:extent cx="2171700" cy="561975"/>
                <wp:effectExtent l="57150" t="38100" r="76200" b="104775"/>
                <wp:wrapNone/>
                <wp:docPr id="84" name="Rectangle 84"/>
                <wp:cNvGraphicFramePr/>
                <a:graphic xmlns:a="http://schemas.openxmlformats.org/drawingml/2006/main">
                  <a:graphicData uri="http://schemas.microsoft.com/office/word/2010/wordprocessingShape">
                    <wps:wsp>
                      <wps:cNvSpPr/>
                      <wps:spPr>
                        <a:xfrm>
                          <a:off x="0" y="0"/>
                          <a:ext cx="2171700" cy="561975"/>
                        </a:xfrm>
                        <a:prstGeom prst="rect">
                          <a:avLst/>
                        </a:prstGeom>
                      </wps:spPr>
                      <wps:style>
                        <a:lnRef idx="1">
                          <a:schemeClr val="dk1"/>
                        </a:lnRef>
                        <a:fillRef idx="2">
                          <a:schemeClr val="dk1"/>
                        </a:fillRef>
                        <a:effectRef idx="1">
                          <a:schemeClr val="dk1"/>
                        </a:effectRef>
                        <a:fontRef idx="minor">
                          <a:schemeClr val="dk1"/>
                        </a:fontRef>
                      </wps:style>
                      <wps:txbx>
                        <w:txbxContent>
                          <w:p w14:paraId="5A5892E6" w14:textId="77777777" w:rsidR="002C4B14" w:rsidRDefault="002C4B14" w:rsidP="005B7C22">
                            <w:pPr>
                              <w:jc w:val="center"/>
                            </w:pPr>
                            <w:r>
                              <w:t>j = 2, itra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558B7A9" id="Rectangle 84" o:spid="_x0000_s1056" style="position:absolute;margin-left:154.5pt;margin-top:92.4pt;width:171pt;height:44.2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" fillcolor="gray [1616]" strokecolor="black [3040]">
                <v:fill color2="#d9d9d9 [496]" rotate="t" angle="180" colors="0 #bcbcbc;22938f #d0d0d0;1 #ededed" focus="100%" type="gradient"/>
                <v:shadow on="t" color="black" opacity="24903f" origin=",.5" offset="0,.55556mm"/>
                <v:textbox>
                  <w:txbxContent>
                    <w:p w14:paraId="5A5892E6" w14:textId="77777777" w:rsidR="002C4B14" w:rsidRDefault="002C4B14" w:rsidP="005B7C22">
                      <w:pPr>
                        <w:jc w:val="center"/>
                      </w:pPr>
                      <w:r>
                        <w:t>j = 2, itrade</w:t>
                      </w:r>
                    </w:p>
                  </w:txbxContent>
                </v:textbox>
              </v:rect>
            </w:pict>
          </mc:Fallback>
        </mc:AlternateContent>
      </w:r>
      <w:r>
        <w:rPr>
          <w:noProof/>
          <w:sz w:val="28"/>
        </w:rPr>
        <mc:AlternateContent>
          <mc:Choice Requires="wps">
            <w:drawing>
              <wp:anchor distT="0" distB="0" distL="114300" distR="114300" simplePos="0" relativeHeight="251710464" behindDoc="0" locked="0" layoutInCell="1" allowOverlap="1" wp14:anchorId="6BCF89B4" wp14:editId="13E29D67">
                <wp:simplePos x="0" y="0"/>
                <wp:positionH relativeFrom="column">
                  <wp:posOffset>2905125</wp:posOffset>
                </wp:positionH>
                <wp:positionV relativeFrom="paragraph">
                  <wp:posOffset>563880</wp:posOffset>
                </wp:positionV>
                <wp:extent cx="0" cy="609600"/>
                <wp:effectExtent l="95250" t="0" r="57150" b="57150"/>
                <wp:wrapNone/>
                <wp:docPr id="85" name="Straight Arrow Connector 85"/>
                <wp:cNvGraphicFramePr/>
                <a:graphic xmlns:a="http://schemas.openxmlformats.org/drawingml/2006/main">
                  <a:graphicData uri="http://schemas.microsoft.com/office/word/2010/wordprocessingShape">
                    <wps:wsp>
                      <wps:cNvCnPr/>
                      <wps:spPr>
                        <a:xfrm>
                          <a:off x="0" y="0"/>
                          <a:ext cx="0" cy="609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DAA7C60" id="Straight Arrow Connector 85" o:spid="_x0000_s1026" type="#_x0000_t32" style="position:absolute;margin-left:228.75pt;margin-top:44.4pt;width:0;height:4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" strokecolor="#4579b8 [3044]">
                <v:stroke endarrow="open"/>
              </v:shape>
            </w:pict>
          </mc:Fallback>
        </mc:AlternateContent>
      </w:r>
      <w:r>
        <w:rPr>
          <w:sz w:val="28"/>
        </w:rPr>
        <w:t xml:space="preserve">                                 YES</w:t>
      </w:r>
    </w:p>
    <w:p w14:paraId="39B99FAB" w14:textId="77777777" w:rsidR="005B7C22" w:rsidRPr="008E0347" w:rsidRDefault="005B7C22" w:rsidP="005B7C22">
      <w:pPr>
        <w:rPr>
          <w:sz w:val="28"/>
        </w:rPr>
      </w:pPr>
    </w:p>
    <w:p w14:paraId="212F3BFD" w14:textId="77777777" w:rsidR="005B7C22" w:rsidRPr="008E0347" w:rsidRDefault="005B7C22" w:rsidP="005B7C22">
      <w:pPr>
        <w:rPr>
          <w:sz w:val="28"/>
        </w:rPr>
      </w:pPr>
    </w:p>
    <w:p w14:paraId="2C1D1CB9" w14:textId="77777777" w:rsidR="005B7C22" w:rsidRPr="008E0347" w:rsidRDefault="005B7C22" w:rsidP="005B7C22">
      <w:pPr>
        <w:rPr>
          <w:sz w:val="28"/>
        </w:rPr>
      </w:pPr>
    </w:p>
    <w:p w14:paraId="73E3A771" w14:textId="77777777" w:rsidR="005B7C22" w:rsidRPr="008E0347" w:rsidRDefault="005B7C22" w:rsidP="005B7C22">
      <w:pPr>
        <w:rPr>
          <w:sz w:val="28"/>
        </w:rPr>
      </w:pPr>
    </w:p>
    <w:p w14:paraId="7F9B89C4" w14:textId="77777777" w:rsidR="005B7C22" w:rsidRPr="008E0347" w:rsidRDefault="005B7C22" w:rsidP="005B7C22">
      <w:pPr>
        <w:rPr>
          <w:sz w:val="28"/>
        </w:rPr>
      </w:pPr>
    </w:p>
    <w:p w14:paraId="0D011DD1" w14:textId="77777777" w:rsidR="005B7C22" w:rsidRPr="008E0347" w:rsidRDefault="005B7C22" w:rsidP="005B7C22">
      <w:pPr>
        <w:rPr>
          <w:sz w:val="28"/>
        </w:rPr>
      </w:pPr>
    </w:p>
    <w:p w14:paraId="7EE186E8" w14:textId="77777777" w:rsidR="005B7C22" w:rsidRPr="008E0347" w:rsidRDefault="005B7C22" w:rsidP="005B7C22">
      <w:pPr>
        <w:rPr>
          <w:sz w:val="28"/>
        </w:rPr>
      </w:pPr>
    </w:p>
    <w:p w14:paraId="2D016406" w14:textId="77777777" w:rsidR="005B7C22" w:rsidRPr="008E0347" w:rsidRDefault="005B7C22" w:rsidP="005B7C22">
      <w:pPr>
        <w:rPr>
          <w:sz w:val="28"/>
        </w:rPr>
      </w:pPr>
    </w:p>
    <w:p w14:paraId="296709D5" w14:textId="77777777" w:rsidR="005B7C22" w:rsidRPr="008E0347" w:rsidRDefault="005B7C22" w:rsidP="005B7C22">
      <w:pPr>
        <w:rPr>
          <w:sz w:val="28"/>
        </w:rPr>
      </w:pPr>
    </w:p>
    <w:p w14:paraId="70F0E713" w14:textId="77777777" w:rsidR="005B7C22" w:rsidRPr="008E0347" w:rsidRDefault="005B7C22" w:rsidP="005B7C22">
      <w:pPr>
        <w:rPr>
          <w:sz w:val="28"/>
        </w:rPr>
      </w:pPr>
    </w:p>
    <w:p w14:paraId="64DDB4AB" w14:textId="77777777" w:rsidR="005B7C22" w:rsidRPr="008E0347" w:rsidRDefault="005B7C22" w:rsidP="005B7C22">
      <w:pPr>
        <w:rPr>
          <w:sz w:val="28"/>
        </w:rPr>
      </w:pPr>
    </w:p>
    <w:p w14:paraId="2868EC33" w14:textId="77777777" w:rsidR="005B7C22" w:rsidRPr="008E0347" w:rsidRDefault="005B7C22" w:rsidP="005B7C22">
      <w:pPr>
        <w:rPr>
          <w:sz w:val="28"/>
        </w:rPr>
      </w:pPr>
    </w:p>
    <w:p w14:paraId="5C3A1F77" w14:textId="77777777" w:rsidR="005B7C22" w:rsidRPr="008E0347" w:rsidRDefault="005B7C22" w:rsidP="005B7C22">
      <w:pPr>
        <w:rPr>
          <w:sz w:val="28"/>
        </w:rPr>
      </w:pPr>
    </w:p>
    <w:p w14:paraId="3CD60840" w14:textId="77777777" w:rsidR="005B7C22" w:rsidRPr="008E0347" w:rsidRDefault="005B7C22" w:rsidP="005B7C22">
      <w:pPr>
        <w:rPr>
          <w:sz w:val="28"/>
        </w:rPr>
      </w:pPr>
    </w:p>
    <w:p w14:paraId="7A0747ED" w14:textId="77777777" w:rsidR="005B7C22" w:rsidRPr="008E0347" w:rsidRDefault="005B7C22" w:rsidP="005B7C22">
      <w:pPr>
        <w:rPr>
          <w:sz w:val="28"/>
        </w:rPr>
      </w:pPr>
    </w:p>
    <w:p w14:paraId="045F56A6" w14:textId="77777777" w:rsidR="005B7C22" w:rsidRPr="008E0347" w:rsidRDefault="005B7C22" w:rsidP="005B7C22">
      <w:pPr>
        <w:rPr>
          <w:sz w:val="28"/>
        </w:rPr>
      </w:pPr>
      <w:r>
        <w:rPr>
          <w:noProof/>
          <w:sz w:val="28"/>
        </w:rPr>
        <mc:AlternateContent>
          <mc:Choice Requires="wps">
            <w:drawing>
              <wp:anchor distT="0" distB="0" distL="114300" distR="114300" simplePos="0" relativeHeight="251727872" behindDoc="0" locked="0" layoutInCell="1" allowOverlap="1" wp14:anchorId="77BD382E" wp14:editId="31212CA8">
                <wp:simplePos x="0" y="0"/>
                <wp:positionH relativeFrom="column">
                  <wp:posOffset>-66675</wp:posOffset>
                </wp:positionH>
                <wp:positionV relativeFrom="paragraph">
                  <wp:posOffset>140970</wp:posOffset>
                </wp:positionV>
                <wp:extent cx="352425" cy="342900"/>
                <wp:effectExtent l="57150" t="38100" r="66675" b="95250"/>
                <wp:wrapNone/>
                <wp:docPr id="86" name="Flowchart: Connector 86"/>
                <wp:cNvGraphicFramePr/>
                <a:graphic xmlns:a="http://schemas.openxmlformats.org/drawingml/2006/main">
                  <a:graphicData uri="http://schemas.microsoft.com/office/word/2010/wordprocessingShape">
                    <wps:wsp>
                      <wps:cNvSpPr/>
                      <wps:spPr>
                        <a:xfrm>
                          <a:off x="0" y="0"/>
                          <a:ext cx="352425" cy="34290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41C3ED95" w14:textId="77777777" w:rsidR="002C4B14" w:rsidRDefault="002C4B14" w:rsidP="005B7C22">
                            <w:pPr>
                              <w:jc w:val="center"/>
                            </w:pPr>
                            <w:r>
                              <w:t>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7BD382E" id="Flowchart: Connector 86" o:spid="_x0000_s1057" type="#_x0000_t120" style="position:absolute;margin-left:-5.25pt;margin-top:11.1pt;width:27.75pt;height:27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41C3ED95" w14:textId="77777777" w:rsidR="002C4B14" w:rsidRDefault="002C4B14" w:rsidP="005B7C22">
                      <w:pPr>
                        <w:jc w:val="center"/>
                      </w:pPr>
                      <w:r>
                        <w:t>G</w:t>
                      </w:r>
                    </w:p>
                  </w:txbxContent>
                </v:textbox>
              </v:shape>
            </w:pict>
          </mc:Fallback>
        </mc:AlternateContent>
      </w:r>
    </w:p>
    <w:p w14:paraId="588BC20B" w14:textId="77777777" w:rsidR="005B7C22" w:rsidRPr="008E0347" w:rsidRDefault="005B7C22" w:rsidP="005B7C22">
      <w:pPr>
        <w:rPr>
          <w:sz w:val="28"/>
        </w:rPr>
      </w:pPr>
      <w:r>
        <w:rPr>
          <w:noProof/>
          <w:sz w:val="28"/>
        </w:rPr>
        <mc:AlternateContent>
          <mc:Choice Requires="wps">
            <w:drawing>
              <wp:anchor distT="0" distB="0" distL="114300" distR="114300" simplePos="0" relativeHeight="251726848" behindDoc="0" locked="0" layoutInCell="1" allowOverlap="1" wp14:anchorId="60BAEAE4" wp14:editId="7DD22010">
                <wp:simplePos x="0" y="0"/>
                <wp:positionH relativeFrom="column">
                  <wp:posOffset>285750</wp:posOffset>
                </wp:positionH>
                <wp:positionV relativeFrom="paragraph">
                  <wp:posOffset>107950</wp:posOffset>
                </wp:positionV>
                <wp:extent cx="1447800" cy="0"/>
                <wp:effectExtent l="0" t="76200" r="19050" b="114300"/>
                <wp:wrapNone/>
                <wp:docPr id="93" name="Straight Arrow Connector 93"/>
                <wp:cNvGraphicFramePr/>
                <a:graphic xmlns:a="http://schemas.openxmlformats.org/drawingml/2006/main">
                  <a:graphicData uri="http://schemas.microsoft.com/office/word/2010/wordprocessingShape">
                    <wps:wsp>
                      <wps:cNvCnPr/>
                      <wps:spPr>
                        <a:xfrm>
                          <a:off x="0" y="0"/>
                          <a:ext cx="14478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2E429FB" id="Straight Arrow Connector 93" o:spid="_x0000_s1026" type="#_x0000_t32" style="position:absolute;margin-left:22.5pt;margin-top:8.5pt;width:114pt;height:0;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" strokecolor="#4579b8 [3044]">
                <v:stroke endarrow="open"/>
              </v:shape>
            </w:pict>
          </mc:Fallback>
        </mc:AlternateContent>
      </w:r>
    </w:p>
    <w:p w14:paraId="04A0127E" w14:textId="77777777" w:rsidR="005B7C22" w:rsidRPr="008E0347" w:rsidRDefault="005B7C22" w:rsidP="005B7C22">
      <w:pPr>
        <w:rPr>
          <w:sz w:val="28"/>
        </w:rPr>
      </w:pPr>
    </w:p>
    <w:p w14:paraId="0BF20DDF" w14:textId="77777777" w:rsidR="005B7C22" w:rsidRPr="008E0347" w:rsidRDefault="005B7C22" w:rsidP="005B7C22">
      <w:pPr>
        <w:rPr>
          <w:sz w:val="28"/>
        </w:rPr>
      </w:pPr>
    </w:p>
    <w:p w14:paraId="600AC9EC" w14:textId="77777777" w:rsidR="005B7C22" w:rsidRPr="008E0347" w:rsidRDefault="005B7C22" w:rsidP="005B7C22">
      <w:pPr>
        <w:rPr>
          <w:sz w:val="28"/>
        </w:rPr>
      </w:pPr>
    </w:p>
    <w:p w14:paraId="18F15F7E" w14:textId="77777777" w:rsidR="005B7C22" w:rsidRPr="008E0347" w:rsidRDefault="005B7C22" w:rsidP="005B7C22">
      <w:pPr>
        <w:rPr>
          <w:sz w:val="28"/>
        </w:rPr>
      </w:pPr>
    </w:p>
    <w:p w14:paraId="7EE928CE" w14:textId="77777777" w:rsidR="005B7C22" w:rsidRDefault="005B7C22" w:rsidP="005B7C22">
      <w:pPr>
        <w:rPr>
          <w:sz w:val="28"/>
        </w:rPr>
      </w:pPr>
    </w:p>
    <w:p w14:paraId="51CF6457" w14:textId="77777777" w:rsidR="005B7C22" w:rsidRDefault="005B7C22" w:rsidP="005B7C22">
      <w:pPr>
        <w:rPr>
          <w:sz w:val="28"/>
        </w:rPr>
      </w:pPr>
      <w:r>
        <w:rPr>
          <w:sz w:val="28"/>
        </w:rPr>
        <w:t xml:space="preserve">                                                                                                   </w:t>
      </w:r>
    </w:p>
    <w:p w14:paraId="1C49410A" w14:textId="77777777" w:rsidR="005B7C22" w:rsidRDefault="005B7C22" w:rsidP="005B7C22">
      <w:pPr>
        <w:rPr>
          <w:sz w:val="28"/>
        </w:rPr>
      </w:pPr>
      <w:r>
        <w:rPr>
          <w:sz w:val="28"/>
        </w:rPr>
        <w:t xml:space="preserve">                                                                                                   YES</w:t>
      </w:r>
    </w:p>
    <w:p w14:paraId="4150D188" w14:textId="77777777" w:rsidR="005B7C22" w:rsidRDefault="005B7C22" w:rsidP="005B7C22">
      <w:pPr>
        <w:tabs>
          <w:tab w:val="left" w:pos="6975"/>
        </w:tabs>
        <w:rPr>
          <w:sz w:val="28"/>
        </w:rPr>
      </w:pPr>
      <w:r>
        <w:rPr>
          <w:noProof/>
          <w:sz w:val="28"/>
        </w:rPr>
        <mc:AlternateContent>
          <mc:Choice Requires="wps">
            <w:drawing>
              <wp:anchor distT="0" distB="0" distL="114300" distR="114300" simplePos="0" relativeHeight="251724800" behindDoc="0" locked="0" layoutInCell="1" allowOverlap="1" wp14:anchorId="012513F5" wp14:editId="067B4126">
                <wp:simplePos x="0" y="0"/>
                <wp:positionH relativeFrom="column">
                  <wp:posOffset>2905125</wp:posOffset>
                </wp:positionH>
                <wp:positionV relativeFrom="paragraph">
                  <wp:posOffset>853440</wp:posOffset>
                </wp:positionV>
                <wp:extent cx="2581275" cy="0"/>
                <wp:effectExtent l="38100" t="76200" r="0" b="114300"/>
                <wp:wrapNone/>
                <wp:docPr id="95" name="Straight Arrow Connector 95"/>
                <wp:cNvGraphicFramePr/>
                <a:graphic xmlns:a="http://schemas.openxmlformats.org/drawingml/2006/main">
                  <a:graphicData uri="http://schemas.microsoft.com/office/word/2010/wordprocessingShape">
                    <wps:wsp>
                      <wps:cNvCnPr/>
                      <wps:spPr>
                        <a:xfrm flipH="1">
                          <a:off x="0" y="0"/>
                          <a:ext cx="25812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71CAE5" id="Straight Arrow Connector 95" o:spid="_x0000_s1026" type="#_x0000_t32" style="position:absolute;margin-left:228.75pt;margin-top:67.2pt;width:203.25pt;height:0;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" strokecolor="#4579b8 [3044]">
                <v:stroke endarrow="open"/>
              </v:shape>
            </w:pict>
          </mc:Fallback>
        </mc:AlternateContent>
      </w:r>
      <w:r>
        <w:rPr>
          <w:sz w:val="28"/>
        </w:rPr>
        <w:tab/>
        <w:t xml:space="preserve">                                     </w:t>
      </w:r>
    </w:p>
    <w:p w14:paraId="54833163" w14:textId="77777777" w:rsidR="005B7C22" w:rsidRDefault="005B7C22" w:rsidP="005B7C22">
      <w:pPr>
        <w:tabs>
          <w:tab w:val="left" w:pos="6975"/>
        </w:tabs>
        <w:rPr>
          <w:sz w:val="28"/>
        </w:rPr>
      </w:pPr>
    </w:p>
    <w:p w14:paraId="480A7AC8" w14:textId="77777777" w:rsidR="005B7C22" w:rsidRDefault="005B7C22" w:rsidP="005B7C22">
      <w:pPr>
        <w:tabs>
          <w:tab w:val="left" w:pos="6975"/>
        </w:tabs>
        <w:rPr>
          <w:sz w:val="28"/>
        </w:rPr>
      </w:pPr>
    </w:p>
    <w:p w14:paraId="55152000" w14:textId="77777777" w:rsidR="005B7C22" w:rsidRDefault="005B7C22" w:rsidP="005B7C22">
      <w:pPr>
        <w:tabs>
          <w:tab w:val="left" w:pos="6975"/>
        </w:tabs>
        <w:rPr>
          <w:sz w:val="28"/>
        </w:rPr>
      </w:pPr>
    </w:p>
    <w:p w14:paraId="26797592" w14:textId="77777777" w:rsidR="00C41B52" w:rsidRDefault="00C41B52"/>
    <w:p w14:paraId="1CA02627" w14:textId="77777777" w:rsidR="005B7C22" w:rsidRDefault="005B7C22"/>
    <w:p w14:paraId="46E45DEA" w14:textId="77777777" w:rsidR="005B7C22" w:rsidRDefault="00886352">
      <w:r>
        <w:rPr>
          <w:noProof/>
          <w:sz w:val="28"/>
        </w:rPr>
        <mc:AlternateContent>
          <mc:Choice Requires="wps">
            <w:drawing>
              <wp:anchor distT="0" distB="0" distL="114300" distR="114300" simplePos="0" relativeHeight="251725824" behindDoc="0" locked="0" layoutInCell="1" allowOverlap="1" wp14:anchorId="417F098D" wp14:editId="419E34C8">
                <wp:simplePos x="0" y="0"/>
                <wp:positionH relativeFrom="column">
                  <wp:posOffset>2733675</wp:posOffset>
                </wp:positionH>
                <wp:positionV relativeFrom="paragraph">
                  <wp:posOffset>19050</wp:posOffset>
                </wp:positionV>
                <wp:extent cx="457200" cy="400050"/>
                <wp:effectExtent l="57150" t="38100" r="76200" b="95250"/>
                <wp:wrapNone/>
                <wp:docPr id="94" name="Flowchart: Connector 94"/>
                <wp:cNvGraphicFramePr/>
                <a:graphic xmlns:a="http://schemas.openxmlformats.org/drawingml/2006/main">
                  <a:graphicData uri="http://schemas.microsoft.com/office/word/2010/wordprocessingShape">
                    <wps:wsp>
                      <wps:cNvSpPr/>
                      <wps:spPr>
                        <a:xfrm>
                          <a:off x="0" y="0"/>
                          <a:ext cx="457200" cy="4000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48702C8E" w14:textId="77777777" w:rsidR="002C4B14" w:rsidRDefault="002C4B14" w:rsidP="005B7C22">
                            <w:pPr>
                              <w:jc w:val="center"/>
                            </w:pPr>
                            <w: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17F098D" id="Flowchart: Connector 94" o:spid="_x0000_s1058" type="#_x0000_t120" style="position:absolute;margin-left:215.25pt;margin-top:1.5pt;width:36pt;height:31.5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48702C8E" w14:textId="77777777" w:rsidR="002C4B14" w:rsidRDefault="002C4B14" w:rsidP="005B7C22">
                      <w:pPr>
                        <w:jc w:val="center"/>
                      </w:pPr>
                      <w:r>
                        <w:t>F</w:t>
                      </w:r>
                    </w:p>
                  </w:txbxContent>
                </v:textbox>
              </v:shape>
            </w:pict>
          </mc:Fallback>
        </mc:AlternateContent>
      </w:r>
    </w:p>
    <w:p w14:paraId="41F3B93E" w14:textId="77777777" w:rsidR="005B7C22" w:rsidRDefault="005B7C22"/>
    <w:p w14:paraId="3E165431" w14:textId="77777777" w:rsidR="005B7C22" w:rsidRDefault="005B7C22" w:rsidP="005B7C22">
      <w:pPr>
        <w:tabs>
          <w:tab w:val="left" w:pos="6975"/>
        </w:tabs>
        <w:jc w:val="center"/>
        <w:rPr>
          <w:sz w:val="28"/>
        </w:rPr>
      </w:pPr>
      <w:r>
        <w:rPr>
          <w:noProof/>
          <w:sz w:val="28"/>
        </w:rPr>
        <mc:AlternateContent>
          <mc:Choice Requires="wps">
            <w:drawing>
              <wp:anchor distT="0" distB="0" distL="114300" distR="114300" simplePos="0" relativeHeight="251735040" behindDoc="0" locked="0" layoutInCell="1" allowOverlap="1" wp14:anchorId="6D5BACFA" wp14:editId="7107E83B">
                <wp:simplePos x="0" y="0"/>
                <wp:positionH relativeFrom="column">
                  <wp:posOffset>38100</wp:posOffset>
                </wp:positionH>
                <wp:positionV relativeFrom="paragraph">
                  <wp:posOffset>-485775</wp:posOffset>
                </wp:positionV>
                <wp:extent cx="533400" cy="428625"/>
                <wp:effectExtent l="57150" t="38100" r="76200" b="104775"/>
                <wp:wrapNone/>
                <wp:docPr id="96" name="Flowchart: Connector 96"/>
                <wp:cNvGraphicFramePr/>
                <a:graphic xmlns:a="http://schemas.openxmlformats.org/drawingml/2006/main">
                  <a:graphicData uri="http://schemas.microsoft.com/office/word/2010/wordprocessingShape">
                    <wps:wsp>
                      <wps:cNvSpPr/>
                      <wps:spPr>
                        <a:xfrm>
                          <a:off x="0" y="0"/>
                          <a:ext cx="533400" cy="4286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0B4E17E7" w14:textId="77777777" w:rsidR="002C4B14" w:rsidRDefault="002C4B14" w:rsidP="005B7C22">
                            <w:pPr>
                              <w:jc w:val="center"/>
                            </w:pPr>
                            <w:r>
                              <w:t>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5BACFA" id="Flowchart: Connector 96" o:spid="_x0000_s1059" type="#_x0000_t120" style="position:absolute;left:0;text-align:left;margin-left:3pt;margin-top:-38.25pt;width:42pt;height:33.7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0B4E17E7" w14:textId="77777777" w:rsidR="002C4B14" w:rsidRDefault="002C4B14" w:rsidP="005B7C22">
                      <w:pPr>
                        <w:jc w:val="center"/>
                      </w:pPr>
                      <w:r>
                        <w:t>G</w:t>
                      </w:r>
                    </w:p>
                  </w:txbxContent>
                </v:textbox>
              </v:shape>
            </w:pict>
          </mc:Fallback>
        </mc:AlternateContent>
      </w:r>
      <w:r>
        <w:rPr>
          <w:noProof/>
          <w:sz w:val="28"/>
        </w:rPr>
        <mc:AlternateContent>
          <mc:Choice Requires="wps">
            <w:drawing>
              <wp:anchor distT="0" distB="0" distL="114300" distR="114300" simplePos="0" relativeHeight="251734016" behindDoc="0" locked="0" layoutInCell="1" allowOverlap="1" wp14:anchorId="5765118C" wp14:editId="5B5F1A46">
                <wp:simplePos x="0" y="0"/>
                <wp:positionH relativeFrom="column">
                  <wp:posOffset>314325</wp:posOffset>
                </wp:positionH>
                <wp:positionV relativeFrom="paragraph">
                  <wp:posOffset>-57150</wp:posOffset>
                </wp:positionV>
                <wp:extent cx="47625" cy="1333500"/>
                <wp:effectExtent l="0" t="0" r="28575" b="19050"/>
                <wp:wrapNone/>
                <wp:docPr id="97" name="Straight Connector 97"/>
                <wp:cNvGraphicFramePr/>
                <a:graphic xmlns:a="http://schemas.openxmlformats.org/drawingml/2006/main">
                  <a:graphicData uri="http://schemas.microsoft.com/office/word/2010/wordprocessingShape">
                    <wps:wsp>
                      <wps:cNvCnPr/>
                      <wps:spPr>
                        <a:xfrm flipH="1" flipV="1">
                          <a:off x="0" y="0"/>
                          <a:ext cx="47625" cy="1333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935E14" id="Straight Connector 97" o:spid="_x0000_s1026" style="position:absolute;flip:x y;z-index:251734016;visibility:visible;mso-wrap-style:square;mso-wrap-distance-left:9pt;mso-wrap-distance-top:0;mso-wrap-distance-right:9pt;mso-wrap-distance-bottom:0;mso-position-horizontal:absolute;mso-position-horizontal-relative:text;mso-position-vertical:absolute;mso-position-vertical-relative:text" from="24.75pt,-4.5pt" to="28.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" strokecolor="#4579b8 [3044]"/>
            </w:pict>
          </mc:Fallback>
        </mc:AlternateContent>
      </w:r>
      <w:r>
        <w:rPr>
          <w:noProof/>
          <w:sz w:val="28"/>
        </w:rPr>
        <mc:AlternateContent>
          <mc:Choice Requires="wps">
            <w:drawing>
              <wp:anchor distT="0" distB="0" distL="114300" distR="114300" simplePos="0" relativeHeight="251732992" behindDoc="0" locked="0" layoutInCell="1" allowOverlap="1" wp14:anchorId="6A7FD747" wp14:editId="4572B58E">
                <wp:simplePos x="0" y="0"/>
                <wp:positionH relativeFrom="column">
                  <wp:posOffset>361950</wp:posOffset>
                </wp:positionH>
                <wp:positionV relativeFrom="paragraph">
                  <wp:posOffset>1276350</wp:posOffset>
                </wp:positionV>
                <wp:extent cx="1552576" cy="1"/>
                <wp:effectExtent l="0" t="0" r="9525" b="19050"/>
                <wp:wrapNone/>
                <wp:docPr id="98" name="Straight Connector 98"/>
                <wp:cNvGraphicFramePr/>
                <a:graphic xmlns:a="http://schemas.openxmlformats.org/drawingml/2006/main">
                  <a:graphicData uri="http://schemas.microsoft.com/office/word/2010/wordprocessingShape">
                    <wps:wsp>
                      <wps:cNvCnPr/>
                      <wps:spPr>
                        <a:xfrm flipH="1" flipV="1">
                          <a:off x="0" y="0"/>
                          <a:ext cx="1552576" cy="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E05415" id="Straight Connector 98" o:spid="_x0000_s1026" style="position:absolute;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pt,100.5pt" to="150.7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" strokecolor="#4579b8 [3044]"/>
            </w:pict>
          </mc:Fallback>
        </mc:AlternateContent>
      </w:r>
      <w:r>
        <w:rPr>
          <w:noProof/>
          <w:sz w:val="28"/>
        </w:rPr>
        <mc:AlternateContent>
          <mc:Choice Requires="wps">
            <w:drawing>
              <wp:anchor distT="0" distB="0" distL="114300" distR="114300" simplePos="0" relativeHeight="251731968" behindDoc="0" locked="0" layoutInCell="1" allowOverlap="1" wp14:anchorId="5CABDE9A" wp14:editId="4887A7DD">
                <wp:simplePos x="0" y="0"/>
                <wp:positionH relativeFrom="column">
                  <wp:posOffset>1914525</wp:posOffset>
                </wp:positionH>
                <wp:positionV relativeFrom="paragraph">
                  <wp:posOffset>762000</wp:posOffset>
                </wp:positionV>
                <wp:extent cx="1762125" cy="1028700"/>
                <wp:effectExtent l="57150" t="38100" r="66675" b="95250"/>
                <wp:wrapNone/>
                <wp:docPr id="99" name="Diamond 99"/>
                <wp:cNvGraphicFramePr/>
                <a:graphic xmlns:a="http://schemas.openxmlformats.org/drawingml/2006/main">
                  <a:graphicData uri="http://schemas.microsoft.com/office/word/2010/wordprocessingShape">
                    <wps:wsp>
                      <wps:cNvSpPr/>
                      <wps:spPr>
                        <a:xfrm>
                          <a:off x="0" y="0"/>
                          <a:ext cx="1762125" cy="1028700"/>
                        </a:xfrm>
                        <a:prstGeom prst="diamond">
                          <a:avLst/>
                        </a:prstGeom>
                      </wps:spPr>
                      <wps:style>
                        <a:lnRef idx="1">
                          <a:schemeClr val="dk1"/>
                        </a:lnRef>
                        <a:fillRef idx="2">
                          <a:schemeClr val="dk1"/>
                        </a:fillRef>
                        <a:effectRef idx="1">
                          <a:schemeClr val="dk1"/>
                        </a:effectRef>
                        <a:fontRef idx="minor">
                          <a:schemeClr val="dk1"/>
                        </a:fontRef>
                      </wps:style>
                      <wps:txbx>
                        <w:txbxContent>
                          <w:p w14:paraId="337D7AC4" w14:textId="77777777" w:rsidR="002C4B14" w:rsidRDefault="002C4B14" w:rsidP="005B7C22">
                            <w:pPr>
                              <w:jc w:val="center"/>
                            </w:pPr>
                            <w:r>
                              <w:t>i &lt; iaff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CABDE9A" id="Diamond 99" o:spid="_x0000_s1060" type="#_x0000_t4" style="position:absolute;left:0;text-align:left;margin-left:150.75pt;margin-top:60pt;width:138.75pt;height:81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" fillcolor="gray [1616]" strokecolor="black [3040]">
                <v:fill color2="#d9d9d9 [496]" rotate="t" angle="180" colors="0 #bcbcbc;22938f #d0d0d0;1 #ededed" focus="100%" type="gradient"/>
                <v:shadow on="t" color="black" opacity="24903f" origin=",.5" offset="0,.55556mm"/>
                <v:textbox>
                  <w:txbxContent>
                    <w:p w14:paraId="337D7AC4" w14:textId="77777777" w:rsidR="002C4B14" w:rsidRDefault="002C4B14" w:rsidP="005B7C22">
                      <w:pPr>
                        <w:jc w:val="center"/>
                      </w:pPr>
                      <w:r>
                        <w:t>i &lt; iaff + 1</w:t>
                      </w:r>
                    </w:p>
                  </w:txbxContent>
                </v:textbox>
              </v:shape>
            </w:pict>
          </mc:Fallback>
        </mc:AlternateContent>
      </w:r>
      <w:r>
        <w:rPr>
          <w:noProof/>
          <w:sz w:val="28"/>
        </w:rPr>
        <mc:AlternateContent>
          <mc:Choice Requires="wps">
            <w:drawing>
              <wp:anchor distT="0" distB="0" distL="114300" distR="114300" simplePos="0" relativeHeight="251730944" behindDoc="0" locked="0" layoutInCell="1" allowOverlap="1" wp14:anchorId="173FB509" wp14:editId="0210D564">
                <wp:simplePos x="0" y="0"/>
                <wp:positionH relativeFrom="column">
                  <wp:posOffset>2809875</wp:posOffset>
                </wp:positionH>
                <wp:positionV relativeFrom="paragraph">
                  <wp:posOffset>247650</wp:posOffset>
                </wp:positionV>
                <wp:extent cx="0" cy="514350"/>
                <wp:effectExtent l="95250" t="0" r="57150" b="57150"/>
                <wp:wrapNone/>
                <wp:docPr id="100" name="Straight Arrow Connector 100"/>
                <wp:cNvGraphicFramePr/>
                <a:graphic xmlns:a="http://schemas.openxmlformats.org/drawingml/2006/main">
                  <a:graphicData uri="http://schemas.microsoft.com/office/word/2010/wordprocessingShape">
                    <wps:wsp>
                      <wps:cNvCnPr/>
                      <wps:spPr>
                        <a:xfrm>
                          <a:off x="0" y="0"/>
                          <a:ext cx="0" cy="5143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30FB010" id="Straight Arrow Connector 100" o:spid="_x0000_s1026" type="#_x0000_t32" style="position:absolute;margin-left:221.25pt;margin-top:19.5pt;width:0;height:40.5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" strokecolor="#4579b8 [3044]">
                <v:stroke endarrow="open"/>
              </v:shape>
            </w:pict>
          </mc:Fallback>
        </mc:AlternateContent>
      </w:r>
      <w:r>
        <w:rPr>
          <w:noProof/>
          <w:sz w:val="28"/>
        </w:rPr>
        <mc:AlternateContent>
          <mc:Choice Requires="wps">
            <w:drawing>
              <wp:anchor distT="0" distB="0" distL="114300" distR="114300" simplePos="0" relativeHeight="251729920" behindDoc="0" locked="0" layoutInCell="1" allowOverlap="1" wp14:anchorId="5AD71CDE" wp14:editId="097B4BB1">
                <wp:simplePos x="0" y="0"/>
                <wp:positionH relativeFrom="column">
                  <wp:posOffset>2524125</wp:posOffset>
                </wp:positionH>
                <wp:positionV relativeFrom="paragraph">
                  <wp:posOffset>-342900</wp:posOffset>
                </wp:positionV>
                <wp:extent cx="542925" cy="590550"/>
                <wp:effectExtent l="57150" t="38100" r="85725" b="95250"/>
                <wp:wrapNone/>
                <wp:docPr id="101" name="Flowchart: Connector 101"/>
                <wp:cNvGraphicFramePr/>
                <a:graphic xmlns:a="http://schemas.openxmlformats.org/drawingml/2006/main">
                  <a:graphicData uri="http://schemas.microsoft.com/office/word/2010/wordprocessingShape">
                    <wps:wsp>
                      <wps:cNvSpPr/>
                      <wps:spPr>
                        <a:xfrm>
                          <a:off x="0" y="0"/>
                          <a:ext cx="542925" cy="5905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54B9D36F" w14:textId="77777777" w:rsidR="002C4B14" w:rsidRDefault="002C4B14" w:rsidP="005B7C22">
                            <w:pPr>
                              <w:jc w:val="center"/>
                            </w:pPr>
                            <w: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AD71CDE" id="Flowchart: Connector 101" o:spid="_x0000_s1061" type="#_x0000_t120" style="position:absolute;left:0;text-align:left;margin-left:198.75pt;margin-top:-27pt;width:42.75pt;height:46.5pt;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" fillcolor="gray [1616]" strokecolor="black [3040]">
                <v:fill color2="#d9d9d9 [496]" rotate="t" angle="180" colors="0 #bcbcbc;22938f #d0d0d0;1 #ededed" focus="100%" type="gradient"/>
                <v:shadow on="t" color="black" opacity="24903f" origin=",.5" offset="0,.55556mm"/>
                <v:textbox>
                  <w:txbxContent>
                    <w:p w14:paraId="54B9D36F" w14:textId="77777777" w:rsidR="002C4B14" w:rsidRDefault="002C4B14" w:rsidP="005B7C22">
                      <w:pPr>
                        <w:jc w:val="center"/>
                      </w:pPr>
                      <w:r>
                        <w:t>F</w:t>
                      </w:r>
                    </w:p>
                  </w:txbxContent>
                </v:textbox>
              </v:shape>
            </w:pict>
          </mc:Fallback>
        </mc:AlternateContent>
      </w:r>
    </w:p>
    <w:p w14:paraId="79A8BF61" w14:textId="77777777" w:rsidR="005B7C22" w:rsidRPr="00A22A06" w:rsidRDefault="005B7C22" w:rsidP="005B7C22">
      <w:pPr>
        <w:rPr>
          <w:sz w:val="28"/>
        </w:rPr>
      </w:pPr>
    </w:p>
    <w:p w14:paraId="59C2D570" w14:textId="77777777" w:rsidR="005B7C22" w:rsidRPr="00A22A06" w:rsidRDefault="005B7C22" w:rsidP="005B7C22">
      <w:pPr>
        <w:rPr>
          <w:sz w:val="28"/>
        </w:rPr>
      </w:pPr>
    </w:p>
    <w:p w14:paraId="2283046E" w14:textId="77777777" w:rsidR="005B7C22" w:rsidRPr="00A22A06" w:rsidRDefault="005B7C22" w:rsidP="005B7C22">
      <w:pPr>
        <w:rPr>
          <w:sz w:val="28"/>
        </w:rPr>
      </w:pPr>
    </w:p>
    <w:p w14:paraId="174DA22A" w14:textId="77777777" w:rsidR="005B7C22" w:rsidRDefault="005B7C22" w:rsidP="005B7C22">
      <w:pPr>
        <w:rPr>
          <w:sz w:val="28"/>
        </w:rPr>
      </w:pPr>
    </w:p>
    <w:p w14:paraId="1852F390" w14:textId="77777777" w:rsidR="005B7C22" w:rsidRDefault="005B7C22" w:rsidP="005B7C22">
      <w:pPr>
        <w:tabs>
          <w:tab w:val="left" w:pos="1440"/>
        </w:tabs>
        <w:rPr>
          <w:sz w:val="28"/>
        </w:rPr>
      </w:pPr>
      <w:r>
        <w:rPr>
          <w:noProof/>
          <w:sz w:val="28"/>
        </w:rPr>
        <mc:AlternateContent>
          <mc:Choice Requires="wps">
            <w:drawing>
              <wp:anchor distT="0" distB="0" distL="114300" distR="114300" simplePos="0" relativeHeight="251736064" behindDoc="0" locked="0" layoutInCell="1" allowOverlap="1" wp14:anchorId="5A138404" wp14:editId="39BC6891">
                <wp:simplePos x="0" y="0"/>
                <wp:positionH relativeFrom="column">
                  <wp:posOffset>2809875</wp:posOffset>
                </wp:positionH>
                <wp:positionV relativeFrom="paragraph">
                  <wp:posOffset>768350</wp:posOffset>
                </wp:positionV>
                <wp:extent cx="0" cy="647700"/>
                <wp:effectExtent l="95250" t="0" r="95250" b="57150"/>
                <wp:wrapNone/>
                <wp:docPr id="102" name="Straight Arrow Connector 102"/>
                <wp:cNvGraphicFramePr/>
                <a:graphic xmlns:a="http://schemas.openxmlformats.org/drawingml/2006/main">
                  <a:graphicData uri="http://schemas.microsoft.com/office/word/2010/wordprocessingShape">
                    <wps:wsp>
                      <wps:cNvCnPr/>
                      <wps:spPr>
                        <a:xfrm>
                          <a:off x="0" y="0"/>
                          <a:ext cx="0" cy="647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08ACF7" id="Straight Arrow Connector 102" o:spid="_x0000_s1026" type="#_x0000_t32" style="position:absolute;margin-left:221.25pt;margin-top:60.5pt;width:0;height:51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" strokecolor="#4579b8 [3044]">
                <v:stroke endarrow="open"/>
              </v:shape>
            </w:pict>
          </mc:Fallback>
        </mc:AlternateContent>
      </w:r>
      <w:r>
        <w:rPr>
          <w:sz w:val="28"/>
        </w:rPr>
        <w:tab/>
        <w:t xml:space="preserve">             YES</w:t>
      </w:r>
    </w:p>
    <w:p w14:paraId="415687AC" w14:textId="77777777" w:rsidR="005B7C22" w:rsidRPr="00A22A06" w:rsidRDefault="005B7C22" w:rsidP="005B7C22">
      <w:pPr>
        <w:rPr>
          <w:sz w:val="28"/>
        </w:rPr>
      </w:pPr>
    </w:p>
    <w:p w14:paraId="2F9F9958" w14:textId="77777777" w:rsidR="005B7C22" w:rsidRPr="00A22A06" w:rsidRDefault="005B7C22" w:rsidP="005B7C22">
      <w:pPr>
        <w:rPr>
          <w:sz w:val="28"/>
        </w:rPr>
      </w:pPr>
    </w:p>
    <w:p w14:paraId="18CA7FDD" w14:textId="77777777" w:rsidR="005B7C22" w:rsidRDefault="005B7C22" w:rsidP="005B7C22">
      <w:pPr>
        <w:rPr>
          <w:sz w:val="28"/>
        </w:rPr>
      </w:pPr>
      <w:r>
        <w:rPr>
          <w:noProof/>
          <w:sz w:val="28"/>
        </w:rPr>
        <mc:AlternateContent>
          <mc:Choice Requires="wps">
            <w:drawing>
              <wp:anchor distT="0" distB="0" distL="114300" distR="114300" simplePos="0" relativeHeight="251743232" behindDoc="0" locked="0" layoutInCell="1" allowOverlap="1" wp14:anchorId="0C0457B9" wp14:editId="1DA60DE7">
                <wp:simplePos x="0" y="0"/>
                <wp:positionH relativeFrom="column">
                  <wp:posOffset>-314325</wp:posOffset>
                </wp:positionH>
                <wp:positionV relativeFrom="paragraph">
                  <wp:posOffset>107315</wp:posOffset>
                </wp:positionV>
                <wp:extent cx="352425" cy="390525"/>
                <wp:effectExtent l="57150" t="38100" r="85725" b="104775"/>
                <wp:wrapNone/>
                <wp:docPr id="103" name="Flowchart: Connector 103"/>
                <wp:cNvGraphicFramePr/>
                <a:graphic xmlns:a="http://schemas.openxmlformats.org/drawingml/2006/main">
                  <a:graphicData uri="http://schemas.microsoft.com/office/word/2010/wordprocessingShape">
                    <wps:wsp>
                      <wps:cNvSpPr/>
                      <wps:spPr>
                        <a:xfrm>
                          <a:off x="0" y="0"/>
                          <a:ext cx="352425" cy="3905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7A9F3FC0" w14:textId="77777777" w:rsidR="002C4B14" w:rsidRDefault="002C4B14" w:rsidP="005B7C22">
                            <w:pPr>
                              <w:jc w:val="center"/>
                            </w:pPr>
                            <w: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C0457B9" id="Flowchart: Connector 103" o:spid="_x0000_s1062" type="#_x0000_t120" style="position:absolute;margin-left:-24.75pt;margin-top:8.45pt;width:27.75pt;height:30.75pt;z-index:251743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7A9F3FC0" w14:textId="77777777" w:rsidR="002C4B14" w:rsidRDefault="002C4B14" w:rsidP="005B7C22">
                      <w:pPr>
                        <w:jc w:val="center"/>
                      </w:pPr>
                      <w:r>
                        <w:t>E</w:t>
                      </w:r>
                    </w:p>
                  </w:txbxContent>
                </v:textbox>
              </v:shape>
            </w:pict>
          </mc:Fallback>
        </mc:AlternateContent>
      </w:r>
    </w:p>
    <w:p w14:paraId="2B981249" w14:textId="77777777" w:rsidR="005B7C22" w:rsidRDefault="005B7C22" w:rsidP="005B7C22">
      <w:pPr>
        <w:jc w:val="center"/>
        <w:rPr>
          <w:sz w:val="28"/>
        </w:rPr>
      </w:pPr>
      <w:r>
        <w:rPr>
          <w:noProof/>
          <w:sz w:val="28"/>
        </w:rPr>
        <mc:AlternateContent>
          <mc:Choice Requires="wps">
            <w:drawing>
              <wp:anchor distT="0" distB="0" distL="114300" distR="114300" simplePos="0" relativeHeight="251742208" behindDoc="0" locked="0" layoutInCell="1" allowOverlap="1" wp14:anchorId="06702B84" wp14:editId="18421D34">
                <wp:simplePos x="0" y="0"/>
                <wp:positionH relativeFrom="column">
                  <wp:posOffset>-133350</wp:posOffset>
                </wp:positionH>
                <wp:positionV relativeFrom="paragraph">
                  <wp:posOffset>293370</wp:posOffset>
                </wp:positionV>
                <wp:extent cx="0" cy="1866900"/>
                <wp:effectExtent l="0" t="0" r="19050" b="19050"/>
                <wp:wrapNone/>
                <wp:docPr id="104" name="Straight Connector 104"/>
                <wp:cNvGraphicFramePr/>
                <a:graphic xmlns:a="http://schemas.openxmlformats.org/drawingml/2006/main">
                  <a:graphicData uri="http://schemas.microsoft.com/office/word/2010/wordprocessingShape">
                    <wps:wsp>
                      <wps:cNvCnPr/>
                      <wps:spPr>
                        <a:xfrm flipV="1">
                          <a:off x="0" y="0"/>
                          <a:ext cx="0" cy="1866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B32D644" id="Straight Connector 104" o:spid="_x0000_s1026" style="position:absolute;flip:y;z-index:251742208;visibility:visible;mso-wrap-style:square;mso-wrap-distance-left:9pt;mso-wrap-distance-top:0;mso-wrap-distance-right:9pt;mso-wrap-distance-bottom:0;mso-position-horizontal:absolute;mso-position-horizontal-relative:text;mso-position-vertical:absolute;mso-position-vertical-relative:text" from="-10.5pt,23.1pt" to="-10.5pt,1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" strokecolor="#4579b8 [3044]"/>
            </w:pict>
          </mc:Fallback>
        </mc:AlternateContent>
      </w:r>
      <w:r>
        <w:rPr>
          <w:noProof/>
          <w:sz w:val="28"/>
        </w:rPr>
        <mc:AlternateContent>
          <mc:Choice Requires="wps">
            <w:drawing>
              <wp:anchor distT="0" distB="0" distL="114300" distR="114300" simplePos="0" relativeHeight="251741184" behindDoc="0" locked="0" layoutInCell="1" allowOverlap="1" wp14:anchorId="3B671AD9" wp14:editId="7D7DD131">
                <wp:simplePos x="0" y="0"/>
                <wp:positionH relativeFrom="column">
                  <wp:posOffset>-133350</wp:posOffset>
                </wp:positionH>
                <wp:positionV relativeFrom="paragraph">
                  <wp:posOffset>2160270</wp:posOffset>
                </wp:positionV>
                <wp:extent cx="2124076" cy="0"/>
                <wp:effectExtent l="0" t="0" r="9525" b="19050"/>
                <wp:wrapNone/>
                <wp:docPr id="105" name="Straight Connector 105"/>
                <wp:cNvGraphicFramePr/>
                <a:graphic xmlns:a="http://schemas.openxmlformats.org/drawingml/2006/main">
                  <a:graphicData uri="http://schemas.microsoft.com/office/word/2010/wordprocessingShape">
                    <wps:wsp>
                      <wps:cNvCnPr/>
                      <wps:spPr>
                        <a:xfrm flipH="1">
                          <a:off x="0" y="0"/>
                          <a:ext cx="212407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1CADDB4" id="Straight Connector 105" o:spid="_x0000_s1026" style="position:absolute;flip:x;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5pt,170.1pt" to="156.75pt,1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" strokecolor="#4579b8 [3044]"/>
            </w:pict>
          </mc:Fallback>
        </mc:AlternateContent>
      </w:r>
      <w:r>
        <w:rPr>
          <w:noProof/>
          <w:sz w:val="28"/>
        </w:rPr>
        <mc:AlternateContent>
          <mc:Choice Requires="wps">
            <w:drawing>
              <wp:anchor distT="0" distB="0" distL="114300" distR="114300" simplePos="0" relativeHeight="251740160" behindDoc="0" locked="0" layoutInCell="1" allowOverlap="1" wp14:anchorId="5ECF4740" wp14:editId="50ED453B">
                <wp:simplePos x="0" y="0"/>
                <wp:positionH relativeFrom="column">
                  <wp:posOffset>2809875</wp:posOffset>
                </wp:positionH>
                <wp:positionV relativeFrom="paragraph">
                  <wp:posOffset>2598420</wp:posOffset>
                </wp:positionV>
                <wp:extent cx="0" cy="495300"/>
                <wp:effectExtent l="95250" t="0" r="57150" b="57150"/>
                <wp:wrapNone/>
                <wp:docPr id="106" name="Straight Arrow Connector 106"/>
                <wp:cNvGraphicFramePr/>
                <a:graphic xmlns:a="http://schemas.openxmlformats.org/drawingml/2006/main">
                  <a:graphicData uri="http://schemas.microsoft.com/office/word/2010/wordprocessingShape">
                    <wps:wsp>
                      <wps:cNvCnPr/>
                      <wps:spPr>
                        <a:xfrm>
                          <a:off x="0" y="0"/>
                          <a:ext cx="0" cy="4953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A62EFE" id="Straight Arrow Connector 106" o:spid="_x0000_s1026" type="#_x0000_t32" style="position:absolute;margin-left:221.25pt;margin-top:204.6pt;width:0;height:39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" strokecolor="#4579b8 [3044]">
                <v:stroke endarrow="open"/>
              </v:shape>
            </w:pict>
          </mc:Fallback>
        </mc:AlternateContent>
      </w:r>
      <w:r>
        <w:rPr>
          <w:noProof/>
          <w:sz w:val="28"/>
        </w:rPr>
        <mc:AlternateContent>
          <mc:Choice Requires="wps">
            <w:drawing>
              <wp:anchor distT="0" distB="0" distL="114300" distR="114300" simplePos="0" relativeHeight="251739136" behindDoc="0" locked="0" layoutInCell="1" allowOverlap="1" wp14:anchorId="3985C040" wp14:editId="5B2D2C98">
                <wp:simplePos x="0" y="0"/>
                <wp:positionH relativeFrom="column">
                  <wp:posOffset>1990725</wp:posOffset>
                </wp:positionH>
                <wp:positionV relativeFrom="paragraph">
                  <wp:posOffset>1703070</wp:posOffset>
                </wp:positionV>
                <wp:extent cx="1657350" cy="895350"/>
                <wp:effectExtent l="57150" t="38100" r="19050" b="95250"/>
                <wp:wrapNone/>
                <wp:docPr id="107" name="Diamond 107"/>
                <wp:cNvGraphicFramePr/>
                <a:graphic xmlns:a="http://schemas.openxmlformats.org/drawingml/2006/main">
                  <a:graphicData uri="http://schemas.microsoft.com/office/word/2010/wordprocessingShape">
                    <wps:wsp>
                      <wps:cNvSpPr/>
                      <wps:spPr>
                        <a:xfrm>
                          <a:off x="0" y="0"/>
                          <a:ext cx="1657350" cy="895350"/>
                        </a:xfrm>
                        <a:prstGeom prst="diamond">
                          <a:avLst/>
                        </a:prstGeom>
                      </wps:spPr>
                      <wps:style>
                        <a:lnRef idx="1">
                          <a:schemeClr val="dk1"/>
                        </a:lnRef>
                        <a:fillRef idx="2">
                          <a:schemeClr val="dk1"/>
                        </a:fillRef>
                        <a:effectRef idx="1">
                          <a:schemeClr val="dk1"/>
                        </a:effectRef>
                        <a:fontRef idx="minor">
                          <a:schemeClr val="dk1"/>
                        </a:fontRef>
                      </wps:style>
                      <wps:txbx>
                        <w:txbxContent>
                          <w:p w14:paraId="07805ADF" w14:textId="77777777" w:rsidR="002C4B14" w:rsidRDefault="002C4B14" w:rsidP="005B7C22">
                            <w:pPr>
                              <w:jc w:val="center"/>
                            </w:pPr>
                            <w:r>
                              <w:t>j &lt; itra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85C040" id="Diamond 107" o:spid="_x0000_s1063" type="#_x0000_t4" style="position:absolute;left:0;text-align:left;margin-left:156.75pt;margin-top:134.1pt;width:130.5pt;height:70.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" fillcolor="gray [1616]" strokecolor="black [3040]">
                <v:fill color2="#d9d9d9 [496]" rotate="t" angle="180" colors="0 #bcbcbc;22938f #d0d0d0;1 #ededed" focus="100%" type="gradient"/>
                <v:shadow on="t" color="black" opacity="24903f" origin=",.5" offset="0,.55556mm"/>
                <v:textbox>
                  <w:txbxContent>
                    <w:p w14:paraId="07805ADF" w14:textId="77777777" w:rsidR="002C4B14" w:rsidRDefault="002C4B14" w:rsidP="005B7C22">
                      <w:pPr>
                        <w:jc w:val="center"/>
                      </w:pPr>
                      <w:r>
                        <w:t>j &lt; itrade</w:t>
                      </w:r>
                    </w:p>
                  </w:txbxContent>
                </v:textbox>
              </v:shape>
            </w:pict>
          </mc:Fallback>
        </mc:AlternateContent>
      </w:r>
      <w:r>
        <w:rPr>
          <w:noProof/>
          <w:sz w:val="28"/>
        </w:rPr>
        <mc:AlternateContent>
          <mc:Choice Requires="wps">
            <w:drawing>
              <wp:anchor distT="0" distB="0" distL="114300" distR="114300" simplePos="0" relativeHeight="251738112" behindDoc="0" locked="0" layoutInCell="1" allowOverlap="1" wp14:anchorId="6F1498C9" wp14:editId="0436417F">
                <wp:simplePos x="0" y="0"/>
                <wp:positionH relativeFrom="column">
                  <wp:posOffset>2809875</wp:posOffset>
                </wp:positionH>
                <wp:positionV relativeFrom="paragraph">
                  <wp:posOffset>1264920</wp:posOffset>
                </wp:positionV>
                <wp:extent cx="0" cy="438150"/>
                <wp:effectExtent l="95250" t="0" r="57150" b="57150"/>
                <wp:wrapNone/>
                <wp:docPr id="108" name="Straight Arrow Connector 108"/>
                <wp:cNvGraphicFramePr/>
                <a:graphic xmlns:a="http://schemas.openxmlformats.org/drawingml/2006/main">
                  <a:graphicData uri="http://schemas.microsoft.com/office/word/2010/wordprocessingShape">
                    <wps:wsp>
                      <wps:cNvCnPr/>
                      <wps:spPr>
                        <a:xfrm>
                          <a:off x="0" y="0"/>
                          <a:ext cx="0" cy="438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096EA6" id="Straight Arrow Connector 108" o:spid="_x0000_s1026" type="#_x0000_t32" style="position:absolute;margin-left:221.25pt;margin-top:99.6pt;width:0;height:34.5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37088" behindDoc="0" locked="0" layoutInCell="1" allowOverlap="1" wp14:anchorId="307B5CF6" wp14:editId="07AA0936">
                <wp:simplePos x="0" y="0"/>
                <wp:positionH relativeFrom="column">
                  <wp:posOffset>885825</wp:posOffset>
                </wp:positionH>
                <wp:positionV relativeFrom="paragraph">
                  <wp:posOffset>598170</wp:posOffset>
                </wp:positionV>
                <wp:extent cx="3895725" cy="666750"/>
                <wp:effectExtent l="57150" t="38100" r="85725" b="95250"/>
                <wp:wrapNone/>
                <wp:docPr id="109" name="Rectangle 109"/>
                <wp:cNvGraphicFramePr/>
                <a:graphic xmlns:a="http://schemas.openxmlformats.org/drawingml/2006/main">
                  <a:graphicData uri="http://schemas.microsoft.com/office/word/2010/wordprocessingShape">
                    <wps:wsp>
                      <wps:cNvSpPr/>
                      <wps:spPr>
                        <a:xfrm>
                          <a:off x="0" y="0"/>
                          <a:ext cx="3895725" cy="666750"/>
                        </a:xfrm>
                        <a:prstGeom prst="rect">
                          <a:avLst/>
                        </a:prstGeom>
                      </wps:spPr>
                      <wps:style>
                        <a:lnRef idx="1">
                          <a:schemeClr val="dk1"/>
                        </a:lnRef>
                        <a:fillRef idx="2">
                          <a:schemeClr val="dk1"/>
                        </a:fillRef>
                        <a:effectRef idx="1">
                          <a:schemeClr val="dk1"/>
                        </a:effectRef>
                        <a:fontRef idx="minor">
                          <a:schemeClr val="dk1"/>
                        </a:fontRef>
                      </wps:style>
                      <wps:txbx>
                        <w:txbxContent>
                          <w:p w14:paraId="21282A97" w14:textId="77777777" w:rsidR="002C4B14" w:rsidRDefault="002C4B14" w:rsidP="005B7C22">
                            <w:r>
                              <w:t>x(j) = coe (iset,1)*x(j-1) + coe(iset,2)*y(j-1) + coe (iset,5)</w:t>
                            </w:r>
                          </w:p>
                          <w:p w14:paraId="1CF6AE63" w14:textId="77777777" w:rsidR="002C4B14" w:rsidRDefault="002C4B14" w:rsidP="005B7C22">
                            <w:r>
                              <w:t>y(j) = coe (iset,3)*x(j-1) + coe(iset,4)*y(j-1) + coe(ise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07B5CF6" id="Rectangle 109" o:spid="_x0000_s1064" style="position:absolute;left:0;text-align:left;margin-left:69.75pt;margin-top:47.1pt;width:306.75pt;height:52.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21282A97" w14:textId="77777777" w:rsidR="002C4B14" w:rsidRDefault="002C4B14" w:rsidP="005B7C22">
                      <w:r>
                        <w:t>x(j) = coe (iset,1)*x(j-1) + coe(iset,2)*y(j-1) + coe (iset,5)</w:t>
                      </w:r>
                    </w:p>
                    <w:p w14:paraId="1CF6AE63" w14:textId="77777777" w:rsidR="002C4B14" w:rsidRDefault="002C4B14" w:rsidP="005B7C22">
                      <w:r>
                        <w:t>y(j) = coe (iset,3)*x(j-1) + coe(iset,4)*y(j-1) + coe(iset,6)</w:t>
                      </w:r>
                    </w:p>
                  </w:txbxContent>
                </v:textbox>
              </v:rect>
            </w:pict>
          </mc:Fallback>
        </mc:AlternateContent>
      </w:r>
      <w:r w:rsidR="001157B1">
        <w:rPr>
          <w:sz w:val="28"/>
        </w:rPr>
        <w:t xml:space="preserve"> </w:t>
      </w:r>
      <w:r>
        <w:rPr>
          <w:sz w:val="28"/>
        </w:rPr>
        <w:t>NO</w:t>
      </w:r>
    </w:p>
    <w:p w14:paraId="04023B90" w14:textId="77777777" w:rsidR="005B7C22" w:rsidRDefault="005B7C22" w:rsidP="005B7C22">
      <w:pPr>
        <w:jc w:val="center"/>
        <w:rPr>
          <w:sz w:val="28"/>
        </w:rPr>
      </w:pPr>
    </w:p>
    <w:p w14:paraId="64B3A9E6" w14:textId="77777777" w:rsidR="005B7C22" w:rsidRDefault="005B7C22" w:rsidP="005B7C22">
      <w:pPr>
        <w:jc w:val="center"/>
        <w:rPr>
          <w:sz w:val="28"/>
        </w:rPr>
      </w:pPr>
    </w:p>
    <w:p w14:paraId="5B89CB4C" w14:textId="77777777" w:rsidR="005B7C22" w:rsidRDefault="005B7C22" w:rsidP="005B7C22">
      <w:pPr>
        <w:jc w:val="center"/>
        <w:rPr>
          <w:sz w:val="28"/>
        </w:rPr>
      </w:pPr>
    </w:p>
    <w:p w14:paraId="50490E48" w14:textId="77777777" w:rsidR="005B7C22" w:rsidRDefault="005B7C22" w:rsidP="005B7C22">
      <w:pPr>
        <w:jc w:val="center"/>
        <w:rPr>
          <w:sz w:val="28"/>
        </w:rPr>
      </w:pPr>
    </w:p>
    <w:p w14:paraId="1DB5BAAC" w14:textId="77777777" w:rsidR="005B7C22" w:rsidRDefault="005B7C22" w:rsidP="005B7C22">
      <w:pPr>
        <w:jc w:val="center"/>
        <w:rPr>
          <w:sz w:val="28"/>
        </w:rPr>
      </w:pPr>
    </w:p>
    <w:p w14:paraId="5FC71C25" w14:textId="77777777" w:rsidR="005B7C22" w:rsidRDefault="005B7C22" w:rsidP="005B7C22">
      <w:pPr>
        <w:jc w:val="center"/>
        <w:rPr>
          <w:sz w:val="28"/>
        </w:rPr>
      </w:pPr>
    </w:p>
    <w:p w14:paraId="748F921A" w14:textId="77777777" w:rsidR="005B7C22" w:rsidRDefault="005B7C22" w:rsidP="005B7C22">
      <w:pPr>
        <w:jc w:val="center"/>
        <w:rPr>
          <w:sz w:val="28"/>
        </w:rPr>
      </w:pPr>
    </w:p>
    <w:p w14:paraId="42E4E768" w14:textId="77777777" w:rsidR="005B7C22" w:rsidRDefault="005B7C22" w:rsidP="005B7C22">
      <w:pPr>
        <w:rPr>
          <w:sz w:val="28"/>
        </w:rPr>
      </w:pPr>
    </w:p>
    <w:p w14:paraId="628E5347" w14:textId="77777777" w:rsidR="005B7C22" w:rsidRDefault="005B7C22" w:rsidP="005B7C22">
      <w:pPr>
        <w:rPr>
          <w:sz w:val="28"/>
        </w:rPr>
      </w:pPr>
      <w:r>
        <w:rPr>
          <w:sz w:val="28"/>
        </w:rPr>
        <w:t xml:space="preserve">                                   YES</w:t>
      </w:r>
    </w:p>
    <w:p w14:paraId="091DA41C" w14:textId="77777777" w:rsidR="005B7C22" w:rsidRDefault="005B7C22" w:rsidP="005B7C22">
      <w:pPr>
        <w:rPr>
          <w:sz w:val="28"/>
        </w:rPr>
      </w:pPr>
    </w:p>
    <w:p w14:paraId="512D8D6E" w14:textId="77777777" w:rsidR="005B7C22" w:rsidRDefault="005B7C22" w:rsidP="005B7C22">
      <w:pPr>
        <w:rPr>
          <w:sz w:val="28"/>
        </w:rPr>
      </w:pPr>
    </w:p>
    <w:p w14:paraId="5B9784D5" w14:textId="77777777" w:rsidR="005B7C22" w:rsidRDefault="005B7C22" w:rsidP="005B7C22">
      <w:pPr>
        <w:rPr>
          <w:sz w:val="28"/>
        </w:rPr>
      </w:pPr>
    </w:p>
    <w:p w14:paraId="5ECFD158" w14:textId="77777777" w:rsidR="005B7C22" w:rsidRDefault="005B7C22" w:rsidP="005B7C22">
      <w:pPr>
        <w:rPr>
          <w:sz w:val="28"/>
        </w:rPr>
      </w:pPr>
      <w:r>
        <w:rPr>
          <w:noProof/>
          <w:sz w:val="28"/>
        </w:rPr>
        <mc:AlternateContent>
          <mc:Choice Requires="wps">
            <w:drawing>
              <wp:anchor distT="0" distB="0" distL="114300" distR="114300" simplePos="0" relativeHeight="251746304" behindDoc="0" locked="0" layoutInCell="1" allowOverlap="1" wp14:anchorId="213006CE" wp14:editId="4A81CA6D">
                <wp:simplePos x="0" y="0"/>
                <wp:positionH relativeFrom="column">
                  <wp:posOffset>2600325</wp:posOffset>
                </wp:positionH>
                <wp:positionV relativeFrom="paragraph">
                  <wp:posOffset>2465070</wp:posOffset>
                </wp:positionV>
                <wp:extent cx="619125" cy="552450"/>
                <wp:effectExtent l="57150" t="38100" r="85725" b="95250"/>
                <wp:wrapNone/>
                <wp:docPr id="110" name="Flowchart: Connector 110"/>
                <wp:cNvGraphicFramePr/>
                <a:graphic xmlns:a="http://schemas.openxmlformats.org/drawingml/2006/main">
                  <a:graphicData uri="http://schemas.microsoft.com/office/word/2010/wordprocessingShape">
                    <wps:wsp>
                      <wps:cNvSpPr/>
                      <wps:spPr>
                        <a:xfrm>
                          <a:off x="0" y="0"/>
                          <a:ext cx="619125" cy="5524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39231D84" w14:textId="77777777" w:rsidR="002C4B14" w:rsidRDefault="002C4B14" w:rsidP="005B7C22">
                            <w:pPr>
                              <w:jc w:val="center"/>
                            </w:pPr>
                            <w: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13006CE" id="Flowchart: Connector 110" o:spid="_x0000_s1065" type="#_x0000_t120" style="position:absolute;margin-left:204.75pt;margin-top:194.1pt;width:48.75pt;height:43.5pt;z-index:251746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39231D84" w14:textId="77777777" w:rsidR="002C4B14" w:rsidRDefault="002C4B14" w:rsidP="005B7C22">
                      <w:pPr>
                        <w:jc w:val="center"/>
                      </w:pPr>
                      <w:r>
                        <w:t>H</w:t>
                      </w:r>
                    </w:p>
                  </w:txbxContent>
                </v:textbox>
              </v:shape>
            </w:pict>
          </mc:Fallback>
        </mc:AlternateContent>
      </w:r>
      <w:r>
        <w:rPr>
          <w:noProof/>
          <w:sz w:val="28"/>
        </w:rPr>
        <mc:AlternateContent>
          <mc:Choice Requires="wps">
            <w:drawing>
              <wp:anchor distT="0" distB="0" distL="114300" distR="114300" simplePos="0" relativeHeight="251745280" behindDoc="0" locked="0" layoutInCell="1" allowOverlap="1" wp14:anchorId="703F9D46" wp14:editId="538172ED">
                <wp:simplePos x="0" y="0"/>
                <wp:positionH relativeFrom="column">
                  <wp:posOffset>2886075</wp:posOffset>
                </wp:positionH>
                <wp:positionV relativeFrom="paragraph">
                  <wp:posOffset>1769745</wp:posOffset>
                </wp:positionV>
                <wp:extent cx="0" cy="695325"/>
                <wp:effectExtent l="95250" t="0" r="114300" b="66675"/>
                <wp:wrapNone/>
                <wp:docPr id="111" name="Straight Arrow Connector 111"/>
                <wp:cNvGraphicFramePr/>
                <a:graphic xmlns:a="http://schemas.openxmlformats.org/drawingml/2006/main">
                  <a:graphicData uri="http://schemas.microsoft.com/office/word/2010/wordprocessingShape">
                    <wps:wsp>
                      <wps:cNvCnPr/>
                      <wps:spPr>
                        <a:xfrm>
                          <a:off x="0" y="0"/>
                          <a:ext cx="0" cy="6953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6017ED" id="Straight Arrow Connector 111" o:spid="_x0000_s1026" type="#_x0000_t32" style="position:absolute;margin-left:227.25pt;margin-top:139.35pt;width:0;height:54.75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" strokecolor="#4579b8 [3044]">
                <v:stroke endarrow="open"/>
              </v:shape>
            </w:pict>
          </mc:Fallback>
        </mc:AlternateContent>
      </w:r>
      <w:r>
        <w:rPr>
          <w:noProof/>
          <w:sz w:val="28"/>
        </w:rPr>
        <mc:AlternateContent>
          <mc:Choice Requires="wps">
            <w:drawing>
              <wp:anchor distT="0" distB="0" distL="114300" distR="114300" simplePos="0" relativeHeight="251744256" behindDoc="0" locked="0" layoutInCell="1" allowOverlap="1" wp14:anchorId="2822C88A" wp14:editId="597412D3">
                <wp:simplePos x="0" y="0"/>
                <wp:positionH relativeFrom="column">
                  <wp:posOffset>1524000</wp:posOffset>
                </wp:positionH>
                <wp:positionV relativeFrom="paragraph">
                  <wp:posOffset>436245</wp:posOffset>
                </wp:positionV>
                <wp:extent cx="2971800" cy="1333500"/>
                <wp:effectExtent l="57150" t="38100" r="76200" b="95250"/>
                <wp:wrapNone/>
                <wp:docPr id="112" name="Rectangle 112"/>
                <wp:cNvGraphicFramePr/>
                <a:graphic xmlns:a="http://schemas.openxmlformats.org/drawingml/2006/main">
                  <a:graphicData uri="http://schemas.microsoft.com/office/word/2010/wordprocessingShape">
                    <wps:wsp>
                      <wps:cNvSpPr/>
                      <wps:spPr>
                        <a:xfrm>
                          <a:off x="0" y="0"/>
                          <a:ext cx="2971800" cy="1333500"/>
                        </a:xfrm>
                        <a:prstGeom prst="rect">
                          <a:avLst/>
                        </a:prstGeom>
                      </wps:spPr>
                      <wps:style>
                        <a:lnRef idx="1">
                          <a:schemeClr val="dk1"/>
                        </a:lnRef>
                        <a:fillRef idx="2">
                          <a:schemeClr val="dk1"/>
                        </a:fillRef>
                        <a:effectRef idx="1">
                          <a:schemeClr val="dk1"/>
                        </a:effectRef>
                        <a:fontRef idx="minor">
                          <a:schemeClr val="dk1"/>
                        </a:fontRef>
                      </wps:style>
                      <wps:txbx>
                        <w:txbxContent>
                          <w:p w14:paraId="38EF4A8A" w14:textId="77777777" w:rsidR="002C4B14" w:rsidRDefault="002C4B14" w:rsidP="005B7C22">
                            <w:pPr>
                              <w:jc w:val="center"/>
                            </w:pPr>
                            <w:r>
                              <w:t>j =1</w:t>
                            </w:r>
                          </w:p>
                          <w:p w14:paraId="4F0B72AA" w14:textId="77777777" w:rsidR="002C4B14" w:rsidRDefault="002C4B14" w:rsidP="005B7C22">
                            <w:pPr>
                              <w:jc w:val="center"/>
                            </w:pPr>
                            <w:r>
                              <w:t>x(j) = x(itrade)</w:t>
                            </w:r>
                          </w:p>
                          <w:p w14:paraId="053AB822" w14:textId="77777777" w:rsidR="002C4B14" w:rsidRDefault="002C4B14" w:rsidP="005B7C22">
                            <w:pPr>
                              <w:jc w:val="center"/>
                            </w:pPr>
                            <w:r>
                              <w:t>y(j) = y(itrade)</w:t>
                            </w:r>
                          </w:p>
                          <w:p w14:paraId="38B691B2" w14:textId="77777777" w:rsidR="002C4B14" w:rsidRDefault="002C4B14" w:rsidP="005B7C22">
                            <w:pPr>
                              <w:jc w:val="center"/>
                            </w:pPr>
                            <w:r>
                              <w:t>Ix = Nint(x(j)*float(Ngrids))</w:t>
                            </w:r>
                          </w:p>
                          <w:p w14:paraId="4F002CFC" w14:textId="77777777" w:rsidR="002C4B14" w:rsidRDefault="002C4B14" w:rsidP="005B7C22">
                            <w:pPr>
                              <w:jc w:val="center"/>
                            </w:pPr>
                            <w:r>
                              <w:t>Iy = Nint(y(j)*float(Ngrids))</w:t>
                            </w:r>
                          </w:p>
                          <w:p w14:paraId="54CA98C9" w14:textId="77777777" w:rsidR="002C4B14" w:rsidRDefault="002C4B14" w:rsidP="005B7C22">
                            <w:pPr>
                              <w:jc w:val="center"/>
                            </w:pPr>
                            <w:r>
                              <w:t>Ixy(1,1) = Ix</w:t>
                            </w:r>
                          </w:p>
                          <w:p w14:paraId="7B543DAB" w14:textId="77777777" w:rsidR="002C4B14" w:rsidRDefault="002C4B14" w:rsidP="005B7C22">
                            <w:pPr>
                              <w:jc w:val="center"/>
                            </w:pPr>
                            <w:r>
                              <w:t>Ixy(1,2) = I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822C88A" id="Rectangle 112" o:spid="_x0000_s1066" style="position:absolute;margin-left:120pt;margin-top:34.35pt;width:234pt;height:10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" fillcolor="gray [1616]" strokecolor="black [3040]">
                <v:fill color2="#d9d9d9 [496]" rotate="t" angle="180" colors="0 #bcbcbc;22938f #d0d0d0;1 #ededed" focus="100%" type="gradient"/>
                <v:shadow on="t" color="black" opacity="24903f" origin=",.5" offset="0,.55556mm"/>
                <v:textbox>
                  <w:txbxContent>
                    <w:p w14:paraId="38EF4A8A" w14:textId="77777777" w:rsidR="002C4B14" w:rsidRDefault="002C4B14" w:rsidP="005B7C22">
                      <w:pPr>
                        <w:jc w:val="center"/>
                      </w:pPr>
                      <w:r>
                        <w:t>j =1</w:t>
                      </w:r>
                    </w:p>
                    <w:p w14:paraId="4F0B72AA" w14:textId="77777777" w:rsidR="002C4B14" w:rsidRDefault="002C4B14" w:rsidP="005B7C22">
                      <w:pPr>
                        <w:jc w:val="center"/>
                      </w:pPr>
                      <w:r>
                        <w:t>x(j) = x(itrade)</w:t>
                      </w:r>
                    </w:p>
                    <w:p w14:paraId="053AB822" w14:textId="77777777" w:rsidR="002C4B14" w:rsidRDefault="002C4B14" w:rsidP="005B7C22">
                      <w:pPr>
                        <w:jc w:val="center"/>
                      </w:pPr>
                      <w:r>
                        <w:t>y(j) = y(itrade)</w:t>
                      </w:r>
                    </w:p>
                    <w:p w14:paraId="38B691B2" w14:textId="77777777" w:rsidR="002C4B14" w:rsidRDefault="002C4B14" w:rsidP="005B7C22">
                      <w:pPr>
                        <w:jc w:val="center"/>
                      </w:pPr>
                      <w:r>
                        <w:t>Ix = Nint(x(j)*float(Ngrids))</w:t>
                      </w:r>
                    </w:p>
                    <w:p w14:paraId="4F002CFC" w14:textId="77777777" w:rsidR="002C4B14" w:rsidRDefault="002C4B14" w:rsidP="005B7C22">
                      <w:pPr>
                        <w:jc w:val="center"/>
                      </w:pPr>
                      <w:r>
                        <w:t>Iy = Nint(y(j)*float(Ngrids))</w:t>
                      </w:r>
                    </w:p>
                    <w:p w14:paraId="54CA98C9" w14:textId="77777777" w:rsidR="002C4B14" w:rsidRDefault="002C4B14" w:rsidP="005B7C22">
                      <w:pPr>
                        <w:jc w:val="center"/>
                      </w:pPr>
                      <w:r>
                        <w:t>Ixy(1,1) = Ix</w:t>
                      </w:r>
                    </w:p>
                    <w:p w14:paraId="7B543DAB" w14:textId="77777777" w:rsidR="002C4B14" w:rsidRDefault="002C4B14" w:rsidP="005B7C22">
                      <w:pPr>
                        <w:jc w:val="center"/>
                      </w:pPr>
                      <w:r>
                        <w:t>Ixy(1,2) = Iy</w:t>
                      </w:r>
                    </w:p>
                  </w:txbxContent>
                </v:textbox>
              </v:rect>
            </w:pict>
          </mc:Fallback>
        </mc:AlternateContent>
      </w:r>
      <w:r>
        <w:rPr>
          <w:sz w:val="28"/>
        </w:rPr>
        <w:t xml:space="preserve">                                 </w:t>
      </w:r>
      <w:r w:rsidR="001157B1">
        <w:rPr>
          <w:sz w:val="28"/>
        </w:rPr>
        <w:t xml:space="preserve">                               </w:t>
      </w:r>
      <w:r>
        <w:rPr>
          <w:sz w:val="28"/>
        </w:rPr>
        <w:t xml:space="preserve">NO                                      </w:t>
      </w:r>
    </w:p>
    <w:p w14:paraId="659F015F" w14:textId="77777777" w:rsidR="005B7C22" w:rsidRDefault="005B7C22" w:rsidP="005B7C22">
      <w:pPr>
        <w:rPr>
          <w:sz w:val="28"/>
        </w:rPr>
      </w:pPr>
    </w:p>
    <w:p w14:paraId="200482A3" w14:textId="77777777" w:rsidR="005B7C22" w:rsidRDefault="005B7C22" w:rsidP="005B7C22">
      <w:pPr>
        <w:rPr>
          <w:sz w:val="28"/>
        </w:rPr>
      </w:pPr>
    </w:p>
    <w:p w14:paraId="68147AFC" w14:textId="77777777" w:rsidR="005B7C22" w:rsidRDefault="005B7C22" w:rsidP="005B7C22">
      <w:pPr>
        <w:rPr>
          <w:sz w:val="28"/>
        </w:rPr>
      </w:pPr>
    </w:p>
    <w:p w14:paraId="74BEF23B" w14:textId="77777777" w:rsidR="005B7C22" w:rsidRDefault="005B7C22" w:rsidP="005B7C22">
      <w:pPr>
        <w:rPr>
          <w:sz w:val="28"/>
        </w:rPr>
      </w:pPr>
    </w:p>
    <w:p w14:paraId="5C5FB5B9" w14:textId="77777777" w:rsidR="005B7C22" w:rsidRDefault="005B7C22" w:rsidP="005B7C22">
      <w:pPr>
        <w:rPr>
          <w:sz w:val="28"/>
        </w:rPr>
      </w:pPr>
    </w:p>
    <w:p w14:paraId="5ECB5073" w14:textId="77777777" w:rsidR="005B7C22" w:rsidRDefault="005B7C22" w:rsidP="005B7C22">
      <w:pPr>
        <w:rPr>
          <w:sz w:val="28"/>
        </w:rPr>
      </w:pPr>
    </w:p>
    <w:p w14:paraId="38DA283D" w14:textId="77777777" w:rsidR="005B7C22" w:rsidRDefault="005B7C22" w:rsidP="005B7C22">
      <w:pPr>
        <w:rPr>
          <w:sz w:val="28"/>
        </w:rPr>
      </w:pPr>
    </w:p>
    <w:p w14:paraId="24468B8C" w14:textId="77777777" w:rsidR="005B7C22" w:rsidRDefault="005B7C22" w:rsidP="005B7C22">
      <w:pPr>
        <w:rPr>
          <w:sz w:val="28"/>
        </w:rPr>
      </w:pPr>
    </w:p>
    <w:p w14:paraId="4164361A" w14:textId="77777777" w:rsidR="005B7C22" w:rsidRDefault="005B7C22" w:rsidP="005B7C22">
      <w:pPr>
        <w:rPr>
          <w:sz w:val="28"/>
        </w:rPr>
      </w:pPr>
    </w:p>
    <w:p w14:paraId="3C7C5EC9" w14:textId="77777777" w:rsidR="005B7C22" w:rsidRDefault="005B7C22"/>
    <w:p w14:paraId="0A4D089C" w14:textId="77777777" w:rsidR="005B7C22" w:rsidRDefault="005B7C22"/>
    <w:p w14:paraId="484FF601" w14:textId="77777777" w:rsidR="005B7C22" w:rsidRDefault="005B7C22"/>
    <w:p w14:paraId="3E9D5A15" w14:textId="77777777" w:rsidR="005B7C22" w:rsidRDefault="005B7C22"/>
    <w:p w14:paraId="3595A9AD" w14:textId="77777777" w:rsidR="005B7C22" w:rsidRDefault="005B7C22"/>
    <w:p w14:paraId="499B27B7" w14:textId="77777777" w:rsidR="005B7C22" w:rsidRDefault="005B7C22"/>
    <w:p w14:paraId="604F7776" w14:textId="77777777" w:rsidR="005B7C22" w:rsidRDefault="005B7C22"/>
    <w:p w14:paraId="63A6DDDB" w14:textId="77777777" w:rsidR="00676382" w:rsidRDefault="00676382"/>
    <w:p w14:paraId="1399FB4B" w14:textId="77777777" w:rsidR="00676382" w:rsidRDefault="00676382"/>
    <w:p w14:paraId="154A32D5" w14:textId="77777777" w:rsidR="005B7C22" w:rsidRDefault="005B7C22" w:rsidP="005B7C22">
      <w:pPr>
        <w:rPr>
          <w:sz w:val="28"/>
        </w:rPr>
      </w:pPr>
      <w:r>
        <w:rPr>
          <w:noProof/>
          <w:sz w:val="28"/>
        </w:rPr>
        <mc:AlternateContent>
          <mc:Choice Requires="wps">
            <w:drawing>
              <wp:anchor distT="0" distB="0" distL="114300" distR="114300" simplePos="0" relativeHeight="251762688" behindDoc="0" locked="0" layoutInCell="1" allowOverlap="1" wp14:anchorId="55030770" wp14:editId="704124E8">
                <wp:simplePos x="0" y="0"/>
                <wp:positionH relativeFrom="column">
                  <wp:posOffset>4371975</wp:posOffset>
                </wp:positionH>
                <wp:positionV relativeFrom="paragraph">
                  <wp:posOffset>5562600</wp:posOffset>
                </wp:positionV>
                <wp:extent cx="409575" cy="9525"/>
                <wp:effectExtent l="0" t="76200" r="9525" b="104775"/>
                <wp:wrapNone/>
                <wp:docPr id="113" name="Straight Arrow Connector 113"/>
                <wp:cNvGraphicFramePr/>
                <a:graphic xmlns:a="http://schemas.openxmlformats.org/drawingml/2006/main">
                  <a:graphicData uri="http://schemas.microsoft.com/office/word/2010/wordprocessingShape">
                    <wps:wsp>
                      <wps:cNvCnPr/>
                      <wps:spPr>
                        <a:xfrm>
                          <a:off x="0" y="0"/>
                          <a:ext cx="409575" cy="95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4A1D471" id="Straight Arrow Connector 113" o:spid="_x0000_s1026" type="#_x0000_t32" style="position:absolute;margin-left:344.25pt;margin-top:438pt;width:32.25pt;height:.75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" strokecolor="#4579b8 [3044]">
                <v:stroke endarrow="open"/>
              </v:shape>
            </w:pict>
          </mc:Fallback>
        </mc:AlternateContent>
      </w:r>
      <w:r>
        <w:rPr>
          <w:noProof/>
          <w:sz w:val="28"/>
        </w:rPr>
        <mc:AlternateContent>
          <mc:Choice Requires="wps">
            <w:drawing>
              <wp:anchor distT="0" distB="0" distL="114300" distR="114300" simplePos="0" relativeHeight="251761664" behindDoc="0" locked="0" layoutInCell="1" allowOverlap="1" wp14:anchorId="0E31D497" wp14:editId="28B56585">
                <wp:simplePos x="0" y="0"/>
                <wp:positionH relativeFrom="column">
                  <wp:posOffset>3124200</wp:posOffset>
                </wp:positionH>
                <wp:positionV relativeFrom="paragraph">
                  <wp:posOffset>4476750</wp:posOffset>
                </wp:positionV>
                <wp:extent cx="0" cy="514350"/>
                <wp:effectExtent l="95250" t="0" r="57150" b="57150"/>
                <wp:wrapNone/>
                <wp:docPr id="114" name="Straight Arrow Connector 114"/>
                <wp:cNvGraphicFramePr/>
                <a:graphic xmlns:a="http://schemas.openxmlformats.org/drawingml/2006/main">
                  <a:graphicData uri="http://schemas.microsoft.com/office/word/2010/wordprocessingShape">
                    <wps:wsp>
                      <wps:cNvCnPr/>
                      <wps:spPr>
                        <a:xfrm>
                          <a:off x="0" y="0"/>
                          <a:ext cx="0" cy="5143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22110DE" id="Straight Arrow Connector 114" o:spid="_x0000_s1026" type="#_x0000_t32" style="position:absolute;margin-left:246pt;margin-top:352.5pt;width:0;height:40.5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" strokecolor="#4579b8 [3044]">
                <v:stroke endarrow="open"/>
              </v:shape>
            </w:pict>
          </mc:Fallback>
        </mc:AlternateContent>
      </w:r>
      <w:r>
        <w:rPr>
          <w:noProof/>
          <w:sz w:val="28"/>
        </w:rPr>
        <mc:AlternateContent>
          <mc:Choice Requires="wps">
            <w:drawing>
              <wp:anchor distT="0" distB="0" distL="114300" distR="114300" simplePos="0" relativeHeight="251759616" behindDoc="0" locked="0" layoutInCell="1" allowOverlap="1" wp14:anchorId="52046FCA" wp14:editId="0F41755F">
                <wp:simplePos x="0" y="0"/>
                <wp:positionH relativeFrom="column">
                  <wp:posOffset>1876425</wp:posOffset>
                </wp:positionH>
                <wp:positionV relativeFrom="paragraph">
                  <wp:posOffset>4991100</wp:posOffset>
                </wp:positionV>
                <wp:extent cx="2495550" cy="1152525"/>
                <wp:effectExtent l="57150" t="38100" r="76200" b="104775"/>
                <wp:wrapNone/>
                <wp:docPr id="115" name="Flowchart: Decision 115"/>
                <wp:cNvGraphicFramePr/>
                <a:graphic xmlns:a="http://schemas.openxmlformats.org/drawingml/2006/main">
                  <a:graphicData uri="http://schemas.microsoft.com/office/word/2010/wordprocessingShape">
                    <wps:wsp>
                      <wps:cNvSpPr/>
                      <wps:spPr>
                        <a:xfrm>
                          <a:off x="0" y="0"/>
                          <a:ext cx="2495550" cy="1152525"/>
                        </a:xfrm>
                        <a:prstGeom prst="flowChartDecision">
                          <a:avLst/>
                        </a:prstGeom>
                      </wps:spPr>
                      <wps:style>
                        <a:lnRef idx="1">
                          <a:schemeClr val="dk1"/>
                        </a:lnRef>
                        <a:fillRef idx="2">
                          <a:schemeClr val="dk1"/>
                        </a:fillRef>
                        <a:effectRef idx="1">
                          <a:schemeClr val="dk1"/>
                        </a:effectRef>
                        <a:fontRef idx="minor">
                          <a:schemeClr val="dk1"/>
                        </a:fontRef>
                      </wps:style>
                      <wps:txbx>
                        <w:txbxContent>
                          <w:p w14:paraId="3C2E10FD" w14:textId="77777777" w:rsidR="002C4B14" w:rsidRDefault="002C4B14" w:rsidP="005B7C22">
                            <w:pPr>
                              <w:jc w:val="center"/>
                            </w:pPr>
                            <w:r>
                              <w:t>Prob(i-1) &lt;= xx</w:t>
                            </w:r>
                          </w:p>
                          <w:p w14:paraId="4E4E8271" w14:textId="77777777" w:rsidR="002C4B14" w:rsidRDefault="002C4B14" w:rsidP="005B7C22">
                            <w:pPr>
                              <w:jc w:val="center"/>
                            </w:pPr>
                            <w:r>
                              <w:t>Xx &lt;= Prob(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2046FCA" id="_x0000_t110" coordsize="21600,21600" o:spt="110" path="m10800,l,10800,10800,21600,21600,10800xe">
                <v:stroke joinstyle="miter"/>
                <v:path gradientshapeok="t" o:connecttype="rect" textboxrect="5400,5400,16200,16200"/>
              </v:shapetype>
              <v:shape id="Flowchart: Decision 115" o:spid="_x0000_s1067" type="#_x0000_t110" style="position:absolute;margin-left:147.75pt;margin-top:393pt;width:196.5pt;height:90.7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" fillcolor="gray [1616]" strokecolor="black [3040]">
                <v:fill color2="#d9d9d9 [496]" rotate="t" angle="180" colors="0 #bcbcbc;22938f #d0d0d0;1 #ededed" focus="100%" type="gradient"/>
                <v:shadow on="t" color="black" opacity="24903f" origin=",.5" offset="0,.55556mm"/>
                <v:textbox>
                  <w:txbxContent>
                    <w:p w14:paraId="3C2E10FD" w14:textId="77777777" w:rsidR="002C4B14" w:rsidRDefault="002C4B14" w:rsidP="005B7C22">
                      <w:pPr>
                        <w:jc w:val="center"/>
                      </w:pPr>
                      <w:r>
                        <w:t>Prob(i-1) &lt;= xx</w:t>
                      </w:r>
                    </w:p>
                    <w:p w14:paraId="4E4E8271" w14:textId="77777777" w:rsidR="002C4B14" w:rsidRDefault="002C4B14" w:rsidP="005B7C22">
                      <w:pPr>
                        <w:jc w:val="center"/>
                      </w:pPr>
                      <w:r>
                        <w:t>Xx &lt;= Prob(i)</w:t>
                      </w:r>
                    </w:p>
                  </w:txbxContent>
                </v:textbox>
              </v:shape>
            </w:pict>
          </mc:Fallback>
        </mc:AlternateContent>
      </w:r>
      <w:r>
        <w:rPr>
          <w:noProof/>
          <w:sz w:val="28"/>
        </w:rPr>
        <mc:AlternateContent>
          <mc:Choice Requires="wps">
            <w:drawing>
              <wp:anchor distT="0" distB="0" distL="114300" distR="114300" simplePos="0" relativeHeight="251760640" behindDoc="0" locked="0" layoutInCell="1" allowOverlap="1" wp14:anchorId="5D4080F2" wp14:editId="0E9FB00A">
                <wp:simplePos x="0" y="0"/>
                <wp:positionH relativeFrom="column">
                  <wp:posOffset>4781550</wp:posOffset>
                </wp:positionH>
                <wp:positionV relativeFrom="paragraph">
                  <wp:posOffset>5381625</wp:posOffset>
                </wp:positionV>
                <wp:extent cx="1114425" cy="333375"/>
                <wp:effectExtent l="57150" t="38100" r="85725" b="104775"/>
                <wp:wrapNone/>
                <wp:docPr id="116" name="Rectangle 116"/>
                <wp:cNvGraphicFramePr/>
                <a:graphic xmlns:a="http://schemas.openxmlformats.org/drawingml/2006/main">
                  <a:graphicData uri="http://schemas.microsoft.com/office/word/2010/wordprocessingShape">
                    <wps:wsp>
                      <wps:cNvSpPr/>
                      <wps:spPr>
                        <a:xfrm>
                          <a:off x="0" y="0"/>
                          <a:ext cx="1114425" cy="333375"/>
                        </a:xfrm>
                        <a:prstGeom prst="rect">
                          <a:avLst/>
                        </a:prstGeom>
                      </wps:spPr>
                      <wps:style>
                        <a:lnRef idx="1">
                          <a:schemeClr val="dk1"/>
                        </a:lnRef>
                        <a:fillRef idx="2">
                          <a:schemeClr val="dk1"/>
                        </a:fillRef>
                        <a:effectRef idx="1">
                          <a:schemeClr val="dk1"/>
                        </a:effectRef>
                        <a:fontRef idx="minor">
                          <a:schemeClr val="dk1"/>
                        </a:fontRef>
                      </wps:style>
                      <wps:txbx>
                        <w:txbxContent>
                          <w:p w14:paraId="4F51C1E1" w14:textId="77777777" w:rsidR="002C4B14" w:rsidRDefault="002C4B14" w:rsidP="005B7C22">
                            <w:pPr>
                              <w:jc w:val="center"/>
                            </w:pPr>
                            <w:r>
                              <w:t>iset = i-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D4080F2" id="Rectangle 116" o:spid="_x0000_s1068" style="position:absolute;margin-left:376.5pt;margin-top:423.75pt;width:87.75pt;height:26.25pt;z-index:25176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" fillcolor="gray [1616]" strokecolor="black [3040]">
                <v:fill color2="#d9d9d9 [496]" rotate="t" angle="180" colors="0 #bcbcbc;22938f #d0d0d0;1 #ededed" focus="100%" type="gradient"/>
                <v:shadow on="t" color="black" opacity="24903f" origin=",.5" offset="0,.55556mm"/>
                <v:textbox>
                  <w:txbxContent>
                    <w:p w14:paraId="4F51C1E1" w14:textId="77777777" w:rsidR="002C4B14" w:rsidRDefault="002C4B14" w:rsidP="005B7C22">
                      <w:pPr>
                        <w:jc w:val="center"/>
                      </w:pPr>
                      <w:r>
                        <w:t>iset = i-1</w:t>
                      </w:r>
                    </w:p>
                  </w:txbxContent>
                </v:textbox>
              </v:rect>
            </w:pict>
          </mc:Fallback>
        </mc:AlternateContent>
      </w:r>
      <w:r>
        <w:rPr>
          <w:noProof/>
          <w:sz w:val="28"/>
        </w:rPr>
        <mc:AlternateContent>
          <mc:Choice Requires="wps">
            <w:drawing>
              <wp:anchor distT="0" distB="0" distL="114300" distR="114300" simplePos="0" relativeHeight="251758592" behindDoc="0" locked="0" layoutInCell="1" allowOverlap="1" wp14:anchorId="1F31273B" wp14:editId="3BBAD3BB">
                <wp:simplePos x="0" y="0"/>
                <wp:positionH relativeFrom="column">
                  <wp:posOffset>1952625</wp:posOffset>
                </wp:positionH>
                <wp:positionV relativeFrom="paragraph">
                  <wp:posOffset>4010025</wp:posOffset>
                </wp:positionV>
                <wp:extent cx="2247900" cy="466725"/>
                <wp:effectExtent l="57150" t="38100" r="76200" b="104775"/>
                <wp:wrapNone/>
                <wp:docPr id="117" name="Rectangle 117"/>
                <wp:cNvGraphicFramePr/>
                <a:graphic xmlns:a="http://schemas.openxmlformats.org/drawingml/2006/main">
                  <a:graphicData uri="http://schemas.microsoft.com/office/word/2010/wordprocessingShape">
                    <wps:wsp>
                      <wps:cNvSpPr/>
                      <wps:spPr>
                        <a:xfrm>
                          <a:off x="0" y="0"/>
                          <a:ext cx="2247900" cy="466725"/>
                        </a:xfrm>
                        <a:prstGeom prst="rect">
                          <a:avLst/>
                        </a:prstGeom>
                      </wps:spPr>
                      <wps:style>
                        <a:lnRef idx="1">
                          <a:schemeClr val="dk1"/>
                        </a:lnRef>
                        <a:fillRef idx="2">
                          <a:schemeClr val="dk1"/>
                        </a:fillRef>
                        <a:effectRef idx="1">
                          <a:schemeClr val="dk1"/>
                        </a:effectRef>
                        <a:fontRef idx="minor">
                          <a:schemeClr val="dk1"/>
                        </a:fontRef>
                      </wps:style>
                      <wps:txbx>
                        <w:txbxContent>
                          <w:p w14:paraId="08CAD837" w14:textId="77777777" w:rsidR="002C4B14" w:rsidRDefault="002C4B14" w:rsidP="005B7C22">
                            <w:pPr>
                              <w:jc w:val="center"/>
                            </w:pPr>
                            <w:r>
                              <w:t>i = 2, iaff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31273B" id="Rectangle 117" o:spid="_x0000_s1069" style="position:absolute;margin-left:153.75pt;margin-top:315.75pt;width:177pt;height:36.7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08CAD837" w14:textId="77777777" w:rsidR="002C4B14" w:rsidRDefault="002C4B14" w:rsidP="005B7C22">
                      <w:pPr>
                        <w:jc w:val="center"/>
                      </w:pPr>
                      <w:r>
                        <w:t>i = 2, iaff + 1</w:t>
                      </w:r>
                    </w:p>
                  </w:txbxContent>
                </v:textbox>
              </v:rect>
            </w:pict>
          </mc:Fallback>
        </mc:AlternateContent>
      </w:r>
      <w:r>
        <w:rPr>
          <w:noProof/>
          <w:sz w:val="28"/>
        </w:rPr>
        <mc:AlternateContent>
          <mc:Choice Requires="wps">
            <w:drawing>
              <wp:anchor distT="0" distB="0" distL="114300" distR="114300" simplePos="0" relativeHeight="251757568" behindDoc="0" locked="0" layoutInCell="1" allowOverlap="1" wp14:anchorId="095989D9" wp14:editId="4B0A064C">
                <wp:simplePos x="0" y="0"/>
                <wp:positionH relativeFrom="column">
                  <wp:posOffset>3076575</wp:posOffset>
                </wp:positionH>
                <wp:positionV relativeFrom="paragraph">
                  <wp:posOffset>3486150</wp:posOffset>
                </wp:positionV>
                <wp:extent cx="0" cy="523875"/>
                <wp:effectExtent l="95250" t="0" r="57150" b="66675"/>
                <wp:wrapNone/>
                <wp:docPr id="118" name="Straight Arrow Connector 118"/>
                <wp:cNvGraphicFramePr/>
                <a:graphic xmlns:a="http://schemas.openxmlformats.org/drawingml/2006/main">
                  <a:graphicData uri="http://schemas.microsoft.com/office/word/2010/wordprocessingShape">
                    <wps:wsp>
                      <wps:cNvCnPr/>
                      <wps:spPr>
                        <a:xfrm>
                          <a:off x="0" y="0"/>
                          <a:ext cx="0" cy="5238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46912C2" id="Straight Arrow Connector 118" o:spid="_x0000_s1026" type="#_x0000_t32" style="position:absolute;margin-left:242.25pt;margin-top:274.5pt;width:0;height:41.25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" strokecolor="#4579b8 [3044]">
                <v:stroke endarrow="open"/>
              </v:shape>
            </w:pict>
          </mc:Fallback>
        </mc:AlternateContent>
      </w:r>
      <w:r>
        <w:rPr>
          <w:noProof/>
          <w:sz w:val="28"/>
        </w:rPr>
        <mc:AlternateContent>
          <mc:Choice Requires="wps">
            <w:drawing>
              <wp:anchor distT="0" distB="0" distL="114300" distR="114300" simplePos="0" relativeHeight="251756544" behindDoc="0" locked="0" layoutInCell="1" allowOverlap="1" wp14:anchorId="5AA081DA" wp14:editId="5AA265C8">
                <wp:simplePos x="0" y="0"/>
                <wp:positionH relativeFrom="column">
                  <wp:posOffset>2152650</wp:posOffset>
                </wp:positionH>
                <wp:positionV relativeFrom="paragraph">
                  <wp:posOffset>3048000</wp:posOffset>
                </wp:positionV>
                <wp:extent cx="1876425" cy="438150"/>
                <wp:effectExtent l="57150" t="38100" r="85725" b="95250"/>
                <wp:wrapNone/>
                <wp:docPr id="119" name="Rectangle 119"/>
                <wp:cNvGraphicFramePr/>
                <a:graphic xmlns:a="http://schemas.openxmlformats.org/drawingml/2006/main">
                  <a:graphicData uri="http://schemas.microsoft.com/office/word/2010/wordprocessingShape">
                    <wps:wsp>
                      <wps:cNvSpPr/>
                      <wps:spPr>
                        <a:xfrm>
                          <a:off x="0" y="0"/>
                          <a:ext cx="1876425" cy="438150"/>
                        </a:xfrm>
                        <a:prstGeom prst="rect">
                          <a:avLst/>
                        </a:prstGeom>
                      </wps:spPr>
                      <wps:style>
                        <a:lnRef idx="1">
                          <a:schemeClr val="dk1"/>
                        </a:lnRef>
                        <a:fillRef idx="2">
                          <a:schemeClr val="dk1"/>
                        </a:fillRef>
                        <a:effectRef idx="1">
                          <a:schemeClr val="dk1"/>
                        </a:effectRef>
                        <a:fontRef idx="minor">
                          <a:schemeClr val="dk1"/>
                        </a:fontRef>
                      </wps:style>
                      <wps:txbx>
                        <w:txbxContent>
                          <w:p w14:paraId="5C921251" w14:textId="77777777" w:rsidR="002C4B14" w:rsidRDefault="002C4B14" w:rsidP="005B7C22">
                            <w:pPr>
                              <w:jc w:val="center"/>
                            </w:pPr>
                            <w:r>
                              <w:t>Xx = ran(iseed)</w:t>
                            </w:r>
                          </w:p>
                          <w:p w14:paraId="6AD582EB" w14:textId="77777777" w:rsidR="002C4B14" w:rsidRDefault="002C4B14" w:rsidP="005B7C22">
                            <w:pPr>
                              <w:jc w:val="center"/>
                            </w:pPr>
                            <w:r>
                              <w:t>Iset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AA081DA" id="Rectangle 119" o:spid="_x0000_s1070" style="position:absolute;margin-left:169.5pt;margin-top:240pt;width:147.75pt;height:34.5pt;z-index:251756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" fillcolor="gray [1616]" strokecolor="black [3040]">
                <v:fill color2="#d9d9d9 [496]" rotate="t" angle="180" colors="0 #bcbcbc;22938f #d0d0d0;1 #ededed" focus="100%" type="gradient"/>
                <v:shadow on="t" color="black" opacity="24903f" origin=",.5" offset="0,.55556mm"/>
                <v:textbox>
                  <w:txbxContent>
                    <w:p w14:paraId="5C921251" w14:textId="77777777" w:rsidR="002C4B14" w:rsidRDefault="002C4B14" w:rsidP="005B7C22">
                      <w:pPr>
                        <w:jc w:val="center"/>
                      </w:pPr>
                      <w:r>
                        <w:t>Xx = ran(iseed)</w:t>
                      </w:r>
                    </w:p>
                    <w:p w14:paraId="6AD582EB" w14:textId="77777777" w:rsidR="002C4B14" w:rsidRDefault="002C4B14" w:rsidP="005B7C22">
                      <w:pPr>
                        <w:jc w:val="center"/>
                      </w:pPr>
                      <w:r>
                        <w:t>Iset = 1</w:t>
                      </w:r>
                    </w:p>
                  </w:txbxContent>
                </v:textbox>
              </v:rect>
            </w:pict>
          </mc:Fallback>
        </mc:AlternateContent>
      </w:r>
      <w:r>
        <w:rPr>
          <w:noProof/>
          <w:sz w:val="28"/>
        </w:rPr>
        <mc:AlternateContent>
          <mc:Choice Requires="wps">
            <w:drawing>
              <wp:anchor distT="0" distB="0" distL="114300" distR="114300" simplePos="0" relativeHeight="251755520" behindDoc="0" locked="0" layoutInCell="1" allowOverlap="1" wp14:anchorId="23277E7A" wp14:editId="3D2BD979">
                <wp:simplePos x="0" y="0"/>
                <wp:positionH relativeFrom="column">
                  <wp:posOffset>3057525</wp:posOffset>
                </wp:positionH>
                <wp:positionV relativeFrom="paragraph">
                  <wp:posOffset>1514475</wp:posOffset>
                </wp:positionV>
                <wp:extent cx="0" cy="485775"/>
                <wp:effectExtent l="95250" t="0" r="57150" b="66675"/>
                <wp:wrapNone/>
                <wp:docPr id="120" name="Straight Arrow Connector 120"/>
                <wp:cNvGraphicFramePr/>
                <a:graphic xmlns:a="http://schemas.openxmlformats.org/drawingml/2006/main">
                  <a:graphicData uri="http://schemas.microsoft.com/office/word/2010/wordprocessingShape">
                    <wps:wsp>
                      <wps:cNvCnPr/>
                      <wps:spPr>
                        <a:xfrm>
                          <a:off x="0" y="0"/>
                          <a:ext cx="0" cy="4857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9FF68A8" id="Straight Arrow Connector 120" o:spid="_x0000_s1026" type="#_x0000_t32" style="position:absolute;margin-left:240.75pt;margin-top:119.25pt;width:0;height:38.2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54496" behindDoc="0" locked="0" layoutInCell="1" allowOverlap="1" wp14:anchorId="5642D7EA" wp14:editId="5D62077E">
                <wp:simplePos x="0" y="0"/>
                <wp:positionH relativeFrom="column">
                  <wp:posOffset>3076575</wp:posOffset>
                </wp:positionH>
                <wp:positionV relativeFrom="paragraph">
                  <wp:posOffset>2438400</wp:posOffset>
                </wp:positionV>
                <wp:extent cx="0" cy="609600"/>
                <wp:effectExtent l="95250" t="0" r="57150" b="57150"/>
                <wp:wrapNone/>
                <wp:docPr id="121" name="Straight Arrow Connector 121"/>
                <wp:cNvGraphicFramePr/>
                <a:graphic xmlns:a="http://schemas.openxmlformats.org/drawingml/2006/main">
                  <a:graphicData uri="http://schemas.microsoft.com/office/word/2010/wordprocessingShape">
                    <wps:wsp>
                      <wps:cNvCnPr/>
                      <wps:spPr>
                        <a:xfrm>
                          <a:off x="0" y="0"/>
                          <a:ext cx="0" cy="609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D7A7DE" id="Straight Arrow Connector 121" o:spid="_x0000_s1026" type="#_x0000_t32" style="position:absolute;margin-left:242.25pt;margin-top:192pt;width:0;height:48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53472" behindDoc="0" locked="0" layoutInCell="1" allowOverlap="1" wp14:anchorId="14C664A9" wp14:editId="1A1072DA">
                <wp:simplePos x="0" y="0"/>
                <wp:positionH relativeFrom="column">
                  <wp:posOffset>85725</wp:posOffset>
                </wp:positionH>
                <wp:positionV relativeFrom="paragraph">
                  <wp:posOffset>2066925</wp:posOffset>
                </wp:positionV>
                <wp:extent cx="409575" cy="371475"/>
                <wp:effectExtent l="57150" t="38100" r="85725" b="104775"/>
                <wp:wrapNone/>
                <wp:docPr id="122" name="Flowchart: Connector 122"/>
                <wp:cNvGraphicFramePr/>
                <a:graphic xmlns:a="http://schemas.openxmlformats.org/drawingml/2006/main">
                  <a:graphicData uri="http://schemas.microsoft.com/office/word/2010/wordprocessingShape">
                    <wps:wsp>
                      <wps:cNvSpPr/>
                      <wps:spPr>
                        <a:xfrm>
                          <a:off x="0" y="0"/>
                          <a:ext cx="409575" cy="3714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2020F79C" w14:textId="77777777" w:rsidR="002C4B14" w:rsidRDefault="002C4B14" w:rsidP="005B7C22">
                            <w:pPr>
                              <w:jc w:val="center"/>
                            </w:pPr>
                            <w: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4C664A9" id="Flowchart: Connector 122" o:spid="_x0000_s1071" type="#_x0000_t120" style="position:absolute;margin-left:6.75pt;margin-top:162.75pt;width:32.25pt;height:29.25pt;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2020F79C" w14:textId="77777777" w:rsidR="002C4B14" w:rsidRDefault="002C4B14" w:rsidP="005B7C22">
                      <w:pPr>
                        <w:jc w:val="center"/>
                      </w:pPr>
                      <w:r>
                        <w:t>I</w:t>
                      </w:r>
                    </w:p>
                  </w:txbxContent>
                </v:textbox>
              </v:shape>
            </w:pict>
          </mc:Fallback>
        </mc:AlternateContent>
      </w:r>
      <w:r>
        <w:rPr>
          <w:noProof/>
          <w:sz w:val="28"/>
        </w:rPr>
        <mc:AlternateContent>
          <mc:Choice Requires="wps">
            <w:drawing>
              <wp:anchor distT="0" distB="0" distL="114300" distR="114300" simplePos="0" relativeHeight="251752448" behindDoc="0" locked="0" layoutInCell="1" allowOverlap="1" wp14:anchorId="0412C54E" wp14:editId="5F27E5F9">
                <wp:simplePos x="0" y="0"/>
                <wp:positionH relativeFrom="column">
                  <wp:posOffset>495300</wp:posOffset>
                </wp:positionH>
                <wp:positionV relativeFrom="paragraph">
                  <wp:posOffset>2266950</wp:posOffset>
                </wp:positionV>
                <wp:extent cx="1876425" cy="0"/>
                <wp:effectExtent l="0" t="76200" r="28575" b="114300"/>
                <wp:wrapNone/>
                <wp:docPr id="123" name="Straight Arrow Connector 123"/>
                <wp:cNvGraphicFramePr/>
                <a:graphic xmlns:a="http://schemas.openxmlformats.org/drawingml/2006/main">
                  <a:graphicData uri="http://schemas.microsoft.com/office/word/2010/wordprocessingShape">
                    <wps:wsp>
                      <wps:cNvCnPr/>
                      <wps:spPr>
                        <a:xfrm>
                          <a:off x="0" y="0"/>
                          <a:ext cx="18764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F6C65DD" id="Straight Arrow Connector 123" o:spid="_x0000_s1026" type="#_x0000_t32" style="position:absolute;margin-left:39pt;margin-top:178.5pt;width:147.75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51424" behindDoc="0" locked="0" layoutInCell="1" allowOverlap="1" wp14:anchorId="18AE7AD8" wp14:editId="78AB6DD5">
                <wp:simplePos x="0" y="0"/>
                <wp:positionH relativeFrom="column">
                  <wp:posOffset>2371725</wp:posOffset>
                </wp:positionH>
                <wp:positionV relativeFrom="paragraph">
                  <wp:posOffset>2000250</wp:posOffset>
                </wp:positionV>
                <wp:extent cx="1590675" cy="438150"/>
                <wp:effectExtent l="57150" t="38100" r="85725" b="95250"/>
                <wp:wrapNone/>
                <wp:docPr id="124" name="Rectangle 124"/>
                <wp:cNvGraphicFramePr/>
                <a:graphic xmlns:a="http://schemas.openxmlformats.org/drawingml/2006/main">
                  <a:graphicData uri="http://schemas.microsoft.com/office/word/2010/wordprocessingShape">
                    <wps:wsp>
                      <wps:cNvSpPr/>
                      <wps:spPr>
                        <a:xfrm>
                          <a:off x="0" y="0"/>
                          <a:ext cx="1590675" cy="438150"/>
                        </a:xfrm>
                        <a:prstGeom prst="rect">
                          <a:avLst/>
                        </a:prstGeom>
                      </wps:spPr>
                      <wps:style>
                        <a:lnRef idx="1">
                          <a:schemeClr val="dk1"/>
                        </a:lnRef>
                        <a:fillRef idx="2">
                          <a:schemeClr val="dk1"/>
                        </a:fillRef>
                        <a:effectRef idx="1">
                          <a:schemeClr val="dk1"/>
                        </a:effectRef>
                        <a:fontRef idx="minor">
                          <a:schemeClr val="dk1"/>
                        </a:fontRef>
                      </wps:style>
                      <wps:txbx>
                        <w:txbxContent>
                          <w:p w14:paraId="2C234DD0" w14:textId="77777777" w:rsidR="002C4B14" w:rsidRDefault="002C4B14" w:rsidP="005B7C22">
                            <w:pPr>
                              <w:jc w:val="center"/>
                            </w:pPr>
                            <w:r>
                              <w:t>j = 2, Ndp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8AE7AD8" id="Rectangle 124" o:spid="_x0000_s1072" style="position:absolute;margin-left:186.75pt;margin-top:157.5pt;width:125.25pt;height:34.5pt;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" fillcolor="gray [1616]" strokecolor="black [3040]">
                <v:fill color2="#d9d9d9 [496]" rotate="t" angle="180" colors="0 #bcbcbc;22938f #d0d0d0;1 #ededed" focus="100%" type="gradient"/>
                <v:shadow on="t" color="black" opacity="24903f" origin=",.5" offset="0,.55556mm"/>
                <v:textbox>
                  <w:txbxContent>
                    <w:p w14:paraId="2C234DD0" w14:textId="77777777" w:rsidR="002C4B14" w:rsidRDefault="002C4B14" w:rsidP="005B7C22">
                      <w:pPr>
                        <w:jc w:val="center"/>
                      </w:pPr>
                      <w:r>
                        <w:t>j = 2, Ndpt</w:t>
                      </w:r>
                    </w:p>
                  </w:txbxContent>
                </v:textbox>
              </v:rect>
            </w:pict>
          </mc:Fallback>
        </mc:AlternateContent>
      </w:r>
      <w:r>
        <w:rPr>
          <w:noProof/>
          <w:sz w:val="28"/>
        </w:rPr>
        <mc:AlternateContent>
          <mc:Choice Requires="wps">
            <w:drawing>
              <wp:anchor distT="0" distB="0" distL="114300" distR="114300" simplePos="0" relativeHeight="251750400" behindDoc="0" locked="0" layoutInCell="1" allowOverlap="1" wp14:anchorId="63A17B83" wp14:editId="450C4999">
                <wp:simplePos x="0" y="0"/>
                <wp:positionH relativeFrom="column">
                  <wp:posOffset>2266950</wp:posOffset>
                </wp:positionH>
                <wp:positionV relativeFrom="paragraph">
                  <wp:posOffset>876300</wp:posOffset>
                </wp:positionV>
                <wp:extent cx="1704975" cy="638175"/>
                <wp:effectExtent l="57150" t="38100" r="85725" b="104775"/>
                <wp:wrapNone/>
                <wp:docPr id="125" name="Parallelogram 125"/>
                <wp:cNvGraphicFramePr/>
                <a:graphic xmlns:a="http://schemas.openxmlformats.org/drawingml/2006/main">
                  <a:graphicData uri="http://schemas.microsoft.com/office/word/2010/wordprocessingShape">
                    <wps:wsp>
                      <wps:cNvSpPr/>
                      <wps:spPr>
                        <a:xfrm>
                          <a:off x="0" y="0"/>
                          <a:ext cx="1704975" cy="6381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2C34F4EE" w14:textId="77777777" w:rsidR="002C4B14" w:rsidRDefault="002C4B14" w:rsidP="005B7C22">
                            <w:pPr>
                              <w:jc w:val="center"/>
                            </w:pPr>
                            <w:r>
                              <w:t>Write j, x(j), y(j), Ix, I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3A17B83" id="Parallelogram 125" o:spid="_x0000_s1073" type="#_x0000_t7" style="position:absolute;margin-left:178.5pt;margin-top:69pt;width:134.25pt;height:50.25pt;z-index:251750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" adj="2021" fillcolor="gray [1616]" strokecolor="black [3040]">
                <v:fill color2="#d9d9d9 [496]" rotate="t" angle="180" colors="0 #bcbcbc;22938f #d0d0d0;1 #ededed" focus="100%" type="gradient"/>
                <v:shadow on="t" color="black" opacity="24903f" origin=",.5" offset="0,.55556mm"/>
                <v:textbox>
                  <w:txbxContent>
                    <w:p w14:paraId="2C34F4EE" w14:textId="77777777" w:rsidR="002C4B14" w:rsidRDefault="002C4B14" w:rsidP="005B7C22">
                      <w:pPr>
                        <w:jc w:val="center"/>
                      </w:pPr>
                      <w:r>
                        <w:t>Write j, x(j), y(j), Ix, Iy</w:t>
                      </w:r>
                    </w:p>
                  </w:txbxContent>
                </v:textbox>
              </v:shape>
            </w:pict>
          </mc:Fallback>
        </mc:AlternateContent>
      </w:r>
      <w:r>
        <w:rPr>
          <w:noProof/>
          <w:sz w:val="28"/>
        </w:rPr>
        <mc:AlternateContent>
          <mc:Choice Requires="wps">
            <w:drawing>
              <wp:anchor distT="0" distB="0" distL="114300" distR="114300" simplePos="0" relativeHeight="251749376" behindDoc="0" locked="0" layoutInCell="1" allowOverlap="1" wp14:anchorId="037059D6" wp14:editId="083325C3">
                <wp:simplePos x="0" y="0"/>
                <wp:positionH relativeFrom="column">
                  <wp:posOffset>3057525</wp:posOffset>
                </wp:positionH>
                <wp:positionV relativeFrom="paragraph">
                  <wp:posOffset>381000</wp:posOffset>
                </wp:positionV>
                <wp:extent cx="19050" cy="495300"/>
                <wp:effectExtent l="76200" t="0" r="57150" b="57150"/>
                <wp:wrapNone/>
                <wp:docPr id="126" name="Straight Arrow Connector 126"/>
                <wp:cNvGraphicFramePr/>
                <a:graphic xmlns:a="http://schemas.openxmlformats.org/drawingml/2006/main">
                  <a:graphicData uri="http://schemas.microsoft.com/office/word/2010/wordprocessingShape">
                    <wps:wsp>
                      <wps:cNvCnPr/>
                      <wps:spPr>
                        <a:xfrm>
                          <a:off x="0" y="0"/>
                          <a:ext cx="19050" cy="4953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593C813" id="Straight Arrow Connector 126" o:spid="_x0000_s1026" type="#_x0000_t32" style="position:absolute;margin-left:240.75pt;margin-top:30pt;width:1.5pt;height:39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" strokecolor="#4579b8 [3044]">
                <v:stroke endarrow="open"/>
              </v:shape>
            </w:pict>
          </mc:Fallback>
        </mc:AlternateContent>
      </w:r>
      <w:r>
        <w:rPr>
          <w:noProof/>
          <w:sz w:val="28"/>
        </w:rPr>
        <mc:AlternateContent>
          <mc:Choice Requires="wps">
            <w:drawing>
              <wp:anchor distT="0" distB="0" distL="114300" distR="114300" simplePos="0" relativeHeight="251748352" behindDoc="0" locked="0" layoutInCell="1" allowOverlap="1" wp14:anchorId="2D3C541A" wp14:editId="7E732E00">
                <wp:simplePos x="0" y="0"/>
                <wp:positionH relativeFrom="column">
                  <wp:posOffset>2828925</wp:posOffset>
                </wp:positionH>
                <wp:positionV relativeFrom="paragraph">
                  <wp:posOffset>-57150</wp:posOffset>
                </wp:positionV>
                <wp:extent cx="447675" cy="438150"/>
                <wp:effectExtent l="57150" t="38100" r="85725" b="95250"/>
                <wp:wrapNone/>
                <wp:docPr id="127" name="Flowchart: Connector 127"/>
                <wp:cNvGraphicFramePr/>
                <a:graphic xmlns:a="http://schemas.openxmlformats.org/drawingml/2006/main">
                  <a:graphicData uri="http://schemas.microsoft.com/office/word/2010/wordprocessingShape">
                    <wps:wsp>
                      <wps:cNvSpPr/>
                      <wps:spPr>
                        <a:xfrm>
                          <a:off x="0" y="0"/>
                          <a:ext cx="447675" cy="4381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060E25EB" w14:textId="77777777" w:rsidR="002C4B14" w:rsidRDefault="002C4B14" w:rsidP="005B7C22">
                            <w:pPr>
                              <w:jc w:val="center"/>
                            </w:pPr>
                            <w: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D3C541A" id="Flowchart: Connector 127" o:spid="_x0000_s1074" type="#_x0000_t120" style="position:absolute;margin-left:222.75pt;margin-top:-4.5pt;width:35.25pt;height:34.5pt;z-index:251748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060E25EB" w14:textId="77777777" w:rsidR="002C4B14" w:rsidRDefault="002C4B14" w:rsidP="005B7C22">
                      <w:pPr>
                        <w:jc w:val="center"/>
                      </w:pPr>
                      <w:r>
                        <w:t>H</w:t>
                      </w:r>
                    </w:p>
                  </w:txbxContent>
                </v:textbox>
              </v:shape>
            </w:pict>
          </mc:Fallback>
        </mc:AlternateContent>
      </w:r>
      <w:r>
        <w:rPr>
          <w:sz w:val="28"/>
        </w:rPr>
        <w:t xml:space="preserve">                                                                                            </w:t>
      </w:r>
    </w:p>
    <w:p w14:paraId="5A8CCCE6" w14:textId="77777777" w:rsidR="005B7C22" w:rsidRDefault="005B7C22" w:rsidP="005B7C22">
      <w:pPr>
        <w:rPr>
          <w:sz w:val="28"/>
        </w:rPr>
      </w:pPr>
    </w:p>
    <w:p w14:paraId="669D843F" w14:textId="77777777" w:rsidR="005B7C22" w:rsidRDefault="005B7C22" w:rsidP="005B7C22">
      <w:pPr>
        <w:rPr>
          <w:sz w:val="28"/>
        </w:rPr>
      </w:pPr>
    </w:p>
    <w:p w14:paraId="43E745EB" w14:textId="77777777" w:rsidR="005B7C22" w:rsidRDefault="005B7C22" w:rsidP="005B7C22">
      <w:pPr>
        <w:rPr>
          <w:sz w:val="28"/>
        </w:rPr>
      </w:pPr>
    </w:p>
    <w:p w14:paraId="1A722AD4" w14:textId="77777777" w:rsidR="005B7C22" w:rsidRDefault="005B7C22" w:rsidP="005B7C22">
      <w:pPr>
        <w:rPr>
          <w:sz w:val="28"/>
        </w:rPr>
      </w:pPr>
    </w:p>
    <w:p w14:paraId="28E1D46B" w14:textId="77777777" w:rsidR="005B7C22" w:rsidRDefault="005B7C22" w:rsidP="005B7C22">
      <w:pPr>
        <w:rPr>
          <w:sz w:val="28"/>
        </w:rPr>
      </w:pPr>
    </w:p>
    <w:p w14:paraId="7A9ED8B2" w14:textId="77777777" w:rsidR="005B7C22" w:rsidRDefault="005B7C22" w:rsidP="005B7C22">
      <w:pPr>
        <w:rPr>
          <w:sz w:val="28"/>
        </w:rPr>
      </w:pPr>
    </w:p>
    <w:p w14:paraId="3AEC1DF9" w14:textId="77777777" w:rsidR="005B7C22" w:rsidRDefault="005B7C22" w:rsidP="005B7C22">
      <w:pPr>
        <w:rPr>
          <w:sz w:val="28"/>
        </w:rPr>
      </w:pPr>
    </w:p>
    <w:p w14:paraId="0F46B64C" w14:textId="77777777" w:rsidR="005B7C22" w:rsidRDefault="005B7C22" w:rsidP="005B7C22">
      <w:pPr>
        <w:rPr>
          <w:sz w:val="28"/>
        </w:rPr>
      </w:pPr>
    </w:p>
    <w:p w14:paraId="26CC371C" w14:textId="77777777" w:rsidR="005B7C22" w:rsidRDefault="005B7C22" w:rsidP="005B7C22">
      <w:pPr>
        <w:rPr>
          <w:sz w:val="28"/>
        </w:rPr>
      </w:pPr>
    </w:p>
    <w:p w14:paraId="036AFB2D" w14:textId="77777777" w:rsidR="005B7C22" w:rsidRDefault="005B7C22" w:rsidP="005B7C22">
      <w:pPr>
        <w:rPr>
          <w:sz w:val="28"/>
        </w:rPr>
      </w:pPr>
    </w:p>
    <w:p w14:paraId="3A32A432" w14:textId="77777777" w:rsidR="005B7C22" w:rsidRDefault="005B7C22" w:rsidP="005B7C22">
      <w:pPr>
        <w:rPr>
          <w:sz w:val="28"/>
        </w:rPr>
      </w:pPr>
    </w:p>
    <w:p w14:paraId="43D1EA81" w14:textId="77777777" w:rsidR="005B7C22" w:rsidRDefault="005B7C22" w:rsidP="005B7C22">
      <w:pPr>
        <w:rPr>
          <w:sz w:val="28"/>
        </w:rPr>
      </w:pPr>
    </w:p>
    <w:p w14:paraId="671E369F" w14:textId="77777777" w:rsidR="005B7C22" w:rsidRDefault="005B7C22" w:rsidP="005B7C22">
      <w:pPr>
        <w:rPr>
          <w:sz w:val="28"/>
        </w:rPr>
      </w:pPr>
    </w:p>
    <w:p w14:paraId="0D2250D9" w14:textId="77777777" w:rsidR="005B7C22" w:rsidRDefault="005B7C22" w:rsidP="005B7C22">
      <w:pPr>
        <w:rPr>
          <w:sz w:val="28"/>
        </w:rPr>
      </w:pPr>
    </w:p>
    <w:p w14:paraId="78845B90" w14:textId="77777777" w:rsidR="005B7C22" w:rsidRDefault="005B7C22" w:rsidP="005B7C22">
      <w:pPr>
        <w:rPr>
          <w:sz w:val="28"/>
        </w:rPr>
      </w:pPr>
    </w:p>
    <w:p w14:paraId="08B98F23" w14:textId="77777777" w:rsidR="005B7C22" w:rsidRDefault="005B7C22" w:rsidP="005B7C22">
      <w:pPr>
        <w:rPr>
          <w:sz w:val="28"/>
        </w:rPr>
      </w:pPr>
    </w:p>
    <w:p w14:paraId="51B4F3E0" w14:textId="77777777" w:rsidR="005B7C22" w:rsidRDefault="005B7C22" w:rsidP="005B7C22">
      <w:pPr>
        <w:rPr>
          <w:sz w:val="28"/>
        </w:rPr>
      </w:pPr>
    </w:p>
    <w:p w14:paraId="25FCC120" w14:textId="77777777" w:rsidR="005B7C22" w:rsidRDefault="005B7C22" w:rsidP="005B7C22">
      <w:pPr>
        <w:rPr>
          <w:sz w:val="28"/>
        </w:rPr>
      </w:pPr>
    </w:p>
    <w:p w14:paraId="6C89BFEA" w14:textId="77777777" w:rsidR="005B7C22" w:rsidRDefault="005B7C22" w:rsidP="005B7C22">
      <w:pPr>
        <w:rPr>
          <w:sz w:val="28"/>
        </w:rPr>
      </w:pPr>
    </w:p>
    <w:p w14:paraId="7B94654C" w14:textId="77777777" w:rsidR="005B7C22" w:rsidRDefault="005B7C22" w:rsidP="005B7C22">
      <w:pPr>
        <w:rPr>
          <w:sz w:val="28"/>
        </w:rPr>
      </w:pPr>
      <w:r>
        <w:rPr>
          <w:noProof/>
          <w:sz w:val="28"/>
        </w:rPr>
        <mc:AlternateContent>
          <mc:Choice Requires="wps">
            <w:drawing>
              <wp:anchor distT="0" distB="0" distL="114300" distR="114300" simplePos="0" relativeHeight="251769856" behindDoc="0" locked="0" layoutInCell="1" allowOverlap="1" wp14:anchorId="23B8BDEC" wp14:editId="015ACD65">
                <wp:simplePos x="0" y="0"/>
                <wp:positionH relativeFrom="column">
                  <wp:posOffset>190500</wp:posOffset>
                </wp:positionH>
                <wp:positionV relativeFrom="paragraph">
                  <wp:posOffset>140335</wp:posOffset>
                </wp:positionV>
                <wp:extent cx="1762125" cy="0"/>
                <wp:effectExtent l="0" t="76200" r="28575" b="114300"/>
                <wp:wrapNone/>
                <wp:docPr id="128" name="Straight Arrow Connector 128"/>
                <wp:cNvGraphicFramePr/>
                <a:graphic xmlns:a="http://schemas.openxmlformats.org/drawingml/2006/main">
                  <a:graphicData uri="http://schemas.microsoft.com/office/word/2010/wordprocessingShape">
                    <wps:wsp>
                      <wps:cNvCnPr/>
                      <wps:spPr>
                        <a:xfrm>
                          <a:off x="0" y="0"/>
                          <a:ext cx="17621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280646D" id="Straight Arrow Connector 128" o:spid="_x0000_s1026" type="#_x0000_t32" style="position:absolute;margin-left:15pt;margin-top:11.05pt;width:138.75pt;height:0;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" strokecolor="#4579b8 [3044]">
                <v:stroke endarrow="open"/>
              </v:shape>
            </w:pict>
          </mc:Fallback>
        </mc:AlternateContent>
      </w:r>
      <w:r>
        <w:rPr>
          <w:noProof/>
          <w:sz w:val="28"/>
        </w:rPr>
        <mc:AlternateContent>
          <mc:Choice Requires="wps">
            <w:drawing>
              <wp:anchor distT="0" distB="0" distL="114300" distR="114300" simplePos="0" relativeHeight="251768832" behindDoc="0" locked="0" layoutInCell="1" allowOverlap="1" wp14:anchorId="13865A2F" wp14:editId="243E8349">
                <wp:simplePos x="0" y="0"/>
                <wp:positionH relativeFrom="column">
                  <wp:posOffset>190500</wp:posOffset>
                </wp:positionH>
                <wp:positionV relativeFrom="paragraph">
                  <wp:posOffset>140335</wp:posOffset>
                </wp:positionV>
                <wp:extent cx="0" cy="2819400"/>
                <wp:effectExtent l="0" t="0" r="19050" b="19050"/>
                <wp:wrapNone/>
                <wp:docPr id="129" name="Straight Connector 129"/>
                <wp:cNvGraphicFramePr/>
                <a:graphic xmlns:a="http://schemas.openxmlformats.org/drawingml/2006/main">
                  <a:graphicData uri="http://schemas.microsoft.com/office/word/2010/wordprocessingShape">
                    <wps:wsp>
                      <wps:cNvCnPr/>
                      <wps:spPr>
                        <a:xfrm flipV="1">
                          <a:off x="0" y="0"/>
                          <a:ext cx="0" cy="2819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5B97E17" id="Straight Connector 129" o:spid="_x0000_s1026" style="position:absolute;flip:y;z-index:25176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pt,11.05pt" to="15pt,2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" strokecolor="#4579b8 [3044]"/>
            </w:pict>
          </mc:Fallback>
        </mc:AlternateContent>
      </w:r>
    </w:p>
    <w:p w14:paraId="06FF0707" w14:textId="77777777" w:rsidR="005B7C22" w:rsidRDefault="005B7C22" w:rsidP="005B7C22">
      <w:pPr>
        <w:rPr>
          <w:sz w:val="28"/>
        </w:rPr>
      </w:pPr>
    </w:p>
    <w:p w14:paraId="00BD591C" w14:textId="77777777" w:rsidR="005B7C22" w:rsidRDefault="005B7C22" w:rsidP="005B7C22">
      <w:pPr>
        <w:rPr>
          <w:sz w:val="28"/>
        </w:rPr>
      </w:pPr>
    </w:p>
    <w:p w14:paraId="7B10382C" w14:textId="77777777" w:rsidR="005B7C22" w:rsidRDefault="005B7C22" w:rsidP="005B7C22">
      <w:pPr>
        <w:rPr>
          <w:sz w:val="28"/>
        </w:rPr>
      </w:pPr>
    </w:p>
    <w:p w14:paraId="3847E83F" w14:textId="77777777" w:rsidR="005B7C22" w:rsidRDefault="005B7C22" w:rsidP="005B7C22">
      <w:pPr>
        <w:rPr>
          <w:sz w:val="28"/>
        </w:rPr>
      </w:pPr>
    </w:p>
    <w:p w14:paraId="39A58C6F" w14:textId="77777777" w:rsidR="005B7C22" w:rsidRDefault="005B7C22" w:rsidP="005B7C22">
      <w:pPr>
        <w:rPr>
          <w:sz w:val="28"/>
        </w:rPr>
      </w:pPr>
    </w:p>
    <w:p w14:paraId="1F09461C" w14:textId="77777777" w:rsidR="005B7C22" w:rsidRDefault="005B7C22" w:rsidP="005B7C22">
      <w:pPr>
        <w:rPr>
          <w:sz w:val="28"/>
        </w:rPr>
      </w:pPr>
      <w:r>
        <w:rPr>
          <w:sz w:val="28"/>
        </w:rPr>
        <w:t xml:space="preserve">                                                                                                  YES                  </w:t>
      </w:r>
    </w:p>
    <w:p w14:paraId="41D35419" w14:textId="77777777" w:rsidR="005B7C22" w:rsidRDefault="005B7C22" w:rsidP="005B7C22">
      <w:pPr>
        <w:rPr>
          <w:sz w:val="28"/>
        </w:rPr>
      </w:pPr>
      <w:r>
        <w:rPr>
          <w:noProof/>
          <w:sz w:val="28"/>
        </w:rPr>
        <mc:AlternateContent>
          <mc:Choice Requires="wps">
            <w:drawing>
              <wp:anchor distT="0" distB="0" distL="114300" distR="114300" simplePos="0" relativeHeight="251765760" behindDoc="0" locked="0" layoutInCell="1" allowOverlap="1" wp14:anchorId="0D3F4E11" wp14:editId="50A2A965">
                <wp:simplePos x="0" y="0"/>
                <wp:positionH relativeFrom="column">
                  <wp:posOffset>5343525</wp:posOffset>
                </wp:positionH>
                <wp:positionV relativeFrom="paragraph">
                  <wp:posOffset>194945</wp:posOffset>
                </wp:positionV>
                <wp:extent cx="19050" cy="762000"/>
                <wp:effectExtent l="0" t="0" r="19050" b="19050"/>
                <wp:wrapNone/>
                <wp:docPr id="130" name="Straight Connector 130"/>
                <wp:cNvGraphicFramePr/>
                <a:graphic xmlns:a="http://schemas.openxmlformats.org/drawingml/2006/main">
                  <a:graphicData uri="http://schemas.microsoft.com/office/word/2010/wordprocessingShape">
                    <wps:wsp>
                      <wps:cNvCnPr/>
                      <wps:spPr>
                        <a:xfrm>
                          <a:off x="0" y="0"/>
                          <a:ext cx="19050" cy="762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E1800E" id="Straight Connector 130" o:spid="_x0000_s1026" style="position:absolute;z-index:251765760;visibility:visible;mso-wrap-style:square;mso-wrap-distance-left:9pt;mso-wrap-distance-top:0;mso-wrap-distance-right:9pt;mso-wrap-distance-bottom:0;mso-position-horizontal:absolute;mso-position-horizontal-relative:text;mso-position-vertical:absolute;mso-position-vertical-relative:text" from="420.75pt,15.35pt" to="422.25pt,7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" strokecolor="#4579b8 [3044]"/>
            </w:pict>
          </mc:Fallback>
        </mc:AlternateContent>
      </w:r>
    </w:p>
    <w:p w14:paraId="634E1833" w14:textId="77777777" w:rsidR="005B7C22" w:rsidRDefault="005B7C22" w:rsidP="005B7C22">
      <w:pPr>
        <w:rPr>
          <w:sz w:val="28"/>
        </w:rPr>
      </w:pPr>
      <w:r>
        <w:rPr>
          <w:noProof/>
          <w:sz w:val="28"/>
        </w:rPr>
        <mc:AlternateContent>
          <mc:Choice Requires="wps">
            <w:drawing>
              <wp:anchor distT="0" distB="0" distL="114300" distR="114300" simplePos="0" relativeHeight="251763712" behindDoc="0" locked="0" layoutInCell="1" allowOverlap="1" wp14:anchorId="0B496744" wp14:editId="1A0B5626">
                <wp:simplePos x="0" y="0"/>
                <wp:positionH relativeFrom="column">
                  <wp:posOffset>3124200</wp:posOffset>
                </wp:positionH>
                <wp:positionV relativeFrom="paragraph">
                  <wp:posOffset>419100</wp:posOffset>
                </wp:positionV>
                <wp:extent cx="0" cy="523875"/>
                <wp:effectExtent l="95250" t="0" r="57150" b="66675"/>
                <wp:wrapNone/>
                <wp:docPr id="131" name="Straight Arrow Connector 131"/>
                <wp:cNvGraphicFramePr/>
                <a:graphic xmlns:a="http://schemas.openxmlformats.org/drawingml/2006/main">
                  <a:graphicData uri="http://schemas.microsoft.com/office/word/2010/wordprocessingShape">
                    <wps:wsp>
                      <wps:cNvCnPr/>
                      <wps:spPr>
                        <a:xfrm>
                          <a:off x="0" y="0"/>
                          <a:ext cx="0" cy="5238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46C9D76" id="Straight Arrow Connector 131" o:spid="_x0000_s1026" type="#_x0000_t32" style="position:absolute;margin-left:246pt;margin-top:33pt;width:0;height:41.25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" strokecolor="#4579b8 [3044]">
                <v:stroke endarrow="open"/>
              </v:shape>
            </w:pict>
          </mc:Fallback>
        </mc:AlternateContent>
      </w:r>
      <w:r>
        <w:rPr>
          <w:sz w:val="28"/>
        </w:rPr>
        <w:t xml:space="preserve">                                        </w:t>
      </w:r>
    </w:p>
    <w:p w14:paraId="4603438E" w14:textId="77777777" w:rsidR="005B7C22" w:rsidRDefault="005B7C22" w:rsidP="005B7C22">
      <w:pPr>
        <w:rPr>
          <w:sz w:val="28"/>
        </w:rPr>
      </w:pP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p>
    <w:p w14:paraId="06436F10" w14:textId="77777777" w:rsidR="005B7C22" w:rsidRDefault="005B7C22" w:rsidP="005B7C22">
      <w:pPr>
        <w:rPr>
          <w:sz w:val="28"/>
        </w:rPr>
      </w:pPr>
      <w:r>
        <w:rPr>
          <w:noProof/>
          <w:sz w:val="28"/>
        </w:rPr>
        <mc:AlternateContent>
          <mc:Choice Requires="wps">
            <w:drawing>
              <wp:anchor distT="0" distB="0" distL="114300" distR="114300" simplePos="0" relativeHeight="251767808" behindDoc="0" locked="0" layoutInCell="1" allowOverlap="1" wp14:anchorId="3FF4BD5B" wp14:editId="2B1125D3">
                <wp:simplePos x="0" y="0"/>
                <wp:positionH relativeFrom="column">
                  <wp:posOffset>190500</wp:posOffset>
                </wp:positionH>
                <wp:positionV relativeFrom="paragraph">
                  <wp:posOffset>895985</wp:posOffset>
                </wp:positionV>
                <wp:extent cx="2057400" cy="19050"/>
                <wp:effectExtent l="0" t="0" r="19050" b="19050"/>
                <wp:wrapNone/>
                <wp:docPr id="132" name="Straight Connector 132"/>
                <wp:cNvGraphicFramePr/>
                <a:graphic xmlns:a="http://schemas.openxmlformats.org/drawingml/2006/main">
                  <a:graphicData uri="http://schemas.microsoft.com/office/word/2010/wordprocessingShape">
                    <wps:wsp>
                      <wps:cNvCnPr/>
                      <wps:spPr>
                        <a:xfrm flipH="1">
                          <a:off x="0" y="0"/>
                          <a:ext cx="205740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1179FBC" id="Straight Connector 132" o:spid="_x0000_s1026" style="position:absolute;flip:x;z-index:251767808;visibility:visible;mso-wrap-style:square;mso-wrap-distance-left:9pt;mso-wrap-distance-top:0;mso-wrap-distance-right:9pt;mso-wrap-distance-bottom:0;mso-position-horizontal:absolute;mso-position-horizontal-relative:text;mso-position-vertical:absolute;mso-position-vertical-relative:text" from="15pt,70.55pt" to="177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" strokecolor="#4579b8 [3044]"/>
            </w:pict>
          </mc:Fallback>
        </mc:AlternateContent>
      </w:r>
      <w:r>
        <w:rPr>
          <w:noProof/>
          <w:sz w:val="28"/>
        </w:rPr>
        <mc:AlternateContent>
          <mc:Choice Requires="wps">
            <w:drawing>
              <wp:anchor distT="0" distB="0" distL="114300" distR="114300" simplePos="0" relativeHeight="251766784" behindDoc="0" locked="0" layoutInCell="1" allowOverlap="1" wp14:anchorId="4BE4DA5B" wp14:editId="2599B292">
                <wp:simplePos x="0" y="0"/>
                <wp:positionH relativeFrom="column">
                  <wp:posOffset>3124200</wp:posOffset>
                </wp:positionH>
                <wp:positionV relativeFrom="paragraph">
                  <wp:posOffset>343535</wp:posOffset>
                </wp:positionV>
                <wp:extent cx="2238375" cy="0"/>
                <wp:effectExtent l="38100" t="76200" r="0" b="114300"/>
                <wp:wrapNone/>
                <wp:docPr id="133" name="Straight Arrow Connector 133"/>
                <wp:cNvGraphicFramePr/>
                <a:graphic xmlns:a="http://schemas.openxmlformats.org/drawingml/2006/main">
                  <a:graphicData uri="http://schemas.microsoft.com/office/word/2010/wordprocessingShape">
                    <wps:wsp>
                      <wps:cNvCnPr/>
                      <wps:spPr>
                        <a:xfrm flipH="1">
                          <a:off x="0" y="0"/>
                          <a:ext cx="22383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4068C31" id="Straight Arrow Connector 133" o:spid="_x0000_s1026" type="#_x0000_t32" style="position:absolute;margin-left:246pt;margin-top:27.05pt;width:176.25pt;height:0;flip:x;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" strokecolor="#4579b8 [3044]">
                <v:stroke endarrow="open"/>
              </v:shape>
            </w:pict>
          </mc:Fallback>
        </mc:AlternateContent>
      </w:r>
      <w:r>
        <w:rPr>
          <w:noProof/>
          <w:sz w:val="28"/>
        </w:rPr>
        <mc:AlternateContent>
          <mc:Choice Requires="wps">
            <w:drawing>
              <wp:anchor distT="0" distB="0" distL="114300" distR="114300" simplePos="0" relativeHeight="251764736" behindDoc="0" locked="0" layoutInCell="1" allowOverlap="1" wp14:anchorId="146458E4" wp14:editId="68B2F21A">
                <wp:simplePos x="0" y="0"/>
                <wp:positionH relativeFrom="column">
                  <wp:posOffset>2247900</wp:posOffset>
                </wp:positionH>
                <wp:positionV relativeFrom="paragraph">
                  <wp:posOffset>534035</wp:posOffset>
                </wp:positionV>
                <wp:extent cx="1752600" cy="714375"/>
                <wp:effectExtent l="57150" t="38100" r="57150" b="104775"/>
                <wp:wrapNone/>
                <wp:docPr id="134" name="Flowchart: Decision 134"/>
                <wp:cNvGraphicFramePr/>
                <a:graphic xmlns:a="http://schemas.openxmlformats.org/drawingml/2006/main">
                  <a:graphicData uri="http://schemas.microsoft.com/office/word/2010/wordprocessingShape">
                    <wps:wsp>
                      <wps:cNvSpPr/>
                      <wps:spPr>
                        <a:xfrm>
                          <a:off x="0" y="0"/>
                          <a:ext cx="1752600" cy="714375"/>
                        </a:xfrm>
                        <a:prstGeom prst="flowChartDecision">
                          <a:avLst/>
                        </a:prstGeom>
                      </wps:spPr>
                      <wps:style>
                        <a:lnRef idx="1">
                          <a:schemeClr val="dk1"/>
                        </a:lnRef>
                        <a:fillRef idx="2">
                          <a:schemeClr val="dk1"/>
                        </a:fillRef>
                        <a:effectRef idx="1">
                          <a:schemeClr val="dk1"/>
                        </a:effectRef>
                        <a:fontRef idx="minor">
                          <a:schemeClr val="dk1"/>
                        </a:fontRef>
                      </wps:style>
                      <wps:txbx>
                        <w:txbxContent>
                          <w:p w14:paraId="685B275E" w14:textId="77777777" w:rsidR="002C4B14" w:rsidRDefault="002C4B14" w:rsidP="005B7C22">
                            <w:pPr>
                              <w:jc w:val="center"/>
                            </w:pPr>
                            <w:r>
                              <w:t>i &lt; iaff +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46458E4" id="Flowchart: Decision 134" o:spid="_x0000_s1075" type="#_x0000_t110" style="position:absolute;margin-left:177pt;margin-top:42.05pt;width:138pt;height:56.25pt;z-index:251764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" fillcolor="gray [1616]" strokecolor="black [3040]">
                <v:fill color2="#d9d9d9 [496]" rotate="t" angle="180" colors="0 #bcbcbc;22938f #d0d0d0;1 #ededed" focus="100%" type="gradient"/>
                <v:shadow on="t" color="black" opacity="24903f" origin=",.5" offset="0,.55556mm"/>
                <v:textbox>
                  <w:txbxContent>
                    <w:p w14:paraId="685B275E" w14:textId="77777777" w:rsidR="002C4B14" w:rsidRDefault="002C4B14" w:rsidP="005B7C22">
                      <w:pPr>
                        <w:jc w:val="center"/>
                      </w:pPr>
                      <w:r>
                        <w:t>i &lt; iaff + 1</w:t>
                      </w:r>
                    </w:p>
                  </w:txbxContent>
                </v:textbox>
              </v:shape>
            </w:pict>
          </mc:Fallback>
        </mc:AlternateContent>
      </w:r>
      <w:r>
        <w:rPr>
          <w:sz w:val="28"/>
        </w:rPr>
        <w:t xml:space="preserve">                                                                       NO</w:t>
      </w:r>
    </w:p>
    <w:p w14:paraId="64086F6F" w14:textId="77777777" w:rsidR="005B7C22" w:rsidRDefault="005B7C22" w:rsidP="005B7C22">
      <w:pPr>
        <w:rPr>
          <w:sz w:val="28"/>
        </w:rPr>
      </w:pPr>
    </w:p>
    <w:p w14:paraId="32A7DF20" w14:textId="77777777" w:rsidR="005B7C22" w:rsidRDefault="005B7C22" w:rsidP="005B7C22">
      <w:pPr>
        <w:rPr>
          <w:sz w:val="28"/>
        </w:rPr>
      </w:pPr>
    </w:p>
    <w:p w14:paraId="6D279461" w14:textId="77777777" w:rsidR="005B7C22" w:rsidRDefault="005B7C22" w:rsidP="005B7C22">
      <w:pPr>
        <w:rPr>
          <w:sz w:val="28"/>
        </w:rPr>
      </w:pPr>
      <w:r>
        <w:rPr>
          <w:sz w:val="28"/>
        </w:rPr>
        <w:t xml:space="preserve">                                       YES                                                   </w:t>
      </w:r>
    </w:p>
    <w:p w14:paraId="22745190" w14:textId="77777777" w:rsidR="005B7C22" w:rsidRDefault="005B7C22" w:rsidP="005B7C22">
      <w:pPr>
        <w:rPr>
          <w:sz w:val="28"/>
        </w:rPr>
      </w:pPr>
      <w:r>
        <w:rPr>
          <w:noProof/>
          <w:sz w:val="28"/>
        </w:rPr>
        <mc:AlternateContent>
          <mc:Choice Requires="wps">
            <w:drawing>
              <wp:anchor distT="0" distB="0" distL="114300" distR="114300" simplePos="0" relativeHeight="251770880" behindDoc="0" locked="0" layoutInCell="1" allowOverlap="1" wp14:anchorId="33FEB007" wp14:editId="4CB3DB8D">
                <wp:simplePos x="0" y="0"/>
                <wp:positionH relativeFrom="column">
                  <wp:posOffset>3124200</wp:posOffset>
                </wp:positionH>
                <wp:positionV relativeFrom="paragraph">
                  <wp:posOffset>430530</wp:posOffset>
                </wp:positionV>
                <wp:extent cx="0" cy="438150"/>
                <wp:effectExtent l="95250" t="0" r="57150" b="57150"/>
                <wp:wrapNone/>
                <wp:docPr id="136" name="Straight Arrow Connector 136"/>
                <wp:cNvGraphicFramePr/>
                <a:graphic xmlns:a="http://schemas.openxmlformats.org/drawingml/2006/main">
                  <a:graphicData uri="http://schemas.microsoft.com/office/word/2010/wordprocessingShape">
                    <wps:wsp>
                      <wps:cNvCnPr/>
                      <wps:spPr>
                        <a:xfrm>
                          <a:off x="0" y="0"/>
                          <a:ext cx="0" cy="438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426424" id="Straight Arrow Connector 136" o:spid="_x0000_s1026" type="#_x0000_t32" style="position:absolute;margin-left:246pt;margin-top:33.9pt;width:0;height:34.5pt;z-index:251770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" strokecolor="#4579b8 [3044]">
                <v:stroke endarrow="open"/>
              </v:shape>
            </w:pict>
          </mc:Fallback>
        </mc:AlternateContent>
      </w:r>
      <w:r>
        <w:rPr>
          <w:sz w:val="28"/>
        </w:rPr>
        <w:t xml:space="preserve">                                                                                                   </w:t>
      </w:r>
    </w:p>
    <w:p w14:paraId="6369D2C2" w14:textId="77777777" w:rsidR="005B7C22" w:rsidRDefault="005B7C22" w:rsidP="005B7C22">
      <w:pPr>
        <w:rPr>
          <w:sz w:val="28"/>
        </w:rPr>
      </w:pPr>
    </w:p>
    <w:p w14:paraId="6DC74752" w14:textId="77777777" w:rsidR="005B7C22" w:rsidRDefault="005B7C22" w:rsidP="005B7C22">
      <w:pPr>
        <w:rPr>
          <w:sz w:val="28"/>
        </w:rPr>
      </w:pPr>
      <w:r>
        <w:rPr>
          <w:sz w:val="28"/>
        </w:rPr>
        <w:t xml:space="preserve">                                                                        NO</w:t>
      </w:r>
    </w:p>
    <w:p w14:paraId="110815BE" w14:textId="77777777" w:rsidR="00ED1BC6" w:rsidRDefault="00ED1BC6" w:rsidP="00ED1BC6">
      <w:pPr>
        <w:rPr>
          <w:sz w:val="28"/>
        </w:rPr>
      </w:pPr>
    </w:p>
    <w:p w14:paraId="7E36E4B9" w14:textId="77777777" w:rsidR="00113379" w:rsidRDefault="0018074A" w:rsidP="00113379">
      <w:pPr>
        <w:tabs>
          <w:tab w:val="left" w:pos="3765"/>
          <w:tab w:val="center" w:pos="4680"/>
        </w:tabs>
        <w:rPr>
          <w:sz w:val="28"/>
        </w:rPr>
      </w:pPr>
      <w:r>
        <w:rPr>
          <w:noProof/>
          <w:sz w:val="28"/>
        </w:rPr>
        <mc:AlternateContent>
          <mc:Choice Requires="wps">
            <w:drawing>
              <wp:anchor distT="0" distB="0" distL="114300" distR="114300" simplePos="0" relativeHeight="251771904" behindDoc="0" locked="0" layoutInCell="1" allowOverlap="1" wp14:anchorId="2AFA965A" wp14:editId="6A66C446">
                <wp:simplePos x="0" y="0"/>
                <wp:positionH relativeFrom="column">
                  <wp:posOffset>2933700</wp:posOffset>
                </wp:positionH>
                <wp:positionV relativeFrom="paragraph">
                  <wp:posOffset>46990</wp:posOffset>
                </wp:positionV>
                <wp:extent cx="409575" cy="333375"/>
                <wp:effectExtent l="57150" t="38100" r="66675" b="104775"/>
                <wp:wrapNone/>
                <wp:docPr id="135" name="Flowchart: Connector 135"/>
                <wp:cNvGraphicFramePr/>
                <a:graphic xmlns:a="http://schemas.openxmlformats.org/drawingml/2006/main">
                  <a:graphicData uri="http://schemas.microsoft.com/office/word/2010/wordprocessingShape">
                    <wps:wsp>
                      <wps:cNvSpPr/>
                      <wps:spPr>
                        <a:xfrm>
                          <a:off x="0" y="0"/>
                          <a:ext cx="409575" cy="3333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4D558E15" w14:textId="77777777" w:rsidR="002C4B14" w:rsidRDefault="002C4B14" w:rsidP="005B7C22">
                            <w:pPr>
                              <w:jc w:val="center"/>
                            </w:pPr>
                            <w:r>
                              <w:t>J</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AFA965A" id="Flowchart: Connector 135" o:spid="_x0000_s1076" type="#_x0000_t120" style="position:absolute;margin-left:231pt;margin-top:3.7pt;width:32.25pt;height:26.25pt;z-index:251771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4D558E15" w14:textId="77777777" w:rsidR="002C4B14" w:rsidRDefault="002C4B14" w:rsidP="005B7C22">
                      <w:pPr>
                        <w:jc w:val="center"/>
                      </w:pPr>
                      <w:r>
                        <w:t>J</w:t>
                      </w:r>
                    </w:p>
                  </w:txbxContent>
                </v:textbox>
              </v:shape>
            </w:pict>
          </mc:Fallback>
        </mc:AlternateContent>
      </w:r>
      <w:r w:rsidR="00113379">
        <w:rPr>
          <w:sz w:val="28"/>
        </w:rPr>
        <w:tab/>
      </w:r>
    </w:p>
    <w:p w14:paraId="1AF19115" w14:textId="77777777" w:rsidR="00ED1BC6" w:rsidRDefault="00ED1BC6" w:rsidP="00113379">
      <w:pPr>
        <w:tabs>
          <w:tab w:val="left" w:pos="3765"/>
          <w:tab w:val="center" w:pos="4680"/>
        </w:tabs>
        <w:rPr>
          <w:sz w:val="28"/>
        </w:rPr>
      </w:pPr>
      <w:r>
        <w:rPr>
          <w:noProof/>
          <w:sz w:val="28"/>
        </w:rPr>
        <w:lastRenderedPageBreak/>
        <mc:AlternateContent>
          <mc:Choice Requires="wps">
            <w:drawing>
              <wp:anchor distT="0" distB="0" distL="114300" distR="114300" simplePos="0" relativeHeight="251782144" behindDoc="0" locked="0" layoutInCell="1" allowOverlap="1" wp14:anchorId="03849982" wp14:editId="1101CF2B">
                <wp:simplePos x="0" y="0"/>
                <wp:positionH relativeFrom="column">
                  <wp:posOffset>-152400</wp:posOffset>
                </wp:positionH>
                <wp:positionV relativeFrom="paragraph">
                  <wp:posOffset>2190750</wp:posOffset>
                </wp:positionV>
                <wp:extent cx="0" cy="2295525"/>
                <wp:effectExtent l="0" t="0" r="19050" b="9525"/>
                <wp:wrapNone/>
                <wp:docPr id="137" name="Straight Connector 137"/>
                <wp:cNvGraphicFramePr/>
                <a:graphic xmlns:a="http://schemas.openxmlformats.org/drawingml/2006/main">
                  <a:graphicData uri="http://schemas.microsoft.com/office/word/2010/wordprocessingShape">
                    <wps:wsp>
                      <wps:cNvCnPr/>
                      <wps:spPr>
                        <a:xfrm flipV="1">
                          <a:off x="0" y="0"/>
                          <a:ext cx="0" cy="2295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2C2FDDD" id="Straight Connector 137" o:spid="_x0000_s1026" style="position:absolute;flip:y;z-index:251782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pt,172.5pt" to="-12pt,3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" strokecolor="#4579b8 [3044]"/>
            </w:pict>
          </mc:Fallback>
        </mc:AlternateContent>
      </w:r>
      <w:r>
        <w:rPr>
          <w:noProof/>
          <w:sz w:val="28"/>
        </w:rPr>
        <mc:AlternateContent>
          <mc:Choice Requires="wps">
            <w:drawing>
              <wp:anchor distT="0" distB="0" distL="114300" distR="114300" simplePos="0" relativeHeight="251784192" behindDoc="0" locked="0" layoutInCell="1" allowOverlap="1" wp14:anchorId="0D756E47" wp14:editId="6D146279">
                <wp:simplePos x="0" y="0"/>
                <wp:positionH relativeFrom="column">
                  <wp:posOffset>2790825</wp:posOffset>
                </wp:positionH>
                <wp:positionV relativeFrom="paragraph">
                  <wp:posOffset>4762500</wp:posOffset>
                </wp:positionV>
                <wp:extent cx="0" cy="723900"/>
                <wp:effectExtent l="95250" t="0" r="57150" b="57150"/>
                <wp:wrapNone/>
                <wp:docPr id="138" name="Straight Arrow Connector 138"/>
                <wp:cNvGraphicFramePr/>
                <a:graphic xmlns:a="http://schemas.openxmlformats.org/drawingml/2006/main">
                  <a:graphicData uri="http://schemas.microsoft.com/office/word/2010/wordprocessingShape">
                    <wps:wsp>
                      <wps:cNvCnPr/>
                      <wps:spPr>
                        <a:xfrm>
                          <a:off x="0" y="0"/>
                          <a:ext cx="0" cy="723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3FFE2D" id="Straight Arrow Connector 138" o:spid="_x0000_s1026" type="#_x0000_t32" style="position:absolute;margin-left:219.75pt;margin-top:375pt;width:0;height:57pt;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83168" behindDoc="0" locked="0" layoutInCell="1" allowOverlap="1" wp14:anchorId="42129D24" wp14:editId="5F23382E">
                <wp:simplePos x="0" y="0"/>
                <wp:positionH relativeFrom="column">
                  <wp:posOffset>-400050</wp:posOffset>
                </wp:positionH>
                <wp:positionV relativeFrom="paragraph">
                  <wp:posOffset>1590675</wp:posOffset>
                </wp:positionV>
                <wp:extent cx="495300" cy="600075"/>
                <wp:effectExtent l="57150" t="38100" r="76200" b="104775"/>
                <wp:wrapNone/>
                <wp:docPr id="139" name="Flowchart: Connector 139"/>
                <wp:cNvGraphicFramePr/>
                <a:graphic xmlns:a="http://schemas.openxmlformats.org/drawingml/2006/main">
                  <a:graphicData uri="http://schemas.microsoft.com/office/word/2010/wordprocessingShape">
                    <wps:wsp>
                      <wps:cNvSpPr/>
                      <wps:spPr>
                        <a:xfrm>
                          <a:off x="0" y="0"/>
                          <a:ext cx="495300" cy="6000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25323E1A" w14:textId="77777777" w:rsidR="002C4B14" w:rsidRDefault="002C4B14" w:rsidP="00ED1BC6">
                            <w:pPr>
                              <w:jc w:val="center"/>
                            </w:pPr>
                            <w: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2129D24" id="Flowchart: Connector 139" o:spid="_x0000_s1077" type="#_x0000_t120" style="position:absolute;margin-left:-31.5pt;margin-top:125.25pt;width:39pt;height:47.25pt;z-index:251783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25323E1A" w14:textId="77777777" w:rsidR="002C4B14" w:rsidRDefault="002C4B14" w:rsidP="00ED1BC6">
                      <w:pPr>
                        <w:jc w:val="center"/>
                      </w:pPr>
                      <w:r>
                        <w:t>I</w:t>
                      </w:r>
                    </w:p>
                  </w:txbxContent>
                </v:textbox>
              </v:shape>
            </w:pict>
          </mc:Fallback>
        </mc:AlternateContent>
      </w:r>
      <w:r>
        <w:rPr>
          <w:noProof/>
          <w:sz w:val="28"/>
        </w:rPr>
        <mc:AlternateContent>
          <mc:Choice Requires="wps">
            <w:drawing>
              <wp:anchor distT="0" distB="0" distL="114300" distR="114300" simplePos="0" relativeHeight="251781120" behindDoc="0" locked="0" layoutInCell="1" allowOverlap="1" wp14:anchorId="652F2F33" wp14:editId="5E32A658">
                <wp:simplePos x="0" y="0"/>
                <wp:positionH relativeFrom="column">
                  <wp:posOffset>-152400</wp:posOffset>
                </wp:positionH>
                <wp:positionV relativeFrom="paragraph">
                  <wp:posOffset>4438650</wp:posOffset>
                </wp:positionV>
                <wp:extent cx="2190750" cy="47625"/>
                <wp:effectExtent l="0" t="0" r="19050" b="28575"/>
                <wp:wrapNone/>
                <wp:docPr id="140" name="Straight Connector 140"/>
                <wp:cNvGraphicFramePr/>
                <a:graphic xmlns:a="http://schemas.openxmlformats.org/drawingml/2006/main">
                  <a:graphicData uri="http://schemas.microsoft.com/office/word/2010/wordprocessingShape">
                    <wps:wsp>
                      <wps:cNvCnPr/>
                      <wps:spPr>
                        <a:xfrm flipH="1">
                          <a:off x="0" y="0"/>
                          <a:ext cx="2190750"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72B272" id="Straight Connector 140" o:spid="_x0000_s1026" style="position:absolute;flip:x;z-index:251781120;visibility:visible;mso-wrap-style:square;mso-wrap-distance-left:9pt;mso-wrap-distance-top:0;mso-wrap-distance-right:9pt;mso-wrap-distance-bottom:0;mso-position-horizontal:absolute;mso-position-horizontal-relative:text;mso-position-vertical:absolute;mso-position-vertical-relative:text" from="-12pt,349.5pt" to="160.5pt,3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" strokecolor="#4579b8 [3044]"/>
            </w:pict>
          </mc:Fallback>
        </mc:AlternateContent>
      </w:r>
      <w:r>
        <w:rPr>
          <w:noProof/>
          <w:sz w:val="28"/>
        </w:rPr>
        <mc:AlternateContent>
          <mc:Choice Requires="wps">
            <w:drawing>
              <wp:anchor distT="0" distB="0" distL="114300" distR="114300" simplePos="0" relativeHeight="251780096" behindDoc="0" locked="0" layoutInCell="1" allowOverlap="1" wp14:anchorId="5824709C" wp14:editId="0900E711">
                <wp:simplePos x="0" y="0"/>
                <wp:positionH relativeFrom="column">
                  <wp:posOffset>2038350</wp:posOffset>
                </wp:positionH>
                <wp:positionV relativeFrom="paragraph">
                  <wp:posOffset>4095750</wp:posOffset>
                </wp:positionV>
                <wp:extent cx="1485900" cy="666750"/>
                <wp:effectExtent l="57150" t="38100" r="38100" b="95250"/>
                <wp:wrapNone/>
                <wp:docPr id="141" name="Diamond 141"/>
                <wp:cNvGraphicFramePr/>
                <a:graphic xmlns:a="http://schemas.openxmlformats.org/drawingml/2006/main">
                  <a:graphicData uri="http://schemas.microsoft.com/office/word/2010/wordprocessingShape">
                    <wps:wsp>
                      <wps:cNvSpPr/>
                      <wps:spPr>
                        <a:xfrm>
                          <a:off x="0" y="0"/>
                          <a:ext cx="1485900" cy="666750"/>
                        </a:xfrm>
                        <a:prstGeom prst="diamond">
                          <a:avLst/>
                        </a:prstGeom>
                      </wps:spPr>
                      <wps:style>
                        <a:lnRef idx="1">
                          <a:schemeClr val="dk1"/>
                        </a:lnRef>
                        <a:fillRef idx="2">
                          <a:schemeClr val="dk1"/>
                        </a:fillRef>
                        <a:effectRef idx="1">
                          <a:schemeClr val="dk1"/>
                        </a:effectRef>
                        <a:fontRef idx="minor">
                          <a:schemeClr val="dk1"/>
                        </a:fontRef>
                      </wps:style>
                      <wps:txbx>
                        <w:txbxContent>
                          <w:p w14:paraId="78391049" w14:textId="77777777" w:rsidR="002C4B14" w:rsidRDefault="002C4B14" w:rsidP="00ED1BC6">
                            <w:pPr>
                              <w:jc w:val="center"/>
                            </w:pPr>
                            <w:r>
                              <w:t>j &lt; Ndp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824709C" id="Diamond 141" o:spid="_x0000_s1078" type="#_x0000_t4" style="position:absolute;margin-left:160.5pt;margin-top:322.5pt;width:117pt;height:52.5pt;z-index:251780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" fillcolor="gray [1616]" strokecolor="black [3040]">
                <v:fill color2="#d9d9d9 [496]" rotate="t" angle="180" colors="0 #bcbcbc;22938f #d0d0d0;1 #ededed" focus="100%" type="gradient"/>
                <v:shadow on="t" color="black" opacity="24903f" origin=",.5" offset="0,.55556mm"/>
                <v:textbox>
                  <w:txbxContent>
                    <w:p w14:paraId="78391049" w14:textId="77777777" w:rsidR="002C4B14" w:rsidRDefault="002C4B14" w:rsidP="00ED1BC6">
                      <w:pPr>
                        <w:jc w:val="center"/>
                      </w:pPr>
                      <w:r>
                        <w:t>j &lt; Ndpt</w:t>
                      </w:r>
                    </w:p>
                  </w:txbxContent>
                </v:textbox>
              </v:shape>
            </w:pict>
          </mc:Fallback>
        </mc:AlternateContent>
      </w:r>
      <w:r>
        <w:rPr>
          <w:noProof/>
          <w:sz w:val="28"/>
        </w:rPr>
        <mc:AlternateContent>
          <mc:Choice Requires="wps">
            <w:drawing>
              <wp:anchor distT="0" distB="0" distL="114300" distR="114300" simplePos="0" relativeHeight="251779072" behindDoc="0" locked="0" layoutInCell="1" allowOverlap="1" wp14:anchorId="02AD3B37" wp14:editId="4AC55DC2">
                <wp:simplePos x="0" y="0"/>
                <wp:positionH relativeFrom="column">
                  <wp:posOffset>2790825</wp:posOffset>
                </wp:positionH>
                <wp:positionV relativeFrom="paragraph">
                  <wp:posOffset>3581400</wp:posOffset>
                </wp:positionV>
                <wp:extent cx="0" cy="514350"/>
                <wp:effectExtent l="95250" t="0" r="57150" b="57150"/>
                <wp:wrapNone/>
                <wp:docPr id="142" name="Straight Arrow Connector 142"/>
                <wp:cNvGraphicFramePr/>
                <a:graphic xmlns:a="http://schemas.openxmlformats.org/drawingml/2006/main">
                  <a:graphicData uri="http://schemas.microsoft.com/office/word/2010/wordprocessingShape">
                    <wps:wsp>
                      <wps:cNvCnPr/>
                      <wps:spPr>
                        <a:xfrm>
                          <a:off x="0" y="0"/>
                          <a:ext cx="0" cy="5143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5141E00" id="Straight Arrow Connector 142" o:spid="_x0000_s1026" type="#_x0000_t32" style="position:absolute;margin-left:219.75pt;margin-top:282pt;width:0;height:40.5pt;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78048" behindDoc="0" locked="0" layoutInCell="1" allowOverlap="1" wp14:anchorId="10AABED6" wp14:editId="0167DCAE">
                <wp:simplePos x="0" y="0"/>
                <wp:positionH relativeFrom="column">
                  <wp:posOffset>1704975</wp:posOffset>
                </wp:positionH>
                <wp:positionV relativeFrom="paragraph">
                  <wp:posOffset>2981325</wp:posOffset>
                </wp:positionV>
                <wp:extent cx="2495550" cy="600075"/>
                <wp:effectExtent l="57150" t="38100" r="76200" b="104775"/>
                <wp:wrapNone/>
                <wp:docPr id="143" name="Parallelogram 143"/>
                <wp:cNvGraphicFramePr/>
                <a:graphic xmlns:a="http://schemas.openxmlformats.org/drawingml/2006/main">
                  <a:graphicData uri="http://schemas.microsoft.com/office/word/2010/wordprocessingShape">
                    <wps:wsp>
                      <wps:cNvSpPr/>
                      <wps:spPr>
                        <a:xfrm>
                          <a:off x="0" y="0"/>
                          <a:ext cx="2495550" cy="600075"/>
                        </a:xfrm>
                        <a:prstGeom prst="parallelogram">
                          <a:avLst/>
                        </a:prstGeom>
                      </wps:spPr>
                      <wps:style>
                        <a:lnRef idx="1">
                          <a:schemeClr val="dk1"/>
                        </a:lnRef>
                        <a:fillRef idx="2">
                          <a:schemeClr val="dk1"/>
                        </a:fillRef>
                        <a:effectRef idx="1">
                          <a:schemeClr val="dk1"/>
                        </a:effectRef>
                        <a:fontRef idx="minor">
                          <a:schemeClr val="dk1"/>
                        </a:fontRef>
                      </wps:style>
                      <wps:txbx>
                        <w:txbxContent>
                          <w:p w14:paraId="77012067" w14:textId="77777777" w:rsidR="002C4B14" w:rsidRDefault="002C4B14" w:rsidP="00ED1BC6">
                            <w:pPr>
                              <w:jc w:val="center"/>
                            </w:pPr>
                            <w:r>
                              <w:t>Write j, x(j), y(j), Ix, I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0AABED6" id="Parallelogram 143" o:spid="_x0000_s1079" type="#_x0000_t7" style="position:absolute;margin-left:134.25pt;margin-top:234.75pt;width:196.5pt;height:47.25pt;z-index:251778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" adj="1298" fillcolor="gray [1616]" strokecolor="black [3040]">
                <v:fill color2="#d9d9d9 [496]" rotate="t" angle="180" colors="0 #bcbcbc;22938f #d0d0d0;1 #ededed" focus="100%" type="gradient"/>
                <v:shadow on="t" color="black" opacity="24903f" origin=",.5" offset="0,.55556mm"/>
                <v:textbox>
                  <w:txbxContent>
                    <w:p w14:paraId="77012067" w14:textId="77777777" w:rsidR="002C4B14" w:rsidRDefault="002C4B14" w:rsidP="00ED1BC6">
                      <w:pPr>
                        <w:jc w:val="center"/>
                      </w:pPr>
                      <w:r>
                        <w:t>Write j, x(j), y(j), Ix, Iy</w:t>
                      </w:r>
                    </w:p>
                  </w:txbxContent>
                </v:textbox>
              </v:shape>
            </w:pict>
          </mc:Fallback>
        </mc:AlternateContent>
      </w:r>
      <w:r>
        <w:rPr>
          <w:noProof/>
          <w:sz w:val="28"/>
        </w:rPr>
        <mc:AlternateContent>
          <mc:Choice Requires="wps">
            <w:drawing>
              <wp:anchor distT="0" distB="0" distL="114300" distR="114300" simplePos="0" relativeHeight="251777024" behindDoc="0" locked="0" layoutInCell="1" allowOverlap="1" wp14:anchorId="0889B6E3" wp14:editId="2639D45F">
                <wp:simplePos x="0" y="0"/>
                <wp:positionH relativeFrom="column">
                  <wp:posOffset>2790825</wp:posOffset>
                </wp:positionH>
                <wp:positionV relativeFrom="paragraph">
                  <wp:posOffset>2133600</wp:posOffset>
                </wp:positionV>
                <wp:extent cx="0" cy="847725"/>
                <wp:effectExtent l="95250" t="38100" r="57150" b="66675"/>
                <wp:wrapNone/>
                <wp:docPr id="144" name="Straight Arrow Connector 144"/>
                <wp:cNvGraphicFramePr/>
                <a:graphic xmlns:a="http://schemas.openxmlformats.org/drawingml/2006/main">
                  <a:graphicData uri="http://schemas.microsoft.com/office/word/2010/wordprocessingShape">
                    <wps:wsp>
                      <wps:cNvCnPr/>
                      <wps:spPr>
                        <a:xfrm>
                          <a:off x="0" y="0"/>
                          <a:ext cx="0" cy="84772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54A877C7" id="Straight Arrow Connector 144" o:spid="_x0000_s1026" type="#_x0000_t32" style="position:absolute;margin-left:219.75pt;margin-top:168pt;width:0;height:66.75pt;z-index:251777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" strokecolor="#4579b8 [3044]">
                <v:stroke startarrow="open" endarrow="open"/>
              </v:shape>
            </w:pict>
          </mc:Fallback>
        </mc:AlternateContent>
      </w:r>
      <w:r>
        <w:rPr>
          <w:noProof/>
          <w:sz w:val="28"/>
        </w:rPr>
        <mc:AlternateContent>
          <mc:Choice Requires="wps">
            <w:drawing>
              <wp:anchor distT="0" distB="0" distL="114300" distR="114300" simplePos="0" relativeHeight="251776000" behindDoc="0" locked="0" layoutInCell="1" allowOverlap="1" wp14:anchorId="1394FE71" wp14:editId="55F2008A">
                <wp:simplePos x="0" y="0"/>
                <wp:positionH relativeFrom="column">
                  <wp:posOffset>1247775</wp:posOffset>
                </wp:positionH>
                <wp:positionV relativeFrom="paragraph">
                  <wp:posOffset>914400</wp:posOffset>
                </wp:positionV>
                <wp:extent cx="3600450" cy="1219200"/>
                <wp:effectExtent l="57150" t="38100" r="76200" b="95250"/>
                <wp:wrapNone/>
                <wp:docPr id="145" name="Rectangle 145"/>
                <wp:cNvGraphicFramePr/>
                <a:graphic xmlns:a="http://schemas.openxmlformats.org/drawingml/2006/main">
                  <a:graphicData uri="http://schemas.microsoft.com/office/word/2010/wordprocessingShape">
                    <wps:wsp>
                      <wps:cNvSpPr/>
                      <wps:spPr>
                        <a:xfrm>
                          <a:off x="0" y="0"/>
                          <a:ext cx="3600450" cy="1219200"/>
                        </a:xfrm>
                        <a:prstGeom prst="rect">
                          <a:avLst/>
                        </a:prstGeom>
                      </wps:spPr>
                      <wps:style>
                        <a:lnRef idx="1">
                          <a:schemeClr val="dk1"/>
                        </a:lnRef>
                        <a:fillRef idx="2">
                          <a:schemeClr val="dk1"/>
                        </a:fillRef>
                        <a:effectRef idx="1">
                          <a:schemeClr val="dk1"/>
                        </a:effectRef>
                        <a:fontRef idx="minor">
                          <a:schemeClr val="dk1"/>
                        </a:fontRef>
                      </wps:style>
                      <wps:txbx>
                        <w:txbxContent>
                          <w:p w14:paraId="4D5BE7C9" w14:textId="77777777" w:rsidR="002C4B14" w:rsidRDefault="002C4B14" w:rsidP="00ED1BC6">
                            <w:r>
                              <w:t>x(j) = coe(iset,1)*x(j-1)+coe(iset,2)*y(j-1)+coe(iset,5)</w:t>
                            </w:r>
                          </w:p>
                          <w:p w14:paraId="59D7F95D" w14:textId="77777777" w:rsidR="002C4B14" w:rsidRDefault="002C4B14" w:rsidP="00ED1BC6">
                            <w:r>
                              <w:t>y(j) = coe(iset,3)*x(j-1)+coe(iset,4)*y(j-1)+coe(iset,6)</w:t>
                            </w:r>
                          </w:p>
                          <w:p w14:paraId="4D8646F1" w14:textId="77777777" w:rsidR="002C4B14" w:rsidRDefault="002C4B14" w:rsidP="00ED1BC6">
                            <w:r>
                              <w:t>Ix = Nint(x(j)*float(Ngrids))</w:t>
                            </w:r>
                          </w:p>
                          <w:p w14:paraId="335C6371" w14:textId="77777777" w:rsidR="002C4B14" w:rsidRDefault="002C4B14" w:rsidP="00ED1BC6">
                            <w:r>
                              <w:t>Iy = Nint(y(j)*float(Ngrids))</w:t>
                            </w:r>
                          </w:p>
                          <w:p w14:paraId="7A5FC25C" w14:textId="77777777" w:rsidR="002C4B14" w:rsidRDefault="002C4B14" w:rsidP="00ED1BC6">
                            <w:r>
                              <w:t>Ixy(j,1) = Ix</w:t>
                            </w:r>
                          </w:p>
                          <w:p w14:paraId="46B03B3B" w14:textId="77777777" w:rsidR="002C4B14" w:rsidRDefault="002C4B14" w:rsidP="00ED1BC6">
                            <w:r>
                              <w:t>Ixy(j,2)= Iy</w:t>
                            </w:r>
                          </w:p>
                          <w:p w14:paraId="71DD315B" w14:textId="77777777" w:rsidR="002C4B14" w:rsidRDefault="002C4B14" w:rsidP="00ED1BC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94FE71" id="Rectangle 145" o:spid="_x0000_s1080" style="position:absolute;margin-left:98.25pt;margin-top:1in;width:283.5pt;height:96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4D5BE7C9" w14:textId="77777777" w:rsidR="002C4B14" w:rsidRDefault="002C4B14" w:rsidP="00ED1BC6">
                      <w:r>
                        <w:t>x(j) = coe(iset,1)*x(j-1)+coe(iset,2)*y(j-1)+coe(iset,5)</w:t>
                      </w:r>
                    </w:p>
                    <w:p w14:paraId="59D7F95D" w14:textId="77777777" w:rsidR="002C4B14" w:rsidRDefault="002C4B14" w:rsidP="00ED1BC6">
                      <w:r>
                        <w:t>y(j) = coe(iset,3)*x(j-1)+coe(iset,4)*y(j-1)+coe(iset,6)</w:t>
                      </w:r>
                    </w:p>
                    <w:p w14:paraId="4D8646F1" w14:textId="77777777" w:rsidR="002C4B14" w:rsidRDefault="002C4B14" w:rsidP="00ED1BC6">
                      <w:r>
                        <w:t>Ix = Nint(x(j)*float(Ngrids))</w:t>
                      </w:r>
                    </w:p>
                    <w:p w14:paraId="335C6371" w14:textId="77777777" w:rsidR="002C4B14" w:rsidRDefault="002C4B14" w:rsidP="00ED1BC6">
                      <w:r>
                        <w:t>Iy = Nint(y(j)*float(Ngrids))</w:t>
                      </w:r>
                    </w:p>
                    <w:p w14:paraId="7A5FC25C" w14:textId="77777777" w:rsidR="002C4B14" w:rsidRDefault="002C4B14" w:rsidP="00ED1BC6">
                      <w:r>
                        <w:t>Ixy(j,1) = Ix</w:t>
                      </w:r>
                    </w:p>
                    <w:p w14:paraId="46B03B3B" w14:textId="77777777" w:rsidR="002C4B14" w:rsidRDefault="002C4B14" w:rsidP="00ED1BC6">
                      <w:r>
                        <w:t>Ixy(j,2)= Iy</w:t>
                      </w:r>
                    </w:p>
                    <w:p w14:paraId="71DD315B" w14:textId="77777777" w:rsidR="002C4B14" w:rsidRDefault="002C4B14" w:rsidP="00ED1BC6"/>
                  </w:txbxContent>
                </v:textbox>
              </v:rect>
            </w:pict>
          </mc:Fallback>
        </mc:AlternateContent>
      </w:r>
      <w:r>
        <w:rPr>
          <w:noProof/>
          <w:sz w:val="28"/>
        </w:rPr>
        <mc:AlternateContent>
          <mc:Choice Requires="wps">
            <w:drawing>
              <wp:anchor distT="0" distB="0" distL="114300" distR="114300" simplePos="0" relativeHeight="251774976" behindDoc="0" locked="0" layoutInCell="1" allowOverlap="1" wp14:anchorId="400B9B44" wp14:editId="18505BDE">
                <wp:simplePos x="0" y="0"/>
                <wp:positionH relativeFrom="column">
                  <wp:posOffset>2790825</wp:posOffset>
                </wp:positionH>
                <wp:positionV relativeFrom="paragraph">
                  <wp:posOffset>476250</wp:posOffset>
                </wp:positionV>
                <wp:extent cx="0" cy="438150"/>
                <wp:effectExtent l="95250" t="0" r="57150" b="57150"/>
                <wp:wrapNone/>
                <wp:docPr id="146" name="Straight Arrow Connector 146"/>
                <wp:cNvGraphicFramePr/>
                <a:graphic xmlns:a="http://schemas.openxmlformats.org/drawingml/2006/main">
                  <a:graphicData uri="http://schemas.microsoft.com/office/word/2010/wordprocessingShape">
                    <wps:wsp>
                      <wps:cNvCnPr/>
                      <wps:spPr>
                        <a:xfrm>
                          <a:off x="0" y="0"/>
                          <a:ext cx="0" cy="4381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4D78D0" id="Straight Arrow Connector 146" o:spid="_x0000_s1026" type="#_x0000_t32" style="position:absolute;margin-left:219.75pt;margin-top:37.5pt;width:0;height:34.5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73952" behindDoc="0" locked="0" layoutInCell="1" allowOverlap="1" wp14:anchorId="5DE11728" wp14:editId="1F424CA0">
                <wp:simplePos x="0" y="0"/>
                <wp:positionH relativeFrom="column">
                  <wp:posOffset>2533649</wp:posOffset>
                </wp:positionH>
                <wp:positionV relativeFrom="paragraph">
                  <wp:posOffset>38100</wp:posOffset>
                </wp:positionV>
                <wp:extent cx="504825" cy="438150"/>
                <wp:effectExtent l="57150" t="38100" r="85725" b="95250"/>
                <wp:wrapNone/>
                <wp:docPr id="147" name="Flowchart: Connector 147"/>
                <wp:cNvGraphicFramePr/>
                <a:graphic xmlns:a="http://schemas.openxmlformats.org/drawingml/2006/main">
                  <a:graphicData uri="http://schemas.microsoft.com/office/word/2010/wordprocessingShape">
                    <wps:wsp>
                      <wps:cNvSpPr/>
                      <wps:spPr>
                        <a:xfrm>
                          <a:off x="0" y="0"/>
                          <a:ext cx="504825" cy="43815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2636E10F" w14:textId="77777777" w:rsidR="002C4B14" w:rsidRDefault="002C4B14" w:rsidP="00ED1BC6">
                            <w:pPr>
                              <w:jc w:val="center"/>
                            </w:pPr>
                            <w:r>
                              <w:t>J</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DE11728" id="Flowchart: Connector 147" o:spid="_x0000_s1081" type="#_x0000_t120" style="position:absolute;margin-left:199.5pt;margin-top:3pt;width:39.75pt;height:34.5pt;z-index:251773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2636E10F" w14:textId="77777777" w:rsidR="002C4B14" w:rsidRDefault="002C4B14" w:rsidP="00ED1BC6">
                      <w:pPr>
                        <w:jc w:val="center"/>
                      </w:pPr>
                      <w:r>
                        <w:t>J</w:t>
                      </w:r>
                    </w:p>
                  </w:txbxContent>
                </v:textbox>
              </v:shape>
            </w:pict>
          </mc:Fallback>
        </mc:AlternateContent>
      </w:r>
    </w:p>
    <w:p w14:paraId="4057A07B" w14:textId="77777777" w:rsidR="00ED1BC6" w:rsidRPr="0095646A" w:rsidRDefault="00ED1BC6" w:rsidP="00ED1BC6">
      <w:pPr>
        <w:rPr>
          <w:sz w:val="28"/>
        </w:rPr>
      </w:pPr>
    </w:p>
    <w:p w14:paraId="7CB45DF4" w14:textId="77777777" w:rsidR="00ED1BC6" w:rsidRPr="0095646A" w:rsidRDefault="00ED1BC6" w:rsidP="00ED1BC6">
      <w:pPr>
        <w:rPr>
          <w:sz w:val="28"/>
        </w:rPr>
      </w:pPr>
    </w:p>
    <w:p w14:paraId="2E856096" w14:textId="77777777" w:rsidR="00ED1BC6" w:rsidRPr="0095646A" w:rsidRDefault="00ED1BC6" w:rsidP="00ED1BC6">
      <w:pPr>
        <w:rPr>
          <w:sz w:val="28"/>
        </w:rPr>
      </w:pPr>
    </w:p>
    <w:p w14:paraId="4DD73993" w14:textId="77777777" w:rsidR="00ED1BC6" w:rsidRPr="0095646A" w:rsidRDefault="00ED1BC6" w:rsidP="00ED1BC6">
      <w:pPr>
        <w:rPr>
          <w:sz w:val="28"/>
        </w:rPr>
      </w:pPr>
    </w:p>
    <w:p w14:paraId="54C8A97F" w14:textId="77777777" w:rsidR="00ED1BC6" w:rsidRPr="0095646A" w:rsidRDefault="00ED1BC6" w:rsidP="00ED1BC6">
      <w:pPr>
        <w:rPr>
          <w:sz w:val="28"/>
        </w:rPr>
      </w:pPr>
    </w:p>
    <w:p w14:paraId="311B58F6" w14:textId="77777777" w:rsidR="00ED1BC6" w:rsidRDefault="00ED1BC6" w:rsidP="00ED1BC6">
      <w:pPr>
        <w:rPr>
          <w:sz w:val="28"/>
        </w:rPr>
      </w:pPr>
    </w:p>
    <w:p w14:paraId="01309775" w14:textId="77777777" w:rsidR="00ED1BC6" w:rsidRDefault="00ED1BC6" w:rsidP="00ED1BC6">
      <w:pPr>
        <w:jc w:val="right"/>
        <w:rPr>
          <w:sz w:val="28"/>
        </w:rPr>
      </w:pPr>
    </w:p>
    <w:p w14:paraId="402F1EEC" w14:textId="77777777" w:rsidR="00ED1BC6" w:rsidRDefault="00ED1BC6" w:rsidP="00ED1BC6">
      <w:pPr>
        <w:jc w:val="right"/>
        <w:rPr>
          <w:sz w:val="28"/>
        </w:rPr>
      </w:pPr>
    </w:p>
    <w:p w14:paraId="6AC21F25" w14:textId="77777777" w:rsidR="00ED1BC6" w:rsidRDefault="00ED1BC6" w:rsidP="00ED1BC6">
      <w:pPr>
        <w:jc w:val="right"/>
        <w:rPr>
          <w:sz w:val="28"/>
        </w:rPr>
      </w:pPr>
    </w:p>
    <w:p w14:paraId="3431CAD3" w14:textId="77777777" w:rsidR="00ED1BC6" w:rsidRDefault="00ED1BC6" w:rsidP="00ED1BC6">
      <w:pPr>
        <w:jc w:val="right"/>
        <w:rPr>
          <w:sz w:val="28"/>
        </w:rPr>
      </w:pPr>
    </w:p>
    <w:p w14:paraId="753EC835" w14:textId="77777777" w:rsidR="00ED1BC6" w:rsidRDefault="00ED1BC6" w:rsidP="00ED1BC6">
      <w:pPr>
        <w:jc w:val="right"/>
        <w:rPr>
          <w:sz w:val="28"/>
        </w:rPr>
      </w:pPr>
    </w:p>
    <w:p w14:paraId="04938501" w14:textId="77777777" w:rsidR="00ED1BC6" w:rsidRDefault="00ED1BC6" w:rsidP="00ED1BC6">
      <w:pPr>
        <w:jc w:val="right"/>
        <w:rPr>
          <w:sz w:val="28"/>
        </w:rPr>
      </w:pPr>
    </w:p>
    <w:p w14:paraId="2A6232A2" w14:textId="77777777" w:rsidR="00ED1BC6" w:rsidRDefault="00ED1BC6" w:rsidP="00ED1BC6">
      <w:pPr>
        <w:jc w:val="right"/>
        <w:rPr>
          <w:sz w:val="28"/>
        </w:rPr>
      </w:pPr>
    </w:p>
    <w:p w14:paraId="143D3E55" w14:textId="77777777" w:rsidR="00ED1BC6" w:rsidRDefault="00ED1BC6" w:rsidP="00ED1BC6">
      <w:pPr>
        <w:jc w:val="right"/>
        <w:rPr>
          <w:sz w:val="28"/>
        </w:rPr>
      </w:pPr>
    </w:p>
    <w:p w14:paraId="0C8CEF51" w14:textId="77777777" w:rsidR="00ED1BC6" w:rsidRDefault="00ED1BC6" w:rsidP="00ED1BC6">
      <w:pPr>
        <w:jc w:val="right"/>
        <w:rPr>
          <w:sz w:val="28"/>
        </w:rPr>
      </w:pPr>
    </w:p>
    <w:p w14:paraId="15C59EE4" w14:textId="77777777" w:rsidR="00ED1BC6" w:rsidRDefault="00ED1BC6" w:rsidP="00ED1BC6">
      <w:pPr>
        <w:jc w:val="right"/>
        <w:rPr>
          <w:sz w:val="28"/>
        </w:rPr>
      </w:pPr>
    </w:p>
    <w:p w14:paraId="596D4799" w14:textId="77777777" w:rsidR="00ED1BC6" w:rsidRDefault="00ED1BC6" w:rsidP="00ED1BC6">
      <w:pPr>
        <w:jc w:val="right"/>
        <w:rPr>
          <w:sz w:val="28"/>
        </w:rPr>
      </w:pPr>
    </w:p>
    <w:p w14:paraId="5060B051" w14:textId="77777777" w:rsidR="00ED1BC6" w:rsidRDefault="00ED1BC6" w:rsidP="00ED1BC6">
      <w:pPr>
        <w:jc w:val="right"/>
        <w:rPr>
          <w:sz w:val="28"/>
        </w:rPr>
      </w:pPr>
    </w:p>
    <w:p w14:paraId="2858F74F" w14:textId="77777777" w:rsidR="00ED1BC6" w:rsidRDefault="00ED1BC6" w:rsidP="00ED1BC6">
      <w:pPr>
        <w:jc w:val="right"/>
        <w:rPr>
          <w:sz w:val="28"/>
        </w:rPr>
      </w:pPr>
    </w:p>
    <w:p w14:paraId="78144A0B" w14:textId="77777777" w:rsidR="00ED1BC6" w:rsidRDefault="00ED1BC6" w:rsidP="00ED1BC6">
      <w:pPr>
        <w:jc w:val="right"/>
        <w:rPr>
          <w:sz w:val="28"/>
        </w:rPr>
      </w:pPr>
    </w:p>
    <w:p w14:paraId="3D69789D" w14:textId="77777777" w:rsidR="00ED1BC6" w:rsidRDefault="00ED1BC6" w:rsidP="00ED1BC6">
      <w:pPr>
        <w:rPr>
          <w:sz w:val="28"/>
        </w:rPr>
      </w:pPr>
      <w:r>
        <w:rPr>
          <w:sz w:val="28"/>
        </w:rPr>
        <w:t xml:space="preserve">                                   YES</w:t>
      </w:r>
    </w:p>
    <w:p w14:paraId="1244F92D" w14:textId="77777777" w:rsidR="00ED1BC6" w:rsidRDefault="00ED1BC6" w:rsidP="00ED1BC6">
      <w:pPr>
        <w:rPr>
          <w:sz w:val="28"/>
        </w:rPr>
      </w:pPr>
    </w:p>
    <w:p w14:paraId="7B17FA87" w14:textId="77777777" w:rsidR="00ED1BC6" w:rsidRDefault="00ED1BC6" w:rsidP="00ED1BC6">
      <w:pPr>
        <w:rPr>
          <w:sz w:val="28"/>
        </w:rPr>
      </w:pPr>
      <w:r>
        <w:rPr>
          <w:sz w:val="28"/>
        </w:rPr>
        <w:t xml:space="preserve">                                                                </w:t>
      </w:r>
    </w:p>
    <w:p w14:paraId="61F2FC4F" w14:textId="77777777" w:rsidR="00ED1BC6" w:rsidRDefault="00ED1BC6" w:rsidP="00ED1BC6">
      <w:pPr>
        <w:rPr>
          <w:sz w:val="28"/>
        </w:rPr>
      </w:pPr>
      <w:r>
        <w:rPr>
          <w:noProof/>
          <w:sz w:val="28"/>
        </w:rPr>
        <mc:AlternateContent>
          <mc:Choice Requires="wps">
            <w:drawing>
              <wp:anchor distT="0" distB="0" distL="114300" distR="114300" simplePos="0" relativeHeight="251791360" behindDoc="0" locked="0" layoutInCell="1" allowOverlap="1" wp14:anchorId="4D82499A" wp14:editId="1A4E6A9F">
                <wp:simplePos x="0" y="0"/>
                <wp:positionH relativeFrom="column">
                  <wp:posOffset>-333375</wp:posOffset>
                </wp:positionH>
                <wp:positionV relativeFrom="paragraph">
                  <wp:posOffset>1932305</wp:posOffset>
                </wp:positionV>
                <wp:extent cx="504825" cy="447675"/>
                <wp:effectExtent l="57150" t="38100" r="85725" b="104775"/>
                <wp:wrapNone/>
                <wp:docPr id="148" name="Flowchart: Connector 148"/>
                <wp:cNvGraphicFramePr/>
                <a:graphic xmlns:a="http://schemas.openxmlformats.org/drawingml/2006/main">
                  <a:graphicData uri="http://schemas.microsoft.com/office/word/2010/wordprocessingShape">
                    <wps:wsp>
                      <wps:cNvSpPr/>
                      <wps:spPr>
                        <a:xfrm>
                          <a:off x="0" y="0"/>
                          <a:ext cx="504825" cy="4476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0D6475C3" w14:textId="77777777" w:rsidR="002C4B14" w:rsidRDefault="002C4B14" w:rsidP="00ED1BC6">
                            <w:pPr>
                              <w:jc w:val="center"/>
                            </w:pP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D82499A" id="Flowchart: Connector 148" o:spid="_x0000_s1082" type="#_x0000_t120" style="position:absolute;margin-left:-26.25pt;margin-top:152.15pt;width:39.75pt;height:35.25pt;z-index:251791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" fillcolor="gray [1616]" strokecolor="black [3040]">
                <v:fill color2="#d9d9d9 [496]" rotate="t" angle="180" colors="0 #bcbcbc;22938f #d0d0d0;1 #ededed" focus="100%" type="gradient"/>
                <v:shadow on="t" color="black" opacity="24903f" origin=",.5" offset="0,.55556mm"/>
                <v:textbox>
                  <w:txbxContent>
                    <w:p w14:paraId="0D6475C3" w14:textId="77777777" w:rsidR="002C4B14" w:rsidRDefault="002C4B14" w:rsidP="00ED1BC6">
                      <w:pPr>
                        <w:jc w:val="center"/>
                      </w:pPr>
                      <w:r>
                        <w:t>L</w:t>
                      </w:r>
                    </w:p>
                  </w:txbxContent>
                </v:textbox>
              </v:shape>
            </w:pict>
          </mc:Fallback>
        </mc:AlternateContent>
      </w:r>
      <w:r>
        <w:rPr>
          <w:noProof/>
          <w:sz w:val="28"/>
        </w:rPr>
        <mc:AlternateContent>
          <mc:Choice Requires="wps">
            <w:drawing>
              <wp:anchor distT="0" distB="0" distL="114300" distR="114300" simplePos="0" relativeHeight="251790336" behindDoc="0" locked="0" layoutInCell="1" allowOverlap="1" wp14:anchorId="4D5D08CA" wp14:editId="0526FB9D">
                <wp:simplePos x="0" y="0"/>
                <wp:positionH relativeFrom="column">
                  <wp:posOffset>171449</wp:posOffset>
                </wp:positionH>
                <wp:positionV relativeFrom="paragraph">
                  <wp:posOffset>2189480</wp:posOffset>
                </wp:positionV>
                <wp:extent cx="1533525" cy="0"/>
                <wp:effectExtent l="0" t="76200" r="28575" b="114300"/>
                <wp:wrapNone/>
                <wp:docPr id="149" name="Straight Arrow Connector 149"/>
                <wp:cNvGraphicFramePr/>
                <a:graphic xmlns:a="http://schemas.openxmlformats.org/drawingml/2006/main">
                  <a:graphicData uri="http://schemas.microsoft.com/office/word/2010/wordprocessingShape">
                    <wps:wsp>
                      <wps:cNvCnPr/>
                      <wps:spPr>
                        <a:xfrm>
                          <a:off x="0" y="0"/>
                          <a:ext cx="15335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811129" id="Straight Arrow Connector 149" o:spid="_x0000_s1026" type="#_x0000_t32" style="position:absolute;margin-left:13.5pt;margin-top:172.4pt;width:120.75pt;height:0;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89312" behindDoc="0" locked="0" layoutInCell="1" allowOverlap="1" wp14:anchorId="438F5B6D" wp14:editId="6DB33093">
                <wp:simplePos x="0" y="0"/>
                <wp:positionH relativeFrom="column">
                  <wp:posOffset>2600325</wp:posOffset>
                </wp:positionH>
                <wp:positionV relativeFrom="paragraph">
                  <wp:posOffset>2894330</wp:posOffset>
                </wp:positionV>
                <wp:extent cx="342900" cy="333375"/>
                <wp:effectExtent l="57150" t="38100" r="57150" b="104775"/>
                <wp:wrapNone/>
                <wp:docPr id="150" name="Flowchart: Connector 150"/>
                <wp:cNvGraphicFramePr/>
                <a:graphic xmlns:a="http://schemas.openxmlformats.org/drawingml/2006/main">
                  <a:graphicData uri="http://schemas.microsoft.com/office/word/2010/wordprocessingShape">
                    <wps:wsp>
                      <wps:cNvSpPr/>
                      <wps:spPr>
                        <a:xfrm>
                          <a:off x="0" y="0"/>
                          <a:ext cx="342900" cy="33337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2CBEE10A" w14:textId="77777777" w:rsidR="002C4B14" w:rsidRDefault="002C4B14" w:rsidP="00ED1BC6">
                            <w:pPr>
                              <w:jc w:val="center"/>
                            </w:pPr>
                            <w: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38F5B6D" id="Flowchart: Connector 150" o:spid="_x0000_s1083" type="#_x0000_t120" style="position:absolute;margin-left:204.75pt;margin-top:227.9pt;width:27pt;height:26.25pt;z-index:251789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" fillcolor="gray [1616]" strokecolor="black [3040]">
                <v:fill color2="#d9d9d9 [496]" rotate="t" angle="180" colors="0 #bcbcbc;22938f #d0d0d0;1 #ededed" focus="100%" type="gradient"/>
                <v:shadow on="t" color="black" opacity="24903f" origin=",.5" offset="0,.55556mm"/>
                <v:textbox>
                  <w:txbxContent>
                    <w:p w14:paraId="2CBEE10A" w14:textId="77777777" w:rsidR="002C4B14" w:rsidRDefault="002C4B14" w:rsidP="00ED1BC6">
                      <w:pPr>
                        <w:jc w:val="center"/>
                      </w:pPr>
                      <w:r>
                        <w:t>K</w:t>
                      </w:r>
                    </w:p>
                  </w:txbxContent>
                </v:textbox>
              </v:shape>
            </w:pict>
          </mc:Fallback>
        </mc:AlternateContent>
      </w:r>
      <w:r>
        <w:rPr>
          <w:noProof/>
          <w:sz w:val="28"/>
        </w:rPr>
        <mc:AlternateContent>
          <mc:Choice Requires="wps">
            <w:drawing>
              <wp:anchor distT="0" distB="0" distL="114300" distR="114300" simplePos="0" relativeHeight="251788288" behindDoc="0" locked="0" layoutInCell="1" allowOverlap="1" wp14:anchorId="0E5B584A" wp14:editId="6156BD1D">
                <wp:simplePos x="0" y="0"/>
                <wp:positionH relativeFrom="column">
                  <wp:posOffset>2790825</wp:posOffset>
                </wp:positionH>
                <wp:positionV relativeFrom="paragraph">
                  <wp:posOffset>2446655</wp:posOffset>
                </wp:positionV>
                <wp:extent cx="0" cy="447675"/>
                <wp:effectExtent l="95250" t="0" r="57150" b="66675"/>
                <wp:wrapNone/>
                <wp:docPr id="151" name="Straight Arrow Connector 151"/>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B177A7" id="Straight Arrow Connector 151" o:spid="_x0000_s1026" type="#_x0000_t32" style="position:absolute;margin-left:219.75pt;margin-top:192.65pt;width:0;height:35.25pt;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87264" behindDoc="0" locked="0" layoutInCell="1" allowOverlap="1" wp14:anchorId="57A1DE25" wp14:editId="77D41EC2">
                <wp:simplePos x="0" y="0"/>
                <wp:positionH relativeFrom="column">
                  <wp:posOffset>1704975</wp:posOffset>
                </wp:positionH>
                <wp:positionV relativeFrom="paragraph">
                  <wp:posOffset>1932305</wp:posOffset>
                </wp:positionV>
                <wp:extent cx="2333625" cy="514350"/>
                <wp:effectExtent l="57150" t="38100" r="85725" b="95250"/>
                <wp:wrapNone/>
                <wp:docPr id="152" name="Rectangle 152"/>
                <wp:cNvGraphicFramePr/>
                <a:graphic xmlns:a="http://schemas.openxmlformats.org/drawingml/2006/main">
                  <a:graphicData uri="http://schemas.microsoft.com/office/word/2010/wordprocessingShape">
                    <wps:wsp>
                      <wps:cNvSpPr/>
                      <wps:spPr>
                        <a:xfrm>
                          <a:off x="0" y="0"/>
                          <a:ext cx="2333625" cy="514350"/>
                        </a:xfrm>
                        <a:prstGeom prst="rect">
                          <a:avLst/>
                        </a:prstGeom>
                      </wps:spPr>
                      <wps:style>
                        <a:lnRef idx="1">
                          <a:schemeClr val="dk1"/>
                        </a:lnRef>
                        <a:fillRef idx="2">
                          <a:schemeClr val="dk1"/>
                        </a:fillRef>
                        <a:effectRef idx="1">
                          <a:schemeClr val="dk1"/>
                        </a:effectRef>
                        <a:fontRef idx="minor">
                          <a:schemeClr val="dk1"/>
                        </a:fontRef>
                      </wps:style>
                      <wps:txbx>
                        <w:txbxContent>
                          <w:p w14:paraId="78934AA9" w14:textId="77777777" w:rsidR="002C4B14" w:rsidRDefault="002C4B14" w:rsidP="00ED1BC6">
                            <w:pPr>
                              <w:jc w:val="center"/>
                            </w:pPr>
                            <w:r>
                              <w:t>K = 1, NH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7A1DE25" id="Rectangle 152" o:spid="_x0000_s1084" style="position:absolute;margin-left:134.25pt;margin-top:152.15pt;width:183.75pt;height:40.5pt;z-index:251787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" fillcolor="gray [1616]" strokecolor="black [3040]">
                <v:fill color2="#d9d9d9 [496]" rotate="t" angle="180" colors="0 #bcbcbc;22938f #d0d0d0;1 #ededed" focus="100%" type="gradient"/>
                <v:shadow on="t" color="black" opacity="24903f" origin=",.5" offset="0,.55556mm"/>
                <v:textbox>
                  <w:txbxContent>
                    <w:p w14:paraId="78934AA9" w14:textId="77777777" w:rsidR="002C4B14" w:rsidRDefault="002C4B14" w:rsidP="00ED1BC6">
                      <w:pPr>
                        <w:jc w:val="center"/>
                      </w:pPr>
                      <w:r>
                        <w:t>K = 1, NHTF</w:t>
                      </w:r>
                    </w:p>
                  </w:txbxContent>
                </v:textbox>
              </v:rect>
            </w:pict>
          </mc:Fallback>
        </mc:AlternateContent>
      </w:r>
      <w:r>
        <w:rPr>
          <w:noProof/>
          <w:sz w:val="28"/>
        </w:rPr>
        <mc:AlternateContent>
          <mc:Choice Requires="wps">
            <w:drawing>
              <wp:anchor distT="0" distB="0" distL="114300" distR="114300" simplePos="0" relativeHeight="251786240" behindDoc="0" locked="0" layoutInCell="1" allowOverlap="1" wp14:anchorId="1FACF935" wp14:editId="49E11C21">
                <wp:simplePos x="0" y="0"/>
                <wp:positionH relativeFrom="column">
                  <wp:posOffset>2790825</wp:posOffset>
                </wp:positionH>
                <wp:positionV relativeFrom="paragraph">
                  <wp:posOffset>1398905</wp:posOffset>
                </wp:positionV>
                <wp:extent cx="0" cy="533400"/>
                <wp:effectExtent l="95250" t="0" r="57150" b="57150"/>
                <wp:wrapNone/>
                <wp:docPr id="153" name="Straight Arrow Connector 153"/>
                <wp:cNvGraphicFramePr/>
                <a:graphic xmlns:a="http://schemas.openxmlformats.org/drawingml/2006/main">
                  <a:graphicData uri="http://schemas.microsoft.com/office/word/2010/wordprocessingShape">
                    <wps:wsp>
                      <wps:cNvCnPr/>
                      <wps:spPr>
                        <a:xfrm>
                          <a:off x="0" y="0"/>
                          <a:ext cx="0" cy="5334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8DD933" id="Straight Arrow Connector 153" o:spid="_x0000_s1026" type="#_x0000_t32" style="position:absolute;margin-left:219.75pt;margin-top:110.15pt;width:0;height:42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85216" behindDoc="0" locked="0" layoutInCell="1" allowOverlap="1" wp14:anchorId="5C00E877" wp14:editId="29E30C33">
                <wp:simplePos x="0" y="0"/>
                <wp:positionH relativeFrom="column">
                  <wp:posOffset>1752599</wp:posOffset>
                </wp:positionH>
                <wp:positionV relativeFrom="paragraph">
                  <wp:posOffset>579755</wp:posOffset>
                </wp:positionV>
                <wp:extent cx="2124075" cy="819150"/>
                <wp:effectExtent l="57150" t="38100" r="85725" b="95250"/>
                <wp:wrapNone/>
                <wp:docPr id="154" name="Flowchart: Data 154"/>
                <wp:cNvGraphicFramePr/>
                <a:graphic xmlns:a="http://schemas.openxmlformats.org/drawingml/2006/main">
                  <a:graphicData uri="http://schemas.microsoft.com/office/word/2010/wordprocessingShape">
                    <wps:wsp>
                      <wps:cNvSpPr/>
                      <wps:spPr>
                        <a:xfrm>
                          <a:off x="0" y="0"/>
                          <a:ext cx="2124075" cy="819150"/>
                        </a:xfrm>
                        <a:prstGeom prst="flowChartInputOutput">
                          <a:avLst/>
                        </a:prstGeom>
                      </wps:spPr>
                      <wps:style>
                        <a:lnRef idx="1">
                          <a:schemeClr val="dk1"/>
                        </a:lnRef>
                        <a:fillRef idx="2">
                          <a:schemeClr val="dk1"/>
                        </a:fillRef>
                        <a:effectRef idx="1">
                          <a:schemeClr val="dk1"/>
                        </a:effectRef>
                        <a:fontRef idx="minor">
                          <a:schemeClr val="dk1"/>
                        </a:fontRef>
                      </wps:style>
                      <wps:txbx>
                        <w:txbxContent>
                          <w:p w14:paraId="43FD0A8B" w14:textId="77777777" w:rsidR="002C4B14" w:rsidRDefault="002C4B14" w:rsidP="00ED1BC6">
                            <w:pPr>
                              <w:jc w:val="center"/>
                            </w:pPr>
                            <w:r>
                              <w:t>Read Number of Heat Transfer Fingers (NH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5C00E877" id="_x0000_t111" coordsize="21600,21600" o:spt="111" path="m4321,l21600,,17204,21600,,21600xe">
                <v:stroke joinstyle="miter"/>
                <v:path gradientshapeok="t" o:connecttype="custom" o:connectlocs="12961,0;10800,0;2161,10800;8602,21600;10800,21600;19402,10800" textboxrect="4321,0,17204,21600"/>
              </v:shapetype>
              <v:shape id="Flowchart: Data 154" o:spid="_x0000_s1085" type="#_x0000_t111" style="position:absolute;margin-left:138pt;margin-top:45.65pt;width:167.25pt;height:64.5pt;z-index:251785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" fillcolor="gray [1616]" strokecolor="black [3040]">
                <v:fill color2="#d9d9d9 [496]" rotate="t" angle="180" colors="0 #bcbcbc;22938f #d0d0d0;1 #ededed" focus="100%" type="gradient"/>
                <v:shadow on="t" color="black" opacity="24903f" origin=",.5" offset="0,.55556mm"/>
                <v:textbox>
                  <w:txbxContent>
                    <w:p w14:paraId="43FD0A8B" w14:textId="77777777" w:rsidR="002C4B14" w:rsidRDefault="002C4B14" w:rsidP="00ED1BC6">
                      <w:pPr>
                        <w:jc w:val="center"/>
                      </w:pPr>
                      <w:r>
                        <w:t>Read Number of Heat Transfer Fingers (NHTF)</w:t>
                      </w:r>
                    </w:p>
                  </w:txbxContent>
                </v:textbox>
              </v:shape>
            </w:pict>
          </mc:Fallback>
        </mc:AlternateContent>
      </w:r>
      <w:r>
        <w:rPr>
          <w:sz w:val="28"/>
        </w:rPr>
        <w:t xml:space="preserve">                                                                NO</w:t>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p>
    <w:p w14:paraId="41C658DD" w14:textId="77777777" w:rsidR="00ED1BC6" w:rsidRDefault="00ED1BC6" w:rsidP="00ED1BC6">
      <w:pPr>
        <w:rPr>
          <w:sz w:val="28"/>
        </w:rPr>
      </w:pPr>
    </w:p>
    <w:p w14:paraId="714BDAEB" w14:textId="77777777" w:rsidR="00ED1BC6" w:rsidRDefault="00ED1BC6" w:rsidP="00ED1BC6">
      <w:pPr>
        <w:rPr>
          <w:sz w:val="28"/>
        </w:rPr>
      </w:pPr>
    </w:p>
    <w:p w14:paraId="061A51E6" w14:textId="77777777" w:rsidR="00ED1BC6" w:rsidRDefault="00ED1BC6" w:rsidP="00ED1BC6">
      <w:pPr>
        <w:rPr>
          <w:sz w:val="28"/>
        </w:rPr>
      </w:pPr>
    </w:p>
    <w:p w14:paraId="3AC4A704" w14:textId="77777777" w:rsidR="00F750CC" w:rsidRDefault="00F750CC" w:rsidP="00ED1BC6">
      <w:pPr>
        <w:rPr>
          <w:sz w:val="28"/>
        </w:rPr>
      </w:pPr>
    </w:p>
    <w:p w14:paraId="254822B7" w14:textId="77777777" w:rsidR="00ED1BC6" w:rsidRDefault="00ED1BC6" w:rsidP="00ED1BC6">
      <w:pPr>
        <w:jc w:val="center"/>
        <w:rPr>
          <w:sz w:val="28"/>
        </w:rPr>
      </w:pPr>
      <w:r>
        <w:rPr>
          <w:noProof/>
          <w:sz w:val="28"/>
        </w:rPr>
        <w:lastRenderedPageBreak/>
        <mc:AlternateContent>
          <mc:Choice Requires="wps">
            <w:drawing>
              <wp:anchor distT="0" distB="0" distL="114300" distR="114300" simplePos="0" relativeHeight="251804672" behindDoc="0" locked="0" layoutInCell="1" allowOverlap="1" wp14:anchorId="0657DABF" wp14:editId="736F792C">
                <wp:simplePos x="0" y="0"/>
                <wp:positionH relativeFrom="column">
                  <wp:posOffset>2257425</wp:posOffset>
                </wp:positionH>
                <wp:positionV relativeFrom="paragraph">
                  <wp:posOffset>5019675</wp:posOffset>
                </wp:positionV>
                <wp:extent cx="1133475" cy="419100"/>
                <wp:effectExtent l="57150" t="38100" r="66675" b="95250"/>
                <wp:wrapNone/>
                <wp:docPr id="155" name="Oval 155"/>
                <wp:cNvGraphicFramePr/>
                <a:graphic xmlns:a="http://schemas.openxmlformats.org/drawingml/2006/main">
                  <a:graphicData uri="http://schemas.microsoft.com/office/word/2010/wordprocessingShape">
                    <wps:wsp>
                      <wps:cNvSpPr/>
                      <wps:spPr>
                        <a:xfrm>
                          <a:off x="0" y="0"/>
                          <a:ext cx="1133475" cy="419100"/>
                        </a:xfrm>
                        <a:prstGeom prst="ellipse">
                          <a:avLst/>
                        </a:prstGeom>
                      </wps:spPr>
                      <wps:style>
                        <a:lnRef idx="1">
                          <a:schemeClr val="dk1"/>
                        </a:lnRef>
                        <a:fillRef idx="2">
                          <a:schemeClr val="dk1"/>
                        </a:fillRef>
                        <a:effectRef idx="1">
                          <a:schemeClr val="dk1"/>
                        </a:effectRef>
                        <a:fontRef idx="minor">
                          <a:schemeClr val="dk1"/>
                        </a:fontRef>
                      </wps:style>
                      <wps:txbx>
                        <w:txbxContent>
                          <w:p w14:paraId="1EE25D49" w14:textId="77777777" w:rsidR="002C4B14" w:rsidRDefault="002C4B14" w:rsidP="00ED1BC6">
                            <w:pPr>
                              <w:jc w:val="center"/>
                            </w:pPr>
                            <w:r>
                              <w:t>STO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657DABF" id="Oval 155" o:spid="_x0000_s1086" style="position:absolute;left:0;text-align:left;margin-left:177.75pt;margin-top:395.25pt;width:89.25pt;height:33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" fillcolor="gray [1616]" strokecolor="black [3040]">
                <v:fill color2="#d9d9d9 [496]" rotate="t" angle="180" colors="0 #bcbcbc;22938f #d0d0d0;1 #ededed" focus="100%" type="gradient"/>
                <v:shadow on="t" color="black" opacity="24903f" origin=",.5" offset="0,.55556mm"/>
                <v:textbox>
                  <w:txbxContent>
                    <w:p w14:paraId="1EE25D49" w14:textId="77777777" w:rsidR="002C4B14" w:rsidRDefault="002C4B14" w:rsidP="00ED1BC6">
                      <w:pPr>
                        <w:jc w:val="center"/>
                      </w:pPr>
                      <w:r>
                        <w:t>STOP</w:t>
                      </w:r>
                    </w:p>
                  </w:txbxContent>
                </v:textbox>
              </v:oval>
            </w:pict>
          </mc:Fallback>
        </mc:AlternateContent>
      </w:r>
      <w:r>
        <w:rPr>
          <w:noProof/>
          <w:sz w:val="28"/>
        </w:rPr>
        <mc:AlternateContent>
          <mc:Choice Requires="wps">
            <w:drawing>
              <wp:anchor distT="0" distB="0" distL="114300" distR="114300" simplePos="0" relativeHeight="251803648" behindDoc="0" locked="0" layoutInCell="1" allowOverlap="1" wp14:anchorId="16887822" wp14:editId="0C75809A">
                <wp:simplePos x="0" y="0"/>
                <wp:positionH relativeFrom="column">
                  <wp:posOffset>2876550</wp:posOffset>
                </wp:positionH>
                <wp:positionV relativeFrom="paragraph">
                  <wp:posOffset>4191000</wp:posOffset>
                </wp:positionV>
                <wp:extent cx="0" cy="828675"/>
                <wp:effectExtent l="95250" t="0" r="57150" b="66675"/>
                <wp:wrapNone/>
                <wp:docPr id="156" name="Straight Arrow Connector 156"/>
                <wp:cNvGraphicFramePr/>
                <a:graphic xmlns:a="http://schemas.openxmlformats.org/drawingml/2006/main">
                  <a:graphicData uri="http://schemas.microsoft.com/office/word/2010/wordprocessingShape">
                    <wps:wsp>
                      <wps:cNvCnPr/>
                      <wps:spPr>
                        <a:xfrm>
                          <a:off x="0" y="0"/>
                          <a:ext cx="0" cy="8286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A71D0D2" id="Straight Arrow Connector 156" o:spid="_x0000_s1026" type="#_x0000_t32" style="position:absolute;margin-left:226.5pt;margin-top:330pt;width:0;height:65.25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802624" behindDoc="0" locked="0" layoutInCell="1" allowOverlap="1" wp14:anchorId="12D35C08" wp14:editId="517E4857">
                <wp:simplePos x="0" y="0"/>
                <wp:positionH relativeFrom="column">
                  <wp:posOffset>-295275</wp:posOffset>
                </wp:positionH>
                <wp:positionV relativeFrom="paragraph">
                  <wp:posOffset>1133475</wp:posOffset>
                </wp:positionV>
                <wp:extent cx="447675" cy="466725"/>
                <wp:effectExtent l="57150" t="38100" r="85725" b="104775"/>
                <wp:wrapNone/>
                <wp:docPr id="157" name="Flowchart: Connector 157"/>
                <wp:cNvGraphicFramePr/>
                <a:graphic xmlns:a="http://schemas.openxmlformats.org/drawingml/2006/main">
                  <a:graphicData uri="http://schemas.microsoft.com/office/word/2010/wordprocessingShape">
                    <wps:wsp>
                      <wps:cNvSpPr/>
                      <wps:spPr>
                        <a:xfrm>
                          <a:off x="0" y="0"/>
                          <a:ext cx="447675" cy="466725"/>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3A1C793E" w14:textId="77777777" w:rsidR="002C4B14" w:rsidRDefault="002C4B14" w:rsidP="00ED1BC6">
                            <w:pPr>
                              <w:jc w:val="center"/>
                            </w:pP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2D35C08" id="Flowchart: Connector 157" o:spid="_x0000_s1087" type="#_x0000_t120" style="position:absolute;left:0;text-align:left;margin-left:-23.25pt;margin-top:89.25pt;width:35.25pt;height:36.75pt;z-index:251802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" fillcolor="gray [1616]" strokecolor="black [3040]">
                <v:fill color2="#d9d9d9 [496]" rotate="t" angle="180" colors="0 #bcbcbc;22938f #d0d0d0;1 #ededed" focus="100%" type="gradient"/>
                <v:shadow on="t" color="black" opacity="24903f" origin=",.5" offset="0,.55556mm"/>
                <v:textbox>
                  <w:txbxContent>
                    <w:p w14:paraId="3A1C793E" w14:textId="77777777" w:rsidR="002C4B14" w:rsidRDefault="002C4B14" w:rsidP="00ED1BC6">
                      <w:pPr>
                        <w:jc w:val="center"/>
                      </w:pPr>
                      <w:r>
                        <w:t>L</w:t>
                      </w:r>
                    </w:p>
                  </w:txbxContent>
                </v:textbox>
              </v:shape>
            </w:pict>
          </mc:Fallback>
        </mc:AlternateContent>
      </w:r>
      <w:r>
        <w:rPr>
          <w:noProof/>
          <w:sz w:val="28"/>
        </w:rPr>
        <mc:AlternateContent>
          <mc:Choice Requires="wps">
            <w:drawing>
              <wp:anchor distT="0" distB="0" distL="114300" distR="114300" simplePos="0" relativeHeight="251801600" behindDoc="0" locked="0" layoutInCell="1" allowOverlap="1" wp14:anchorId="74AA1C9A" wp14:editId="3D182879">
                <wp:simplePos x="0" y="0"/>
                <wp:positionH relativeFrom="column">
                  <wp:posOffset>-57150</wp:posOffset>
                </wp:positionH>
                <wp:positionV relativeFrom="paragraph">
                  <wp:posOffset>1600200</wp:posOffset>
                </wp:positionV>
                <wp:extent cx="47625" cy="2228850"/>
                <wp:effectExtent l="0" t="0" r="28575" b="19050"/>
                <wp:wrapNone/>
                <wp:docPr id="158" name="Straight Connector 158"/>
                <wp:cNvGraphicFramePr/>
                <a:graphic xmlns:a="http://schemas.openxmlformats.org/drawingml/2006/main">
                  <a:graphicData uri="http://schemas.microsoft.com/office/word/2010/wordprocessingShape">
                    <wps:wsp>
                      <wps:cNvCnPr/>
                      <wps:spPr>
                        <a:xfrm flipH="1" flipV="1">
                          <a:off x="0" y="0"/>
                          <a:ext cx="47625" cy="22288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BE80CAA" id="Straight Connector 158" o:spid="_x0000_s1026" style="position:absolute;flip:x y;z-index:251801600;visibility:visible;mso-wrap-style:square;mso-wrap-distance-left:9pt;mso-wrap-distance-top:0;mso-wrap-distance-right:9pt;mso-wrap-distance-bottom:0;mso-position-horizontal:absolute;mso-position-horizontal-relative:text;mso-position-vertical:absolute;mso-position-vertical-relative:text" from="-4.5pt,126pt" to="-.75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" strokecolor="#4579b8 [3044]"/>
            </w:pict>
          </mc:Fallback>
        </mc:AlternateContent>
      </w:r>
      <w:r>
        <w:rPr>
          <w:noProof/>
          <w:sz w:val="28"/>
        </w:rPr>
        <mc:AlternateContent>
          <mc:Choice Requires="wps">
            <w:drawing>
              <wp:anchor distT="0" distB="0" distL="114300" distR="114300" simplePos="0" relativeHeight="251800576" behindDoc="0" locked="0" layoutInCell="1" allowOverlap="1" wp14:anchorId="62D56C6B" wp14:editId="30AD2322">
                <wp:simplePos x="0" y="0"/>
                <wp:positionH relativeFrom="column">
                  <wp:posOffset>-9525</wp:posOffset>
                </wp:positionH>
                <wp:positionV relativeFrom="paragraph">
                  <wp:posOffset>3829050</wp:posOffset>
                </wp:positionV>
                <wp:extent cx="1876426" cy="0"/>
                <wp:effectExtent l="0" t="0" r="9525" b="19050"/>
                <wp:wrapNone/>
                <wp:docPr id="159" name="Straight Connector 159"/>
                <wp:cNvGraphicFramePr/>
                <a:graphic xmlns:a="http://schemas.openxmlformats.org/drawingml/2006/main">
                  <a:graphicData uri="http://schemas.microsoft.com/office/word/2010/wordprocessingShape">
                    <wps:wsp>
                      <wps:cNvCnPr/>
                      <wps:spPr>
                        <a:xfrm flipH="1">
                          <a:off x="0" y="0"/>
                          <a:ext cx="18764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8A139C" id="Straight Connector 159" o:spid="_x0000_s1026" style="position:absolute;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pt,301.5pt" to="147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" strokecolor="#4579b8 [3044]"/>
            </w:pict>
          </mc:Fallback>
        </mc:AlternateContent>
      </w:r>
      <w:r>
        <w:rPr>
          <w:noProof/>
          <w:sz w:val="28"/>
        </w:rPr>
        <mc:AlternateContent>
          <mc:Choice Requires="wps">
            <w:drawing>
              <wp:anchor distT="0" distB="0" distL="114300" distR="114300" simplePos="0" relativeHeight="251799552" behindDoc="0" locked="0" layoutInCell="1" allowOverlap="1" wp14:anchorId="7D299628" wp14:editId="3F726F52">
                <wp:simplePos x="0" y="0"/>
                <wp:positionH relativeFrom="column">
                  <wp:posOffset>1866900</wp:posOffset>
                </wp:positionH>
                <wp:positionV relativeFrom="paragraph">
                  <wp:posOffset>3467100</wp:posOffset>
                </wp:positionV>
                <wp:extent cx="2009775" cy="723900"/>
                <wp:effectExtent l="57150" t="38100" r="47625" b="95250"/>
                <wp:wrapNone/>
                <wp:docPr id="160" name="Diamond 160"/>
                <wp:cNvGraphicFramePr/>
                <a:graphic xmlns:a="http://schemas.openxmlformats.org/drawingml/2006/main">
                  <a:graphicData uri="http://schemas.microsoft.com/office/word/2010/wordprocessingShape">
                    <wps:wsp>
                      <wps:cNvSpPr/>
                      <wps:spPr>
                        <a:xfrm>
                          <a:off x="0" y="0"/>
                          <a:ext cx="2009775" cy="723900"/>
                        </a:xfrm>
                        <a:prstGeom prst="diamond">
                          <a:avLst/>
                        </a:prstGeom>
                      </wps:spPr>
                      <wps:style>
                        <a:lnRef idx="1">
                          <a:schemeClr val="dk1"/>
                        </a:lnRef>
                        <a:fillRef idx="2">
                          <a:schemeClr val="dk1"/>
                        </a:fillRef>
                        <a:effectRef idx="1">
                          <a:schemeClr val="dk1"/>
                        </a:effectRef>
                        <a:fontRef idx="minor">
                          <a:schemeClr val="dk1"/>
                        </a:fontRef>
                      </wps:style>
                      <wps:txbx>
                        <w:txbxContent>
                          <w:p w14:paraId="296FC7F9" w14:textId="77777777" w:rsidR="002C4B14" w:rsidRDefault="002C4B14" w:rsidP="00ED1BC6">
                            <w:pPr>
                              <w:jc w:val="center"/>
                            </w:pPr>
                            <w:r>
                              <w:t>K &lt; NH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D299628" id="Diamond 160" o:spid="_x0000_s1088" type="#_x0000_t4" style="position:absolute;left:0;text-align:left;margin-left:147pt;margin-top:273pt;width:158.25pt;height:57pt;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" fillcolor="gray [1616]" strokecolor="black [3040]">
                <v:fill color2="#d9d9d9 [496]" rotate="t" angle="180" colors="0 #bcbcbc;22938f #d0d0d0;1 #ededed" focus="100%" type="gradient"/>
                <v:shadow on="t" color="black" opacity="24903f" origin=",.5" offset="0,.55556mm"/>
                <v:textbox>
                  <w:txbxContent>
                    <w:p w14:paraId="296FC7F9" w14:textId="77777777" w:rsidR="002C4B14" w:rsidRDefault="002C4B14" w:rsidP="00ED1BC6">
                      <w:pPr>
                        <w:jc w:val="center"/>
                      </w:pPr>
                      <w:r>
                        <w:t>K &lt; NHTF</w:t>
                      </w:r>
                    </w:p>
                  </w:txbxContent>
                </v:textbox>
              </v:shape>
            </w:pict>
          </mc:Fallback>
        </mc:AlternateContent>
      </w:r>
      <w:r>
        <w:rPr>
          <w:noProof/>
          <w:sz w:val="28"/>
        </w:rPr>
        <mc:AlternateContent>
          <mc:Choice Requires="wps">
            <w:drawing>
              <wp:anchor distT="0" distB="0" distL="114300" distR="114300" simplePos="0" relativeHeight="251798528" behindDoc="0" locked="0" layoutInCell="1" allowOverlap="1" wp14:anchorId="2425811F" wp14:editId="4DD73E0E">
                <wp:simplePos x="0" y="0"/>
                <wp:positionH relativeFrom="column">
                  <wp:posOffset>2876550</wp:posOffset>
                </wp:positionH>
                <wp:positionV relativeFrom="paragraph">
                  <wp:posOffset>2819400</wp:posOffset>
                </wp:positionV>
                <wp:extent cx="0" cy="647700"/>
                <wp:effectExtent l="95250" t="0" r="95250" b="57150"/>
                <wp:wrapNone/>
                <wp:docPr id="161" name="Straight Arrow Connector 161"/>
                <wp:cNvGraphicFramePr/>
                <a:graphic xmlns:a="http://schemas.openxmlformats.org/drawingml/2006/main">
                  <a:graphicData uri="http://schemas.microsoft.com/office/word/2010/wordprocessingShape">
                    <wps:wsp>
                      <wps:cNvCnPr/>
                      <wps:spPr>
                        <a:xfrm>
                          <a:off x="0" y="0"/>
                          <a:ext cx="0" cy="647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F6045F" id="Straight Arrow Connector 161" o:spid="_x0000_s1026" type="#_x0000_t32" style="position:absolute;margin-left:226.5pt;margin-top:222pt;width:0;height:51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" strokecolor="#4579b8 [3044]">
                <v:stroke endarrow="open"/>
              </v:shape>
            </w:pict>
          </mc:Fallback>
        </mc:AlternateContent>
      </w:r>
      <w:r>
        <w:rPr>
          <w:noProof/>
          <w:sz w:val="28"/>
        </w:rPr>
        <mc:AlternateContent>
          <mc:Choice Requires="wps">
            <w:drawing>
              <wp:anchor distT="0" distB="0" distL="114300" distR="114300" simplePos="0" relativeHeight="251797504" behindDoc="0" locked="0" layoutInCell="1" allowOverlap="1" wp14:anchorId="557476FA" wp14:editId="70053121">
                <wp:simplePos x="0" y="0"/>
                <wp:positionH relativeFrom="column">
                  <wp:posOffset>1190625</wp:posOffset>
                </wp:positionH>
                <wp:positionV relativeFrom="paragraph">
                  <wp:posOffset>2133600</wp:posOffset>
                </wp:positionV>
                <wp:extent cx="3228975" cy="685800"/>
                <wp:effectExtent l="57150" t="38100" r="85725" b="95250"/>
                <wp:wrapNone/>
                <wp:docPr id="162" name="Flowchart: Data 162"/>
                <wp:cNvGraphicFramePr/>
                <a:graphic xmlns:a="http://schemas.openxmlformats.org/drawingml/2006/main">
                  <a:graphicData uri="http://schemas.microsoft.com/office/word/2010/wordprocessingShape">
                    <wps:wsp>
                      <wps:cNvSpPr/>
                      <wps:spPr>
                        <a:xfrm>
                          <a:off x="0" y="0"/>
                          <a:ext cx="3228975" cy="685800"/>
                        </a:xfrm>
                        <a:prstGeom prst="flowChartInputOutput">
                          <a:avLst/>
                        </a:prstGeom>
                      </wps:spPr>
                      <wps:style>
                        <a:lnRef idx="1">
                          <a:schemeClr val="dk1"/>
                        </a:lnRef>
                        <a:fillRef idx="2">
                          <a:schemeClr val="dk1"/>
                        </a:fillRef>
                        <a:effectRef idx="1">
                          <a:schemeClr val="dk1"/>
                        </a:effectRef>
                        <a:fontRef idx="minor">
                          <a:schemeClr val="dk1"/>
                        </a:fontRef>
                      </wps:style>
                      <wps:txbx>
                        <w:txbxContent>
                          <w:p w14:paraId="760238DD" w14:textId="77777777" w:rsidR="002C4B14" w:rsidRDefault="002C4B14" w:rsidP="00ED1BC6">
                            <w:pPr>
                              <w:jc w:val="center"/>
                            </w:pPr>
                            <w:r>
                              <w:t>Write K, (Ixy(Np,J),j = 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57476FA" id="Flowchart: Data 162" o:spid="_x0000_s1089" type="#_x0000_t111" style="position:absolute;left:0;text-align:left;margin-left:93.75pt;margin-top:168pt;width:254.25pt;height:54pt;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" fillcolor="gray [1616]" strokecolor="black [3040]">
                <v:fill color2="#d9d9d9 [496]" rotate="t" angle="180" colors="0 #bcbcbc;22938f #d0d0d0;1 #ededed" focus="100%" type="gradient"/>
                <v:shadow on="t" color="black" opacity="24903f" origin=",.5" offset="0,.55556mm"/>
                <v:textbox>
                  <w:txbxContent>
                    <w:p w14:paraId="760238DD" w14:textId="77777777" w:rsidR="002C4B14" w:rsidRDefault="002C4B14" w:rsidP="00ED1BC6">
                      <w:pPr>
                        <w:jc w:val="center"/>
                      </w:pPr>
                      <w:r>
                        <w:t>Write K, (Ixy(Np,J),j = 1,2)</w:t>
                      </w:r>
                    </w:p>
                  </w:txbxContent>
                </v:textbox>
              </v:shape>
            </w:pict>
          </mc:Fallback>
        </mc:AlternateContent>
      </w:r>
      <w:r>
        <w:rPr>
          <w:noProof/>
          <w:sz w:val="28"/>
        </w:rPr>
        <mc:AlternateContent>
          <mc:Choice Requires="wps">
            <w:drawing>
              <wp:anchor distT="0" distB="0" distL="114300" distR="114300" simplePos="0" relativeHeight="251796480" behindDoc="0" locked="0" layoutInCell="1" allowOverlap="1" wp14:anchorId="123AB6CD" wp14:editId="71839B08">
                <wp:simplePos x="0" y="0"/>
                <wp:positionH relativeFrom="column">
                  <wp:posOffset>2876550</wp:posOffset>
                </wp:positionH>
                <wp:positionV relativeFrom="paragraph">
                  <wp:posOffset>1552575</wp:posOffset>
                </wp:positionV>
                <wp:extent cx="0" cy="581025"/>
                <wp:effectExtent l="95250" t="0" r="57150" b="66675"/>
                <wp:wrapNone/>
                <wp:docPr id="163" name="Straight Arrow Connector 163"/>
                <wp:cNvGraphicFramePr/>
                <a:graphic xmlns:a="http://schemas.openxmlformats.org/drawingml/2006/main">
                  <a:graphicData uri="http://schemas.microsoft.com/office/word/2010/wordprocessingShape">
                    <wps:wsp>
                      <wps:cNvCnPr/>
                      <wps:spPr>
                        <a:xfrm>
                          <a:off x="0" y="0"/>
                          <a:ext cx="0" cy="5810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B5E45E9" id="Straight Arrow Connector 163" o:spid="_x0000_s1026" type="#_x0000_t32" style="position:absolute;margin-left:226.5pt;margin-top:122.25pt;width:0;height:45.75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" strokecolor="#4579b8 [3044]">
                <v:stroke endarrow="open"/>
              </v:shape>
            </w:pict>
          </mc:Fallback>
        </mc:AlternateContent>
      </w:r>
      <w:r>
        <w:rPr>
          <w:noProof/>
          <w:sz w:val="28"/>
        </w:rPr>
        <mc:AlternateContent>
          <mc:Choice Requires="wps">
            <w:drawing>
              <wp:anchor distT="0" distB="0" distL="114300" distR="114300" simplePos="0" relativeHeight="251795456" behindDoc="0" locked="0" layoutInCell="1" allowOverlap="1" wp14:anchorId="60DF6376" wp14:editId="74F792E3">
                <wp:simplePos x="0" y="0"/>
                <wp:positionH relativeFrom="column">
                  <wp:posOffset>1514475</wp:posOffset>
                </wp:positionH>
                <wp:positionV relativeFrom="paragraph">
                  <wp:posOffset>1085850</wp:posOffset>
                </wp:positionV>
                <wp:extent cx="2771775" cy="466725"/>
                <wp:effectExtent l="57150" t="38100" r="85725" b="104775"/>
                <wp:wrapNone/>
                <wp:docPr id="164" name="Rectangle 164"/>
                <wp:cNvGraphicFramePr/>
                <a:graphic xmlns:a="http://schemas.openxmlformats.org/drawingml/2006/main">
                  <a:graphicData uri="http://schemas.microsoft.com/office/word/2010/wordprocessingShape">
                    <wps:wsp>
                      <wps:cNvSpPr/>
                      <wps:spPr>
                        <a:xfrm>
                          <a:off x="0" y="0"/>
                          <a:ext cx="2771775" cy="466725"/>
                        </a:xfrm>
                        <a:prstGeom prst="rect">
                          <a:avLst/>
                        </a:prstGeom>
                      </wps:spPr>
                      <wps:style>
                        <a:lnRef idx="1">
                          <a:schemeClr val="dk1"/>
                        </a:lnRef>
                        <a:fillRef idx="2">
                          <a:schemeClr val="dk1"/>
                        </a:fillRef>
                        <a:effectRef idx="1">
                          <a:schemeClr val="dk1"/>
                        </a:effectRef>
                        <a:fontRef idx="minor">
                          <a:schemeClr val="dk1"/>
                        </a:fontRef>
                      </wps:style>
                      <wps:txbx>
                        <w:txbxContent>
                          <w:p w14:paraId="6733A21A" w14:textId="77777777" w:rsidR="002C4B14" w:rsidRDefault="002C4B14" w:rsidP="00ED1BC6">
                            <w:pPr>
                              <w:jc w:val="center"/>
                            </w:pPr>
                            <w:r>
                              <w:t>Xr = ran(iseed)</w:t>
                            </w:r>
                          </w:p>
                          <w:p w14:paraId="42DEB23C" w14:textId="77777777" w:rsidR="002C4B14" w:rsidRDefault="002C4B14" w:rsidP="00ED1BC6">
                            <w:pPr>
                              <w:jc w:val="center"/>
                            </w:pPr>
                            <w:r>
                              <w:t>Np = Nint (Xr*float(Ndp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0DF6376" id="Rectangle 164" o:spid="_x0000_s1090" style="position:absolute;left:0;text-align:left;margin-left:119.25pt;margin-top:85.5pt;width:218.25pt;height:36.75pt;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" fillcolor="gray [1616]" strokecolor="black [3040]">
                <v:fill color2="#d9d9d9 [496]" rotate="t" angle="180" colors="0 #bcbcbc;22938f #d0d0d0;1 #ededed" focus="100%" type="gradient"/>
                <v:shadow on="t" color="black" opacity="24903f" origin=",.5" offset="0,.55556mm"/>
                <v:textbox>
                  <w:txbxContent>
                    <w:p w14:paraId="6733A21A" w14:textId="77777777" w:rsidR="002C4B14" w:rsidRDefault="002C4B14" w:rsidP="00ED1BC6">
                      <w:pPr>
                        <w:jc w:val="center"/>
                      </w:pPr>
                      <w:r>
                        <w:t>Xr = ran(iseed)</w:t>
                      </w:r>
                    </w:p>
                    <w:p w14:paraId="42DEB23C" w14:textId="77777777" w:rsidR="002C4B14" w:rsidRDefault="002C4B14" w:rsidP="00ED1BC6">
                      <w:pPr>
                        <w:jc w:val="center"/>
                      </w:pPr>
                      <w:r>
                        <w:t>Np = Nint (Xr*float(Ndpt))</w:t>
                      </w:r>
                    </w:p>
                  </w:txbxContent>
                </v:textbox>
              </v:rect>
            </w:pict>
          </mc:Fallback>
        </mc:AlternateContent>
      </w:r>
      <w:r>
        <w:rPr>
          <w:noProof/>
          <w:sz w:val="28"/>
        </w:rPr>
        <mc:AlternateContent>
          <mc:Choice Requires="wps">
            <w:drawing>
              <wp:anchor distT="0" distB="0" distL="114300" distR="114300" simplePos="0" relativeHeight="251794432" behindDoc="0" locked="0" layoutInCell="1" allowOverlap="1" wp14:anchorId="58CAF351" wp14:editId="7CE55725">
                <wp:simplePos x="0" y="0"/>
                <wp:positionH relativeFrom="column">
                  <wp:posOffset>2857500</wp:posOffset>
                </wp:positionH>
                <wp:positionV relativeFrom="paragraph">
                  <wp:posOffset>447675</wp:posOffset>
                </wp:positionV>
                <wp:extent cx="19050" cy="647700"/>
                <wp:effectExtent l="76200" t="0" r="76200" b="57150"/>
                <wp:wrapNone/>
                <wp:docPr id="165" name="Straight Arrow Connector 165"/>
                <wp:cNvGraphicFramePr/>
                <a:graphic xmlns:a="http://schemas.openxmlformats.org/drawingml/2006/main">
                  <a:graphicData uri="http://schemas.microsoft.com/office/word/2010/wordprocessingShape">
                    <wps:wsp>
                      <wps:cNvCnPr/>
                      <wps:spPr>
                        <a:xfrm>
                          <a:off x="0" y="0"/>
                          <a:ext cx="19050" cy="6477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AAD56D" id="Straight Arrow Connector 165" o:spid="_x0000_s1026" type="#_x0000_t32" style="position:absolute;margin-left:225pt;margin-top:35.25pt;width:1.5pt;height:51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" strokecolor="#4579b8 [3044]">
                <v:stroke endarrow="open"/>
              </v:shape>
            </w:pict>
          </mc:Fallback>
        </mc:AlternateContent>
      </w:r>
      <w:r>
        <w:rPr>
          <w:noProof/>
          <w:sz w:val="28"/>
        </w:rPr>
        <mc:AlternateContent>
          <mc:Choice Requires="wps">
            <w:drawing>
              <wp:anchor distT="0" distB="0" distL="114300" distR="114300" simplePos="0" relativeHeight="251793408" behindDoc="0" locked="0" layoutInCell="1" allowOverlap="1" wp14:anchorId="054D15CA" wp14:editId="794996DC">
                <wp:simplePos x="0" y="0"/>
                <wp:positionH relativeFrom="column">
                  <wp:posOffset>2628900</wp:posOffset>
                </wp:positionH>
                <wp:positionV relativeFrom="paragraph">
                  <wp:posOffset>-47625</wp:posOffset>
                </wp:positionV>
                <wp:extent cx="466725" cy="495300"/>
                <wp:effectExtent l="57150" t="38100" r="85725" b="95250"/>
                <wp:wrapNone/>
                <wp:docPr id="166" name="Flowchart: Connector 166"/>
                <wp:cNvGraphicFramePr/>
                <a:graphic xmlns:a="http://schemas.openxmlformats.org/drawingml/2006/main">
                  <a:graphicData uri="http://schemas.microsoft.com/office/word/2010/wordprocessingShape">
                    <wps:wsp>
                      <wps:cNvSpPr/>
                      <wps:spPr>
                        <a:xfrm>
                          <a:off x="0" y="0"/>
                          <a:ext cx="466725" cy="495300"/>
                        </a:xfrm>
                        <a:prstGeom prst="flowChartConnector">
                          <a:avLst/>
                        </a:prstGeom>
                      </wps:spPr>
                      <wps:style>
                        <a:lnRef idx="1">
                          <a:schemeClr val="dk1"/>
                        </a:lnRef>
                        <a:fillRef idx="2">
                          <a:schemeClr val="dk1"/>
                        </a:fillRef>
                        <a:effectRef idx="1">
                          <a:schemeClr val="dk1"/>
                        </a:effectRef>
                        <a:fontRef idx="minor">
                          <a:schemeClr val="dk1"/>
                        </a:fontRef>
                      </wps:style>
                      <wps:txbx>
                        <w:txbxContent>
                          <w:p w14:paraId="69D489C7" w14:textId="77777777" w:rsidR="002C4B14" w:rsidRDefault="002C4B14" w:rsidP="00ED1BC6">
                            <w:pPr>
                              <w:jc w:val="center"/>
                            </w:pPr>
                            <w:r>
                              <w:t>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54D15CA" id="Flowchart: Connector 166" o:spid="_x0000_s1091" type="#_x0000_t120" style="position:absolute;left:0;text-align:left;margin-left:207pt;margin-top:-3.75pt;width:36.75pt;height:39pt;z-index:251793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" fillcolor="gray [1616]" strokecolor="black [3040]">
                <v:fill color2="#d9d9d9 [496]" rotate="t" angle="180" colors="0 #bcbcbc;22938f #d0d0d0;1 #ededed" focus="100%" type="gradient"/>
                <v:shadow on="t" color="black" opacity="24903f" origin=",.5" offset="0,.55556mm"/>
                <v:textbox>
                  <w:txbxContent>
                    <w:p w14:paraId="69D489C7" w14:textId="77777777" w:rsidR="002C4B14" w:rsidRDefault="002C4B14" w:rsidP="00ED1BC6">
                      <w:pPr>
                        <w:jc w:val="center"/>
                      </w:pPr>
                      <w:r>
                        <w:t>K</w:t>
                      </w:r>
                    </w:p>
                  </w:txbxContent>
                </v:textbox>
              </v:shape>
            </w:pict>
          </mc:Fallback>
        </mc:AlternateContent>
      </w:r>
    </w:p>
    <w:p w14:paraId="5B688D49" w14:textId="77777777" w:rsidR="00ED1BC6" w:rsidRPr="00F41E61" w:rsidRDefault="00ED1BC6" w:rsidP="00ED1BC6">
      <w:pPr>
        <w:rPr>
          <w:sz w:val="28"/>
        </w:rPr>
      </w:pPr>
    </w:p>
    <w:p w14:paraId="55011C4F" w14:textId="77777777" w:rsidR="00ED1BC6" w:rsidRPr="00F41E61" w:rsidRDefault="00ED1BC6" w:rsidP="00ED1BC6">
      <w:pPr>
        <w:rPr>
          <w:sz w:val="28"/>
        </w:rPr>
      </w:pPr>
    </w:p>
    <w:p w14:paraId="26A7E708" w14:textId="77777777" w:rsidR="00ED1BC6" w:rsidRPr="00F41E61" w:rsidRDefault="00ED1BC6" w:rsidP="00ED1BC6">
      <w:pPr>
        <w:rPr>
          <w:sz w:val="28"/>
        </w:rPr>
      </w:pPr>
    </w:p>
    <w:p w14:paraId="1256D9B4" w14:textId="77777777" w:rsidR="00ED1BC6" w:rsidRPr="00F41E61" w:rsidRDefault="00ED1BC6" w:rsidP="00ED1BC6">
      <w:pPr>
        <w:rPr>
          <w:sz w:val="28"/>
        </w:rPr>
      </w:pPr>
    </w:p>
    <w:p w14:paraId="28EA7FEC" w14:textId="77777777" w:rsidR="00ED1BC6" w:rsidRPr="00F41E61" w:rsidRDefault="00ED1BC6" w:rsidP="00ED1BC6">
      <w:pPr>
        <w:rPr>
          <w:sz w:val="28"/>
        </w:rPr>
      </w:pPr>
    </w:p>
    <w:p w14:paraId="473A36AF" w14:textId="77777777" w:rsidR="00ED1BC6" w:rsidRPr="00F41E61" w:rsidRDefault="00ED1BC6" w:rsidP="00ED1BC6">
      <w:pPr>
        <w:rPr>
          <w:sz w:val="28"/>
        </w:rPr>
      </w:pPr>
    </w:p>
    <w:p w14:paraId="1F50A906" w14:textId="77777777" w:rsidR="00ED1BC6" w:rsidRPr="00F41E61" w:rsidRDefault="00ED1BC6" w:rsidP="00ED1BC6">
      <w:pPr>
        <w:rPr>
          <w:sz w:val="28"/>
        </w:rPr>
      </w:pPr>
    </w:p>
    <w:p w14:paraId="74710FA9" w14:textId="77777777" w:rsidR="00ED1BC6" w:rsidRPr="00F41E61" w:rsidRDefault="00ED1BC6" w:rsidP="00ED1BC6">
      <w:pPr>
        <w:rPr>
          <w:sz w:val="28"/>
        </w:rPr>
      </w:pPr>
    </w:p>
    <w:p w14:paraId="3072C759" w14:textId="77777777" w:rsidR="00ED1BC6" w:rsidRPr="00F41E61" w:rsidRDefault="00ED1BC6" w:rsidP="00ED1BC6">
      <w:pPr>
        <w:rPr>
          <w:sz w:val="28"/>
        </w:rPr>
      </w:pPr>
    </w:p>
    <w:p w14:paraId="3E566C09" w14:textId="77777777" w:rsidR="00ED1BC6" w:rsidRPr="00F41E61" w:rsidRDefault="00ED1BC6" w:rsidP="00ED1BC6">
      <w:pPr>
        <w:rPr>
          <w:sz w:val="28"/>
        </w:rPr>
      </w:pPr>
    </w:p>
    <w:p w14:paraId="147B72C8" w14:textId="77777777" w:rsidR="00ED1BC6" w:rsidRPr="00F41E61" w:rsidRDefault="00ED1BC6" w:rsidP="00ED1BC6">
      <w:pPr>
        <w:rPr>
          <w:sz w:val="28"/>
        </w:rPr>
      </w:pPr>
    </w:p>
    <w:p w14:paraId="5EEF3081" w14:textId="77777777" w:rsidR="00ED1BC6" w:rsidRPr="00F41E61" w:rsidRDefault="00ED1BC6" w:rsidP="00ED1BC6">
      <w:pPr>
        <w:rPr>
          <w:sz w:val="28"/>
        </w:rPr>
      </w:pPr>
    </w:p>
    <w:p w14:paraId="1924BA81" w14:textId="77777777" w:rsidR="00ED1BC6" w:rsidRPr="00F41E61" w:rsidRDefault="00ED1BC6" w:rsidP="00ED1BC6">
      <w:pPr>
        <w:rPr>
          <w:sz w:val="28"/>
        </w:rPr>
      </w:pPr>
    </w:p>
    <w:p w14:paraId="3113A115" w14:textId="77777777" w:rsidR="00ED1BC6" w:rsidRPr="00F41E61" w:rsidRDefault="00ED1BC6" w:rsidP="00ED1BC6">
      <w:pPr>
        <w:rPr>
          <w:sz w:val="28"/>
        </w:rPr>
      </w:pPr>
    </w:p>
    <w:p w14:paraId="591781A3" w14:textId="77777777" w:rsidR="00ED1BC6" w:rsidRDefault="00ED1BC6" w:rsidP="00ED1BC6">
      <w:pPr>
        <w:rPr>
          <w:sz w:val="28"/>
        </w:rPr>
      </w:pPr>
    </w:p>
    <w:p w14:paraId="75D53057" w14:textId="77777777" w:rsidR="00ED1BC6" w:rsidRDefault="00ED1BC6" w:rsidP="00ED1BC6">
      <w:pPr>
        <w:rPr>
          <w:sz w:val="28"/>
        </w:rPr>
      </w:pPr>
    </w:p>
    <w:p w14:paraId="0EAC698D" w14:textId="77777777" w:rsidR="00ED1BC6" w:rsidRDefault="00ED1BC6" w:rsidP="00ED1BC6">
      <w:pPr>
        <w:rPr>
          <w:sz w:val="28"/>
        </w:rPr>
      </w:pPr>
      <w:r>
        <w:rPr>
          <w:sz w:val="28"/>
        </w:rPr>
        <w:tab/>
        <w:t xml:space="preserve">                         </w:t>
      </w:r>
    </w:p>
    <w:p w14:paraId="075A0817" w14:textId="77777777" w:rsidR="00ED1BC6" w:rsidRDefault="00ED1BC6" w:rsidP="00ED1BC6">
      <w:pPr>
        <w:rPr>
          <w:sz w:val="28"/>
        </w:rPr>
      </w:pPr>
    </w:p>
    <w:p w14:paraId="23F500DF" w14:textId="77777777" w:rsidR="00ED1BC6" w:rsidRDefault="00ED1BC6" w:rsidP="00ED1BC6">
      <w:pPr>
        <w:rPr>
          <w:sz w:val="28"/>
        </w:rPr>
      </w:pPr>
      <w:r>
        <w:rPr>
          <w:sz w:val="28"/>
        </w:rPr>
        <w:t xml:space="preserve">                               YES</w:t>
      </w:r>
    </w:p>
    <w:p w14:paraId="092F2C6E" w14:textId="77777777" w:rsidR="00ED1BC6" w:rsidRDefault="00ED1BC6" w:rsidP="00ED1BC6">
      <w:pPr>
        <w:rPr>
          <w:sz w:val="28"/>
        </w:rPr>
      </w:pPr>
    </w:p>
    <w:p w14:paraId="71C81B06" w14:textId="77777777" w:rsidR="00ED1BC6" w:rsidRPr="00756163" w:rsidRDefault="00ED1BC6" w:rsidP="00ED1BC6">
      <w:pPr>
        <w:jc w:val="center"/>
        <w:rPr>
          <w:sz w:val="28"/>
        </w:rPr>
      </w:pPr>
      <w:r>
        <w:rPr>
          <w:sz w:val="28"/>
        </w:rPr>
        <w:t xml:space="preserve">    NO</w:t>
      </w:r>
    </w:p>
    <w:p w14:paraId="24C1B5AF" w14:textId="77777777" w:rsidR="00ED1BC6" w:rsidRDefault="00ED1BC6" w:rsidP="00ED1BC6">
      <w:pPr>
        <w:suppressLineNumbers/>
        <w:jc w:val="center"/>
      </w:pPr>
    </w:p>
    <w:p w14:paraId="3663C1D5" w14:textId="77777777" w:rsidR="00ED1BC6" w:rsidRDefault="00ED1BC6" w:rsidP="00ED1BC6">
      <w:pPr>
        <w:suppressLineNumbers/>
        <w:jc w:val="center"/>
      </w:pPr>
    </w:p>
    <w:p w14:paraId="2C0FD841" w14:textId="77777777" w:rsidR="005B7C22" w:rsidRDefault="005B7C22"/>
    <w:p w14:paraId="76E80137" w14:textId="77777777" w:rsidR="00ED1BC6" w:rsidRDefault="00ED1BC6"/>
    <w:p w14:paraId="3D837F63" w14:textId="77777777" w:rsidR="00ED1BC6" w:rsidRDefault="00ED1BC6"/>
    <w:p w14:paraId="78BABBB9" w14:textId="77777777" w:rsidR="00ED1BC6" w:rsidRDefault="00ED1BC6"/>
    <w:p w14:paraId="2EC0A257" w14:textId="77777777" w:rsidR="00ED1BC6" w:rsidRDefault="00ED1BC6"/>
    <w:p w14:paraId="2F20C071" w14:textId="77777777" w:rsidR="00ED1BC6" w:rsidRDefault="00676382" w:rsidP="00ED1BC6">
      <w:pPr>
        <w:tabs>
          <w:tab w:val="left" w:pos="6975"/>
        </w:tabs>
        <w:jc w:val="center"/>
        <w:rPr>
          <w:b/>
        </w:rPr>
      </w:pPr>
      <w:r>
        <w:rPr>
          <w:b/>
        </w:rPr>
        <w:t>Figure 6</w:t>
      </w:r>
      <w:r w:rsidR="00ED1BC6" w:rsidRPr="00F93794">
        <w:rPr>
          <w:b/>
        </w:rPr>
        <w:t>:</w:t>
      </w:r>
      <w:r w:rsidR="00ED1BC6">
        <w:t xml:space="preserve"> </w:t>
      </w:r>
      <w:r w:rsidR="00ED1BC6">
        <w:rPr>
          <w:b/>
        </w:rPr>
        <w:t xml:space="preserve">The Selected </w:t>
      </w:r>
      <w:r w:rsidR="00ED1BC6" w:rsidRPr="0044129F">
        <w:rPr>
          <w:b/>
        </w:rPr>
        <w:t>Fractal Objects Algorithms/ Flowchart</w:t>
      </w:r>
      <w:r w:rsidR="00ED1BC6">
        <w:rPr>
          <w:b/>
        </w:rPr>
        <w:t xml:space="preserve"> </w:t>
      </w:r>
    </w:p>
    <w:p w14:paraId="16838AEA" w14:textId="77777777" w:rsidR="00ED1BC6" w:rsidRDefault="00ED1BC6" w:rsidP="00ED1BC6">
      <w:pPr>
        <w:spacing w:line="360" w:lineRule="auto"/>
        <w:jc w:val="both"/>
      </w:pPr>
    </w:p>
    <w:p w14:paraId="4F750102" w14:textId="77777777" w:rsidR="00C106C2" w:rsidRPr="00C106C2" w:rsidRDefault="00C106C2" w:rsidP="00C106C2">
      <w:pPr>
        <w:spacing w:line="360" w:lineRule="auto"/>
        <w:jc w:val="both"/>
      </w:pPr>
      <w:r w:rsidRPr="00C106C2">
        <w:t xml:space="preserve">The chaos game based algorithms computer source codes illustrated in the flowchart can generates arbitrary IFS fractal objects such as Koch Curve, Xmas Tree, Triangle, Fractal-L and Fractal-T among others and their corresponding internal cylindrical fins’ placement locations on the bottom plate of the fabricated experimental </w:t>
      </w:r>
      <w:r>
        <w:t xml:space="preserve">aluminium </w:t>
      </w:r>
      <w:r w:rsidRPr="00C106C2">
        <w:t xml:space="preserve">boiling pot. </w:t>
      </w:r>
    </w:p>
    <w:p w14:paraId="56B486F0" w14:textId="77777777" w:rsidR="001E6980" w:rsidRDefault="002C4B14" w:rsidP="00113379">
      <w:pPr>
        <w:spacing w:line="360" w:lineRule="auto"/>
        <w:jc w:val="both"/>
        <w:rPr>
          <w:b/>
        </w:rPr>
      </w:pPr>
      <w:r>
        <w:rPr>
          <w:b/>
        </w:rPr>
        <w:t>2.8</w:t>
      </w:r>
      <w:r w:rsidR="00AE3B5D">
        <w:rPr>
          <w:b/>
        </w:rPr>
        <w:t xml:space="preserve"> Formation of Experimental Aluminium Boiling Pot Incorporated with Internal Cylindrical Fins.</w:t>
      </w:r>
    </w:p>
    <w:p w14:paraId="66A97D87" w14:textId="77777777" w:rsidR="00C106C2" w:rsidRPr="00C106C2" w:rsidRDefault="00C106C2" w:rsidP="00C106C2">
      <w:pPr>
        <w:spacing w:line="360" w:lineRule="auto"/>
        <w:jc w:val="both"/>
      </w:pPr>
      <w:r w:rsidRPr="00C106C2">
        <w:t>Experimental Aluminium Boiling Pots denoted by EABP3, EABP5, EABP7 and EABP9 were obtained by placing 3, 5, 7 and 9 internal cylindrical fins</w:t>
      </w:r>
      <w:r w:rsidR="008B3F17">
        <w:t>,</w:t>
      </w:r>
      <w:r w:rsidRPr="00C106C2">
        <w:t xml:space="preserve"> respectively</w:t>
      </w:r>
      <w:r w:rsidR="008B3F17">
        <w:t>,</w:t>
      </w:r>
      <w:r w:rsidRPr="00C106C2">
        <w:t xml:space="preserve"> on the bottom plate of the </w:t>
      </w:r>
      <w:r w:rsidRPr="00C106C2">
        <w:lastRenderedPageBreak/>
        <w:t xml:space="preserve">experimental pot at placement locations determined by arbitrarily selected generated IFS fractal objects. </w:t>
      </w:r>
    </w:p>
    <w:p w14:paraId="0F4183CE" w14:textId="77777777" w:rsidR="00113379" w:rsidRDefault="00B6531C" w:rsidP="00113379">
      <w:pPr>
        <w:spacing w:line="360" w:lineRule="auto"/>
        <w:jc w:val="both"/>
        <w:rPr>
          <w:b/>
        </w:rPr>
      </w:pPr>
      <w:r w:rsidRPr="00B6531C">
        <w:rPr>
          <w:b/>
        </w:rPr>
        <w:t>3.0 Results and Discussion</w:t>
      </w:r>
      <w:bookmarkStart w:id="39" w:name="_Toc187162285"/>
    </w:p>
    <w:p w14:paraId="5F6A2E8E" w14:textId="77777777" w:rsidR="002C4B14" w:rsidRPr="009C1F33" w:rsidRDefault="002C4B14" w:rsidP="00113379">
      <w:pPr>
        <w:spacing w:line="360" w:lineRule="auto"/>
        <w:jc w:val="both"/>
        <w:rPr>
          <w:b/>
        </w:rPr>
      </w:pPr>
      <w:r w:rsidRPr="009C1F33">
        <w:rPr>
          <w:b/>
        </w:rPr>
        <w:t>3.1 Chemical Composition</w:t>
      </w:r>
    </w:p>
    <w:p w14:paraId="0788EAAF" w14:textId="77777777" w:rsidR="002C4B14" w:rsidRPr="009C1F33" w:rsidRDefault="002C4B14" w:rsidP="002C4B14">
      <w:pPr>
        <w:spacing w:line="360" w:lineRule="auto"/>
        <w:jc w:val="both"/>
      </w:pPr>
      <w:r w:rsidRPr="009C1F33">
        <w:t>Aluminium alloys can contain elements in quantities that negate health safety. So, when aluminium is used in the food industry, there are rules as to what the content of each aluminium alloy must be for food industry applications. There are maximum tolerances laid down according to European food law EN 602 (2007) in connection with the use of aluminium in the food industry. The maximum content of certain elements in aluminium alloys used in the food industry are shown in second row of Table 1 (Ogboi, 2018; Technical Document Guidelines, 2002; Foods Standard Agency Guidance, 2008). The third and fourth row of Table 1 show the percentage content of each of the constituent element of the aluminium alloy and aluminium wire used in the fabrication of the EABP and internal cylindrical fins, respectively, as determined by EDX3600B X-ray Fluorescence Spectrometer.</w:t>
      </w:r>
    </w:p>
    <w:p w14:paraId="2AA00109" w14:textId="77777777" w:rsidR="002C4B14" w:rsidRPr="009C1F33" w:rsidRDefault="002C4B14" w:rsidP="002C4B14">
      <w:pPr>
        <w:spacing w:line="360" w:lineRule="auto"/>
        <w:jc w:val="both"/>
        <w:rPr>
          <w:b/>
        </w:rPr>
      </w:pPr>
      <w:r w:rsidRPr="009C1F33">
        <w:rPr>
          <w:b/>
        </w:rPr>
        <w:t>Table 1:</w:t>
      </w:r>
      <w:r w:rsidR="004D5498" w:rsidRPr="009C1F33">
        <w:rPr>
          <w:b/>
        </w:rPr>
        <w:t xml:space="preserve"> The Percentage Content of Certain Elements in Aluminium Alloy and Aluminium Wire Used in the Fabrication of the EABP and the Internal Cylindrical Fins Compared with Maximum </w:t>
      </w:r>
      <w:r w:rsidR="00B06D59" w:rsidRPr="009C1F33">
        <w:rPr>
          <w:b/>
        </w:rPr>
        <w:t>Allowable Contents of Aluminium Alloys Used in the Food Industry</w:t>
      </w:r>
    </w:p>
    <w:tbl>
      <w:tblPr>
        <w:tblStyle w:val="TableGrid"/>
        <w:tblW w:w="0" w:type="auto"/>
        <w:tblLayout w:type="fixed"/>
        <w:tblLook w:val="04A0" w:firstRow="1" w:lastRow="0" w:firstColumn="1" w:lastColumn="0" w:noHBand="0" w:noVBand="1"/>
      </w:tblPr>
      <w:tblGrid>
        <w:gridCol w:w="1242"/>
        <w:gridCol w:w="709"/>
        <w:gridCol w:w="567"/>
        <w:gridCol w:w="634"/>
        <w:gridCol w:w="602"/>
        <w:gridCol w:w="713"/>
        <w:gridCol w:w="602"/>
        <w:gridCol w:w="602"/>
        <w:gridCol w:w="602"/>
        <w:gridCol w:w="602"/>
        <w:gridCol w:w="602"/>
        <w:gridCol w:w="927"/>
        <w:gridCol w:w="1172"/>
      </w:tblGrid>
      <w:tr w:rsidR="00F57FBF" w:rsidRPr="00EF70BD" w14:paraId="4A0BD651" w14:textId="77777777" w:rsidTr="00F57FBF">
        <w:tc>
          <w:tcPr>
            <w:tcW w:w="1242" w:type="dxa"/>
          </w:tcPr>
          <w:p w14:paraId="5754785B" w14:textId="77777777" w:rsidR="00F57FBF" w:rsidRPr="00EF70BD" w:rsidRDefault="00F57FBF" w:rsidP="00F43CCF">
            <w:pPr>
              <w:jc w:val="both"/>
              <w:rPr>
                <w:b/>
              </w:rPr>
            </w:pPr>
            <w:r w:rsidRPr="00EF70BD">
              <w:rPr>
                <w:b/>
              </w:rPr>
              <w:t>Element</w:t>
            </w:r>
          </w:p>
        </w:tc>
        <w:tc>
          <w:tcPr>
            <w:tcW w:w="709" w:type="dxa"/>
          </w:tcPr>
          <w:p w14:paraId="5E9A1CD7" w14:textId="77777777" w:rsidR="00F57FBF" w:rsidRPr="00EF70BD" w:rsidRDefault="00F57FBF" w:rsidP="00F43CCF">
            <w:pPr>
              <w:jc w:val="center"/>
              <w:rPr>
                <w:b/>
              </w:rPr>
            </w:pPr>
            <w:r w:rsidRPr="00EF70BD">
              <w:rPr>
                <w:b/>
              </w:rPr>
              <w:t>Si</w:t>
            </w:r>
          </w:p>
        </w:tc>
        <w:tc>
          <w:tcPr>
            <w:tcW w:w="567" w:type="dxa"/>
          </w:tcPr>
          <w:p w14:paraId="59513F84" w14:textId="77777777" w:rsidR="00F57FBF" w:rsidRPr="00EF70BD" w:rsidRDefault="00F57FBF" w:rsidP="00F43CCF">
            <w:pPr>
              <w:jc w:val="center"/>
              <w:rPr>
                <w:b/>
              </w:rPr>
            </w:pPr>
            <w:r w:rsidRPr="00EF70BD">
              <w:rPr>
                <w:b/>
              </w:rPr>
              <w:t>Fe</w:t>
            </w:r>
          </w:p>
        </w:tc>
        <w:tc>
          <w:tcPr>
            <w:tcW w:w="634" w:type="dxa"/>
          </w:tcPr>
          <w:p w14:paraId="1CFE9BDF" w14:textId="77777777" w:rsidR="00F57FBF" w:rsidRPr="00EF70BD" w:rsidRDefault="00F57FBF" w:rsidP="00F43CCF">
            <w:pPr>
              <w:jc w:val="center"/>
              <w:rPr>
                <w:b/>
              </w:rPr>
            </w:pPr>
            <w:r w:rsidRPr="00EF70BD">
              <w:rPr>
                <w:b/>
              </w:rPr>
              <w:t>Cu</w:t>
            </w:r>
          </w:p>
        </w:tc>
        <w:tc>
          <w:tcPr>
            <w:tcW w:w="602" w:type="dxa"/>
          </w:tcPr>
          <w:p w14:paraId="6EAE8995" w14:textId="77777777" w:rsidR="00F57FBF" w:rsidRPr="00EF70BD" w:rsidRDefault="00F57FBF" w:rsidP="00F43CCF">
            <w:pPr>
              <w:jc w:val="center"/>
              <w:rPr>
                <w:b/>
              </w:rPr>
            </w:pPr>
            <w:r w:rsidRPr="00EF70BD">
              <w:rPr>
                <w:b/>
              </w:rPr>
              <w:t>Mn</w:t>
            </w:r>
          </w:p>
        </w:tc>
        <w:tc>
          <w:tcPr>
            <w:tcW w:w="713" w:type="dxa"/>
          </w:tcPr>
          <w:p w14:paraId="38E11596" w14:textId="77777777" w:rsidR="00F57FBF" w:rsidRPr="00EF70BD" w:rsidRDefault="00F57FBF" w:rsidP="00F43CCF">
            <w:pPr>
              <w:jc w:val="center"/>
              <w:rPr>
                <w:b/>
              </w:rPr>
            </w:pPr>
            <w:r w:rsidRPr="00EF70BD">
              <w:rPr>
                <w:b/>
              </w:rPr>
              <w:t>Mg</w:t>
            </w:r>
          </w:p>
        </w:tc>
        <w:tc>
          <w:tcPr>
            <w:tcW w:w="602" w:type="dxa"/>
          </w:tcPr>
          <w:p w14:paraId="2E05EA18" w14:textId="77777777" w:rsidR="00F57FBF" w:rsidRPr="00EF70BD" w:rsidRDefault="00F57FBF" w:rsidP="00F43CCF">
            <w:pPr>
              <w:jc w:val="center"/>
              <w:rPr>
                <w:b/>
              </w:rPr>
            </w:pPr>
            <w:r w:rsidRPr="00EF70BD">
              <w:rPr>
                <w:b/>
              </w:rPr>
              <w:t>Cr</w:t>
            </w:r>
          </w:p>
        </w:tc>
        <w:tc>
          <w:tcPr>
            <w:tcW w:w="602" w:type="dxa"/>
          </w:tcPr>
          <w:p w14:paraId="33F262F3" w14:textId="77777777" w:rsidR="00F57FBF" w:rsidRPr="00EF70BD" w:rsidRDefault="00F57FBF" w:rsidP="00F43CCF">
            <w:pPr>
              <w:jc w:val="center"/>
              <w:rPr>
                <w:b/>
              </w:rPr>
            </w:pPr>
            <w:r w:rsidRPr="00EF70BD">
              <w:rPr>
                <w:b/>
              </w:rPr>
              <w:t>Ni</w:t>
            </w:r>
          </w:p>
        </w:tc>
        <w:tc>
          <w:tcPr>
            <w:tcW w:w="602" w:type="dxa"/>
          </w:tcPr>
          <w:p w14:paraId="74CAE202" w14:textId="77777777" w:rsidR="00F57FBF" w:rsidRPr="00EF70BD" w:rsidRDefault="00F57FBF" w:rsidP="00F43CCF">
            <w:pPr>
              <w:jc w:val="center"/>
              <w:rPr>
                <w:b/>
              </w:rPr>
            </w:pPr>
            <w:r w:rsidRPr="00EF70BD">
              <w:rPr>
                <w:b/>
              </w:rPr>
              <w:t>Zn</w:t>
            </w:r>
          </w:p>
        </w:tc>
        <w:tc>
          <w:tcPr>
            <w:tcW w:w="602" w:type="dxa"/>
          </w:tcPr>
          <w:p w14:paraId="264D6FD9" w14:textId="77777777" w:rsidR="00F57FBF" w:rsidRPr="00EF70BD" w:rsidRDefault="00F57FBF" w:rsidP="00F43CCF">
            <w:pPr>
              <w:jc w:val="center"/>
              <w:rPr>
                <w:b/>
              </w:rPr>
            </w:pPr>
            <w:r w:rsidRPr="00EF70BD">
              <w:rPr>
                <w:b/>
              </w:rPr>
              <w:t>Zi</w:t>
            </w:r>
          </w:p>
        </w:tc>
        <w:tc>
          <w:tcPr>
            <w:tcW w:w="602" w:type="dxa"/>
          </w:tcPr>
          <w:p w14:paraId="03C89AE6" w14:textId="77777777" w:rsidR="00F57FBF" w:rsidRPr="00EF70BD" w:rsidRDefault="00F57FBF" w:rsidP="00F43CCF">
            <w:pPr>
              <w:jc w:val="center"/>
              <w:rPr>
                <w:b/>
              </w:rPr>
            </w:pPr>
            <w:r w:rsidRPr="00EF70BD">
              <w:rPr>
                <w:b/>
              </w:rPr>
              <w:t>Ti</w:t>
            </w:r>
          </w:p>
        </w:tc>
        <w:tc>
          <w:tcPr>
            <w:tcW w:w="927" w:type="dxa"/>
          </w:tcPr>
          <w:p w14:paraId="41EB0C79" w14:textId="77777777" w:rsidR="00F57FBF" w:rsidRPr="00EF70BD" w:rsidRDefault="00F57FBF" w:rsidP="00F43CCF">
            <w:pPr>
              <w:jc w:val="center"/>
              <w:rPr>
                <w:b/>
              </w:rPr>
            </w:pPr>
            <w:r w:rsidRPr="00EF70BD">
              <w:rPr>
                <w:b/>
              </w:rPr>
              <w:t>Al</w:t>
            </w:r>
          </w:p>
        </w:tc>
        <w:tc>
          <w:tcPr>
            <w:tcW w:w="1172" w:type="dxa"/>
          </w:tcPr>
          <w:p w14:paraId="714A4A28" w14:textId="77777777" w:rsidR="00F57FBF" w:rsidRPr="00EF70BD" w:rsidRDefault="00F57FBF" w:rsidP="00F43CCF">
            <w:pPr>
              <w:jc w:val="center"/>
              <w:rPr>
                <w:b/>
              </w:rPr>
            </w:pPr>
            <w:r w:rsidRPr="00EF70BD">
              <w:rPr>
                <w:b/>
              </w:rPr>
              <w:t>Remark</w:t>
            </w:r>
          </w:p>
        </w:tc>
      </w:tr>
      <w:tr w:rsidR="00F57FBF" w:rsidRPr="00EF70BD" w14:paraId="02D4D4A6" w14:textId="77777777" w:rsidTr="00F57FBF">
        <w:tc>
          <w:tcPr>
            <w:tcW w:w="1242" w:type="dxa"/>
          </w:tcPr>
          <w:p w14:paraId="4329CFF2" w14:textId="77777777" w:rsidR="00F57FBF" w:rsidRPr="00F57FBF" w:rsidRDefault="00F57FBF" w:rsidP="00F43CCF">
            <w:pPr>
              <w:jc w:val="both"/>
              <w:rPr>
                <w:sz w:val="22"/>
                <w:szCs w:val="22"/>
              </w:rPr>
            </w:pPr>
            <w:r w:rsidRPr="00F57FBF">
              <w:rPr>
                <w:sz w:val="22"/>
                <w:szCs w:val="22"/>
              </w:rPr>
              <w:t>Max. Content</w:t>
            </w:r>
          </w:p>
          <w:p w14:paraId="361B4DAF" w14:textId="77777777" w:rsidR="00F57FBF" w:rsidRPr="00F57FBF" w:rsidRDefault="00F57FBF" w:rsidP="00F43CCF">
            <w:pPr>
              <w:jc w:val="both"/>
              <w:rPr>
                <w:sz w:val="22"/>
                <w:szCs w:val="22"/>
              </w:rPr>
            </w:pPr>
            <w:r w:rsidRPr="00F57FBF">
              <w:rPr>
                <w:sz w:val="22"/>
                <w:szCs w:val="22"/>
              </w:rPr>
              <w:t>By mass (%)</w:t>
            </w:r>
          </w:p>
        </w:tc>
        <w:tc>
          <w:tcPr>
            <w:tcW w:w="709" w:type="dxa"/>
          </w:tcPr>
          <w:p w14:paraId="507FF316" w14:textId="77777777" w:rsidR="00F57FBF" w:rsidRPr="00F57FBF" w:rsidRDefault="00F57FBF" w:rsidP="00F43CCF">
            <w:pPr>
              <w:jc w:val="both"/>
              <w:rPr>
                <w:sz w:val="20"/>
                <w:szCs w:val="20"/>
              </w:rPr>
            </w:pPr>
            <w:r w:rsidRPr="00F57FBF">
              <w:rPr>
                <w:sz w:val="20"/>
                <w:szCs w:val="20"/>
              </w:rPr>
              <w:t>13.50</w:t>
            </w:r>
          </w:p>
        </w:tc>
        <w:tc>
          <w:tcPr>
            <w:tcW w:w="567" w:type="dxa"/>
          </w:tcPr>
          <w:p w14:paraId="579D7BE4" w14:textId="77777777" w:rsidR="00F57FBF" w:rsidRPr="00F57FBF" w:rsidRDefault="00F57FBF" w:rsidP="00F43CCF">
            <w:pPr>
              <w:jc w:val="both"/>
              <w:rPr>
                <w:sz w:val="20"/>
                <w:szCs w:val="20"/>
              </w:rPr>
            </w:pPr>
            <w:r w:rsidRPr="00F57FBF">
              <w:rPr>
                <w:sz w:val="20"/>
                <w:szCs w:val="20"/>
              </w:rPr>
              <w:t>2.00</w:t>
            </w:r>
          </w:p>
        </w:tc>
        <w:tc>
          <w:tcPr>
            <w:tcW w:w="634" w:type="dxa"/>
          </w:tcPr>
          <w:p w14:paraId="4FA6BF0E" w14:textId="77777777" w:rsidR="00F57FBF" w:rsidRPr="00F57FBF" w:rsidRDefault="00F57FBF" w:rsidP="00F43CCF">
            <w:pPr>
              <w:jc w:val="both"/>
              <w:rPr>
                <w:sz w:val="20"/>
                <w:szCs w:val="20"/>
              </w:rPr>
            </w:pPr>
            <w:r w:rsidRPr="00F57FBF">
              <w:rPr>
                <w:sz w:val="20"/>
                <w:szCs w:val="20"/>
              </w:rPr>
              <w:t>0.60</w:t>
            </w:r>
          </w:p>
        </w:tc>
        <w:tc>
          <w:tcPr>
            <w:tcW w:w="602" w:type="dxa"/>
          </w:tcPr>
          <w:p w14:paraId="4AFC6523" w14:textId="77777777" w:rsidR="00F57FBF" w:rsidRPr="00F57FBF" w:rsidRDefault="00F57FBF" w:rsidP="00F43CCF">
            <w:pPr>
              <w:jc w:val="both"/>
              <w:rPr>
                <w:sz w:val="20"/>
                <w:szCs w:val="20"/>
              </w:rPr>
            </w:pPr>
            <w:r w:rsidRPr="00F57FBF">
              <w:rPr>
                <w:sz w:val="20"/>
                <w:szCs w:val="20"/>
              </w:rPr>
              <w:t>4.00</w:t>
            </w:r>
          </w:p>
        </w:tc>
        <w:tc>
          <w:tcPr>
            <w:tcW w:w="713" w:type="dxa"/>
          </w:tcPr>
          <w:p w14:paraId="4FC0BC84" w14:textId="77777777" w:rsidR="00F57FBF" w:rsidRPr="00F57FBF" w:rsidRDefault="00F57FBF" w:rsidP="00F43CCF">
            <w:pPr>
              <w:jc w:val="both"/>
              <w:rPr>
                <w:sz w:val="20"/>
                <w:szCs w:val="20"/>
              </w:rPr>
            </w:pPr>
            <w:r w:rsidRPr="00F57FBF">
              <w:rPr>
                <w:sz w:val="20"/>
                <w:szCs w:val="20"/>
              </w:rPr>
              <w:t>11.00</w:t>
            </w:r>
          </w:p>
        </w:tc>
        <w:tc>
          <w:tcPr>
            <w:tcW w:w="602" w:type="dxa"/>
          </w:tcPr>
          <w:p w14:paraId="300CF4C3" w14:textId="77777777" w:rsidR="00F57FBF" w:rsidRPr="00F57FBF" w:rsidRDefault="00F57FBF" w:rsidP="00F43CCF">
            <w:pPr>
              <w:jc w:val="both"/>
              <w:rPr>
                <w:sz w:val="20"/>
                <w:szCs w:val="20"/>
              </w:rPr>
            </w:pPr>
            <w:r w:rsidRPr="00F57FBF">
              <w:rPr>
                <w:sz w:val="20"/>
                <w:szCs w:val="20"/>
              </w:rPr>
              <w:t>0.35</w:t>
            </w:r>
          </w:p>
        </w:tc>
        <w:tc>
          <w:tcPr>
            <w:tcW w:w="602" w:type="dxa"/>
          </w:tcPr>
          <w:p w14:paraId="7C16AA63" w14:textId="77777777" w:rsidR="00F57FBF" w:rsidRPr="00F57FBF" w:rsidRDefault="00F57FBF" w:rsidP="00F43CCF">
            <w:pPr>
              <w:jc w:val="both"/>
              <w:rPr>
                <w:sz w:val="20"/>
                <w:szCs w:val="20"/>
              </w:rPr>
            </w:pPr>
            <w:r w:rsidRPr="00F57FBF">
              <w:rPr>
                <w:sz w:val="20"/>
                <w:szCs w:val="20"/>
              </w:rPr>
              <w:t>3.00</w:t>
            </w:r>
          </w:p>
        </w:tc>
        <w:tc>
          <w:tcPr>
            <w:tcW w:w="602" w:type="dxa"/>
          </w:tcPr>
          <w:p w14:paraId="0C939818" w14:textId="77777777" w:rsidR="00F57FBF" w:rsidRPr="00F57FBF" w:rsidRDefault="00F57FBF" w:rsidP="00F43CCF">
            <w:pPr>
              <w:jc w:val="both"/>
              <w:rPr>
                <w:sz w:val="20"/>
                <w:szCs w:val="20"/>
              </w:rPr>
            </w:pPr>
            <w:r w:rsidRPr="00F57FBF">
              <w:rPr>
                <w:sz w:val="20"/>
                <w:szCs w:val="20"/>
              </w:rPr>
              <w:t>0.25</w:t>
            </w:r>
          </w:p>
        </w:tc>
        <w:tc>
          <w:tcPr>
            <w:tcW w:w="602" w:type="dxa"/>
          </w:tcPr>
          <w:p w14:paraId="153E9B93" w14:textId="77777777" w:rsidR="00F57FBF" w:rsidRPr="00F57FBF" w:rsidRDefault="00F57FBF" w:rsidP="00F43CCF">
            <w:pPr>
              <w:jc w:val="both"/>
              <w:rPr>
                <w:sz w:val="20"/>
                <w:szCs w:val="20"/>
              </w:rPr>
            </w:pPr>
            <w:r w:rsidRPr="00F57FBF">
              <w:rPr>
                <w:sz w:val="20"/>
                <w:szCs w:val="20"/>
              </w:rPr>
              <w:t>0.30</w:t>
            </w:r>
          </w:p>
        </w:tc>
        <w:tc>
          <w:tcPr>
            <w:tcW w:w="602" w:type="dxa"/>
          </w:tcPr>
          <w:p w14:paraId="1DE31B7D" w14:textId="77777777" w:rsidR="00F57FBF" w:rsidRPr="00F57FBF" w:rsidRDefault="00F57FBF" w:rsidP="00F43CCF">
            <w:pPr>
              <w:jc w:val="both"/>
              <w:rPr>
                <w:sz w:val="20"/>
                <w:szCs w:val="20"/>
              </w:rPr>
            </w:pPr>
            <w:r w:rsidRPr="00F57FBF">
              <w:rPr>
                <w:sz w:val="20"/>
                <w:szCs w:val="20"/>
              </w:rPr>
              <w:t>0.30</w:t>
            </w:r>
          </w:p>
        </w:tc>
        <w:tc>
          <w:tcPr>
            <w:tcW w:w="927" w:type="dxa"/>
          </w:tcPr>
          <w:p w14:paraId="2CA25005" w14:textId="77777777" w:rsidR="00F57FBF" w:rsidRPr="00F57FBF" w:rsidRDefault="00F57FBF" w:rsidP="00F43CCF">
            <w:pPr>
              <w:jc w:val="both"/>
              <w:rPr>
                <w:sz w:val="20"/>
                <w:szCs w:val="20"/>
              </w:rPr>
            </w:pPr>
          </w:p>
        </w:tc>
        <w:tc>
          <w:tcPr>
            <w:tcW w:w="1172" w:type="dxa"/>
          </w:tcPr>
          <w:p w14:paraId="69E49FD6" w14:textId="77777777" w:rsidR="00F57FBF" w:rsidRPr="00F57FBF" w:rsidRDefault="00F57FBF" w:rsidP="00F43CCF">
            <w:pPr>
              <w:jc w:val="both"/>
              <w:rPr>
                <w:sz w:val="20"/>
                <w:szCs w:val="20"/>
              </w:rPr>
            </w:pPr>
            <w:r w:rsidRPr="00F57FBF">
              <w:rPr>
                <w:sz w:val="20"/>
                <w:szCs w:val="20"/>
              </w:rPr>
              <w:t>Ogboi (2018); Technical Document Guidelines (2002); Foods Standard Agency Guidance (2008))</w:t>
            </w:r>
          </w:p>
        </w:tc>
      </w:tr>
      <w:tr w:rsidR="00F57FBF" w:rsidRPr="00EF70BD" w14:paraId="0F27FE58" w14:textId="77777777" w:rsidTr="00F57FBF">
        <w:tc>
          <w:tcPr>
            <w:tcW w:w="1242" w:type="dxa"/>
          </w:tcPr>
          <w:p w14:paraId="39EE9A1B" w14:textId="77777777" w:rsidR="00F57FBF" w:rsidRPr="00F57FBF" w:rsidRDefault="00F57FBF" w:rsidP="00F43CCF">
            <w:pPr>
              <w:jc w:val="both"/>
              <w:rPr>
                <w:sz w:val="22"/>
                <w:szCs w:val="22"/>
              </w:rPr>
            </w:pPr>
            <w:r w:rsidRPr="00F57FBF">
              <w:rPr>
                <w:sz w:val="22"/>
                <w:szCs w:val="22"/>
              </w:rPr>
              <w:t>Aluminium Alloy</w:t>
            </w:r>
          </w:p>
        </w:tc>
        <w:tc>
          <w:tcPr>
            <w:tcW w:w="709" w:type="dxa"/>
          </w:tcPr>
          <w:p w14:paraId="119AC153" w14:textId="77777777" w:rsidR="00F57FBF" w:rsidRPr="00F57FBF" w:rsidRDefault="00F57FBF" w:rsidP="00F43CCF">
            <w:pPr>
              <w:jc w:val="both"/>
              <w:rPr>
                <w:sz w:val="20"/>
                <w:szCs w:val="20"/>
              </w:rPr>
            </w:pPr>
            <w:r w:rsidRPr="00F57FBF">
              <w:rPr>
                <w:sz w:val="20"/>
                <w:szCs w:val="20"/>
              </w:rPr>
              <w:t>10.72</w:t>
            </w:r>
          </w:p>
        </w:tc>
        <w:tc>
          <w:tcPr>
            <w:tcW w:w="567" w:type="dxa"/>
          </w:tcPr>
          <w:p w14:paraId="78F74A84" w14:textId="77777777" w:rsidR="00F57FBF" w:rsidRPr="00F57FBF" w:rsidRDefault="00F57FBF" w:rsidP="00F43CCF">
            <w:pPr>
              <w:jc w:val="both"/>
              <w:rPr>
                <w:sz w:val="20"/>
                <w:szCs w:val="20"/>
              </w:rPr>
            </w:pPr>
            <w:r w:rsidRPr="00F57FBF">
              <w:rPr>
                <w:sz w:val="20"/>
                <w:szCs w:val="20"/>
              </w:rPr>
              <w:t>2.17</w:t>
            </w:r>
          </w:p>
        </w:tc>
        <w:tc>
          <w:tcPr>
            <w:tcW w:w="634" w:type="dxa"/>
          </w:tcPr>
          <w:p w14:paraId="41F2A117" w14:textId="77777777" w:rsidR="00F57FBF" w:rsidRPr="00F57FBF" w:rsidRDefault="00F57FBF" w:rsidP="00F43CCF">
            <w:pPr>
              <w:jc w:val="both"/>
              <w:rPr>
                <w:sz w:val="20"/>
                <w:szCs w:val="20"/>
              </w:rPr>
            </w:pPr>
            <w:r w:rsidRPr="00F57FBF">
              <w:rPr>
                <w:sz w:val="20"/>
                <w:szCs w:val="20"/>
              </w:rPr>
              <w:t>2.67</w:t>
            </w:r>
          </w:p>
        </w:tc>
        <w:tc>
          <w:tcPr>
            <w:tcW w:w="602" w:type="dxa"/>
          </w:tcPr>
          <w:p w14:paraId="141AC201" w14:textId="77777777" w:rsidR="00F57FBF" w:rsidRPr="00F57FBF" w:rsidRDefault="00F57FBF" w:rsidP="00F43CCF">
            <w:pPr>
              <w:jc w:val="both"/>
              <w:rPr>
                <w:sz w:val="20"/>
                <w:szCs w:val="20"/>
              </w:rPr>
            </w:pPr>
            <w:r w:rsidRPr="00F57FBF">
              <w:rPr>
                <w:sz w:val="20"/>
                <w:szCs w:val="20"/>
              </w:rPr>
              <w:t>0.15</w:t>
            </w:r>
          </w:p>
        </w:tc>
        <w:tc>
          <w:tcPr>
            <w:tcW w:w="713" w:type="dxa"/>
          </w:tcPr>
          <w:p w14:paraId="61916140" w14:textId="77777777" w:rsidR="00F57FBF" w:rsidRPr="00F57FBF" w:rsidRDefault="00F57FBF" w:rsidP="00F43CCF">
            <w:pPr>
              <w:jc w:val="both"/>
              <w:rPr>
                <w:sz w:val="20"/>
                <w:szCs w:val="20"/>
              </w:rPr>
            </w:pPr>
            <w:r w:rsidRPr="00F57FBF">
              <w:rPr>
                <w:sz w:val="20"/>
                <w:szCs w:val="20"/>
              </w:rPr>
              <w:t>6.83</w:t>
            </w:r>
          </w:p>
        </w:tc>
        <w:tc>
          <w:tcPr>
            <w:tcW w:w="602" w:type="dxa"/>
          </w:tcPr>
          <w:p w14:paraId="214CB9A1" w14:textId="77777777" w:rsidR="00F57FBF" w:rsidRPr="00F57FBF" w:rsidRDefault="00F57FBF" w:rsidP="00F43CCF">
            <w:pPr>
              <w:jc w:val="both"/>
              <w:rPr>
                <w:sz w:val="20"/>
                <w:szCs w:val="20"/>
              </w:rPr>
            </w:pPr>
            <w:r w:rsidRPr="00F57FBF">
              <w:rPr>
                <w:sz w:val="20"/>
                <w:szCs w:val="20"/>
              </w:rPr>
              <w:t>0.01</w:t>
            </w:r>
          </w:p>
        </w:tc>
        <w:tc>
          <w:tcPr>
            <w:tcW w:w="602" w:type="dxa"/>
          </w:tcPr>
          <w:p w14:paraId="177A261D" w14:textId="77777777" w:rsidR="00F57FBF" w:rsidRPr="00F57FBF" w:rsidRDefault="00F57FBF" w:rsidP="00F43CCF">
            <w:pPr>
              <w:jc w:val="both"/>
              <w:rPr>
                <w:sz w:val="20"/>
                <w:szCs w:val="20"/>
              </w:rPr>
            </w:pPr>
            <w:r w:rsidRPr="00F57FBF">
              <w:rPr>
                <w:sz w:val="20"/>
                <w:szCs w:val="20"/>
              </w:rPr>
              <w:t>0.24</w:t>
            </w:r>
          </w:p>
        </w:tc>
        <w:tc>
          <w:tcPr>
            <w:tcW w:w="602" w:type="dxa"/>
          </w:tcPr>
          <w:p w14:paraId="4414EB18" w14:textId="77777777" w:rsidR="00F57FBF" w:rsidRPr="00F57FBF" w:rsidRDefault="00F57FBF" w:rsidP="00F43CCF">
            <w:pPr>
              <w:jc w:val="both"/>
              <w:rPr>
                <w:sz w:val="20"/>
                <w:szCs w:val="20"/>
              </w:rPr>
            </w:pPr>
            <w:r w:rsidRPr="00F57FBF">
              <w:rPr>
                <w:sz w:val="20"/>
                <w:szCs w:val="20"/>
              </w:rPr>
              <w:t>1.88</w:t>
            </w:r>
          </w:p>
        </w:tc>
        <w:tc>
          <w:tcPr>
            <w:tcW w:w="602" w:type="dxa"/>
          </w:tcPr>
          <w:p w14:paraId="718BD946" w14:textId="77777777" w:rsidR="00F57FBF" w:rsidRPr="00F57FBF" w:rsidRDefault="00F57FBF" w:rsidP="00F43CCF">
            <w:pPr>
              <w:jc w:val="both"/>
              <w:rPr>
                <w:sz w:val="20"/>
                <w:szCs w:val="20"/>
              </w:rPr>
            </w:pPr>
            <w:r w:rsidRPr="00F57FBF">
              <w:rPr>
                <w:sz w:val="20"/>
                <w:szCs w:val="20"/>
              </w:rPr>
              <w:t>0.00</w:t>
            </w:r>
          </w:p>
        </w:tc>
        <w:tc>
          <w:tcPr>
            <w:tcW w:w="602" w:type="dxa"/>
          </w:tcPr>
          <w:p w14:paraId="1D1B3F4E" w14:textId="77777777" w:rsidR="00F57FBF" w:rsidRPr="00F57FBF" w:rsidRDefault="00F57FBF" w:rsidP="00F43CCF">
            <w:pPr>
              <w:jc w:val="both"/>
              <w:rPr>
                <w:sz w:val="20"/>
                <w:szCs w:val="20"/>
              </w:rPr>
            </w:pPr>
            <w:r w:rsidRPr="00F57FBF">
              <w:rPr>
                <w:sz w:val="20"/>
                <w:szCs w:val="20"/>
              </w:rPr>
              <w:t>0.39</w:t>
            </w:r>
          </w:p>
        </w:tc>
        <w:tc>
          <w:tcPr>
            <w:tcW w:w="927" w:type="dxa"/>
          </w:tcPr>
          <w:p w14:paraId="395843F7" w14:textId="77777777" w:rsidR="00F57FBF" w:rsidRPr="00F57FBF" w:rsidRDefault="00F57FBF" w:rsidP="00F43CCF">
            <w:pPr>
              <w:jc w:val="both"/>
              <w:rPr>
                <w:sz w:val="20"/>
                <w:szCs w:val="20"/>
              </w:rPr>
            </w:pPr>
            <w:r w:rsidRPr="00F57FBF">
              <w:rPr>
                <w:sz w:val="20"/>
                <w:szCs w:val="20"/>
              </w:rPr>
              <w:t>Balance</w:t>
            </w:r>
          </w:p>
        </w:tc>
        <w:tc>
          <w:tcPr>
            <w:tcW w:w="1172" w:type="dxa"/>
          </w:tcPr>
          <w:p w14:paraId="0A343027" w14:textId="77777777" w:rsidR="00F57FBF" w:rsidRPr="00F57FBF" w:rsidRDefault="00F57FBF" w:rsidP="00F43CCF">
            <w:pPr>
              <w:jc w:val="both"/>
              <w:rPr>
                <w:sz w:val="20"/>
                <w:szCs w:val="20"/>
              </w:rPr>
            </w:pPr>
            <w:r w:rsidRPr="00F57FBF">
              <w:rPr>
                <w:sz w:val="20"/>
                <w:szCs w:val="20"/>
              </w:rPr>
              <w:t>Present Study</w:t>
            </w:r>
          </w:p>
        </w:tc>
      </w:tr>
      <w:tr w:rsidR="00F57FBF" w:rsidRPr="00EF70BD" w14:paraId="1CE79903" w14:textId="77777777" w:rsidTr="00F57FBF">
        <w:tc>
          <w:tcPr>
            <w:tcW w:w="1242" w:type="dxa"/>
          </w:tcPr>
          <w:p w14:paraId="0C5535F6" w14:textId="77777777" w:rsidR="00F57FBF" w:rsidRPr="00F57FBF" w:rsidRDefault="00F57FBF" w:rsidP="00F43CCF">
            <w:pPr>
              <w:jc w:val="both"/>
              <w:rPr>
                <w:sz w:val="22"/>
                <w:szCs w:val="22"/>
              </w:rPr>
            </w:pPr>
            <w:r w:rsidRPr="00F57FBF">
              <w:rPr>
                <w:sz w:val="22"/>
                <w:szCs w:val="22"/>
              </w:rPr>
              <w:t>Aluminium Wire</w:t>
            </w:r>
          </w:p>
        </w:tc>
        <w:tc>
          <w:tcPr>
            <w:tcW w:w="709" w:type="dxa"/>
          </w:tcPr>
          <w:p w14:paraId="3C03D67D" w14:textId="77777777" w:rsidR="00F57FBF" w:rsidRPr="00F57FBF" w:rsidRDefault="00F57FBF" w:rsidP="00F43CCF">
            <w:pPr>
              <w:jc w:val="both"/>
              <w:rPr>
                <w:sz w:val="20"/>
                <w:szCs w:val="20"/>
              </w:rPr>
            </w:pPr>
            <w:r w:rsidRPr="00F57FBF">
              <w:rPr>
                <w:sz w:val="20"/>
                <w:szCs w:val="20"/>
              </w:rPr>
              <w:t>13.90</w:t>
            </w:r>
          </w:p>
        </w:tc>
        <w:tc>
          <w:tcPr>
            <w:tcW w:w="567" w:type="dxa"/>
          </w:tcPr>
          <w:p w14:paraId="7A48551F" w14:textId="77777777" w:rsidR="00F57FBF" w:rsidRPr="00F57FBF" w:rsidRDefault="00F57FBF" w:rsidP="00F43CCF">
            <w:pPr>
              <w:jc w:val="both"/>
              <w:rPr>
                <w:sz w:val="20"/>
                <w:szCs w:val="20"/>
              </w:rPr>
            </w:pPr>
            <w:r w:rsidRPr="00F57FBF">
              <w:rPr>
                <w:sz w:val="20"/>
                <w:szCs w:val="20"/>
              </w:rPr>
              <w:t>1.11</w:t>
            </w:r>
          </w:p>
        </w:tc>
        <w:tc>
          <w:tcPr>
            <w:tcW w:w="634" w:type="dxa"/>
          </w:tcPr>
          <w:p w14:paraId="43F66CB0" w14:textId="77777777" w:rsidR="00F57FBF" w:rsidRPr="00F57FBF" w:rsidRDefault="00F57FBF" w:rsidP="00F43CCF">
            <w:pPr>
              <w:jc w:val="both"/>
              <w:rPr>
                <w:sz w:val="20"/>
                <w:szCs w:val="20"/>
              </w:rPr>
            </w:pPr>
            <w:r>
              <w:rPr>
                <w:sz w:val="20"/>
                <w:szCs w:val="20"/>
              </w:rPr>
              <w:t>0.00</w:t>
            </w:r>
          </w:p>
        </w:tc>
        <w:tc>
          <w:tcPr>
            <w:tcW w:w="602" w:type="dxa"/>
          </w:tcPr>
          <w:p w14:paraId="5FB48177" w14:textId="77777777" w:rsidR="00F57FBF" w:rsidRPr="00F57FBF" w:rsidRDefault="00F57FBF" w:rsidP="00F43CCF">
            <w:pPr>
              <w:jc w:val="both"/>
              <w:rPr>
                <w:sz w:val="20"/>
                <w:szCs w:val="20"/>
              </w:rPr>
            </w:pPr>
            <w:r w:rsidRPr="00F57FBF">
              <w:rPr>
                <w:sz w:val="20"/>
                <w:szCs w:val="20"/>
              </w:rPr>
              <w:t>0.03</w:t>
            </w:r>
          </w:p>
        </w:tc>
        <w:tc>
          <w:tcPr>
            <w:tcW w:w="713" w:type="dxa"/>
          </w:tcPr>
          <w:p w14:paraId="2AD790CB" w14:textId="77777777" w:rsidR="00F57FBF" w:rsidRPr="00F57FBF" w:rsidRDefault="00F57FBF" w:rsidP="00F43CCF">
            <w:pPr>
              <w:jc w:val="both"/>
              <w:rPr>
                <w:sz w:val="20"/>
                <w:szCs w:val="20"/>
              </w:rPr>
            </w:pPr>
            <w:r w:rsidRPr="00F57FBF">
              <w:rPr>
                <w:sz w:val="20"/>
                <w:szCs w:val="20"/>
              </w:rPr>
              <w:t>5.36</w:t>
            </w:r>
          </w:p>
        </w:tc>
        <w:tc>
          <w:tcPr>
            <w:tcW w:w="602" w:type="dxa"/>
          </w:tcPr>
          <w:p w14:paraId="2ADA7811" w14:textId="77777777" w:rsidR="00F57FBF" w:rsidRPr="00F57FBF" w:rsidRDefault="00F57FBF" w:rsidP="00F43CCF">
            <w:pPr>
              <w:jc w:val="both"/>
              <w:rPr>
                <w:sz w:val="20"/>
                <w:szCs w:val="20"/>
              </w:rPr>
            </w:pPr>
            <w:r w:rsidRPr="00F57FBF">
              <w:rPr>
                <w:sz w:val="20"/>
                <w:szCs w:val="20"/>
              </w:rPr>
              <w:t>0.01</w:t>
            </w:r>
          </w:p>
        </w:tc>
        <w:tc>
          <w:tcPr>
            <w:tcW w:w="602" w:type="dxa"/>
          </w:tcPr>
          <w:p w14:paraId="1A3CE01F" w14:textId="77777777" w:rsidR="00F57FBF" w:rsidRPr="00F57FBF" w:rsidRDefault="00F57FBF" w:rsidP="00F43CCF">
            <w:pPr>
              <w:jc w:val="both"/>
              <w:rPr>
                <w:sz w:val="20"/>
                <w:szCs w:val="20"/>
              </w:rPr>
            </w:pPr>
            <w:r w:rsidRPr="00F57FBF">
              <w:rPr>
                <w:sz w:val="20"/>
                <w:szCs w:val="20"/>
              </w:rPr>
              <w:t>0.04</w:t>
            </w:r>
          </w:p>
        </w:tc>
        <w:tc>
          <w:tcPr>
            <w:tcW w:w="602" w:type="dxa"/>
          </w:tcPr>
          <w:p w14:paraId="2C6EC4BA" w14:textId="77777777" w:rsidR="00F57FBF" w:rsidRPr="00F57FBF" w:rsidRDefault="00F57FBF" w:rsidP="00F43CCF">
            <w:pPr>
              <w:jc w:val="both"/>
              <w:rPr>
                <w:sz w:val="20"/>
                <w:szCs w:val="20"/>
              </w:rPr>
            </w:pPr>
            <w:r w:rsidRPr="00F57FBF">
              <w:rPr>
                <w:sz w:val="20"/>
                <w:szCs w:val="20"/>
              </w:rPr>
              <w:t>0.24</w:t>
            </w:r>
          </w:p>
        </w:tc>
        <w:tc>
          <w:tcPr>
            <w:tcW w:w="602" w:type="dxa"/>
          </w:tcPr>
          <w:p w14:paraId="307DE7A4" w14:textId="77777777" w:rsidR="00F57FBF" w:rsidRPr="00F57FBF" w:rsidRDefault="00F57FBF" w:rsidP="00F43CCF">
            <w:pPr>
              <w:jc w:val="both"/>
              <w:rPr>
                <w:sz w:val="20"/>
                <w:szCs w:val="20"/>
              </w:rPr>
            </w:pPr>
            <w:r w:rsidRPr="00F57FBF">
              <w:rPr>
                <w:sz w:val="20"/>
                <w:szCs w:val="20"/>
              </w:rPr>
              <w:t>0.00</w:t>
            </w:r>
          </w:p>
        </w:tc>
        <w:tc>
          <w:tcPr>
            <w:tcW w:w="602" w:type="dxa"/>
          </w:tcPr>
          <w:p w14:paraId="692C50C6" w14:textId="77777777" w:rsidR="00F57FBF" w:rsidRPr="00F57FBF" w:rsidRDefault="00F57FBF" w:rsidP="00F43CCF">
            <w:pPr>
              <w:jc w:val="both"/>
              <w:rPr>
                <w:sz w:val="20"/>
                <w:szCs w:val="20"/>
              </w:rPr>
            </w:pPr>
            <w:r w:rsidRPr="00F57FBF">
              <w:rPr>
                <w:sz w:val="20"/>
                <w:szCs w:val="20"/>
              </w:rPr>
              <w:t>0.00</w:t>
            </w:r>
          </w:p>
        </w:tc>
        <w:tc>
          <w:tcPr>
            <w:tcW w:w="927" w:type="dxa"/>
          </w:tcPr>
          <w:p w14:paraId="64239FBB" w14:textId="77777777" w:rsidR="00F57FBF" w:rsidRPr="00F57FBF" w:rsidRDefault="00F57FBF" w:rsidP="00F43CCF">
            <w:pPr>
              <w:jc w:val="both"/>
              <w:rPr>
                <w:sz w:val="20"/>
                <w:szCs w:val="20"/>
              </w:rPr>
            </w:pPr>
            <w:r w:rsidRPr="00F57FBF">
              <w:rPr>
                <w:sz w:val="20"/>
                <w:szCs w:val="20"/>
              </w:rPr>
              <w:t>Balance</w:t>
            </w:r>
          </w:p>
        </w:tc>
        <w:tc>
          <w:tcPr>
            <w:tcW w:w="1172" w:type="dxa"/>
          </w:tcPr>
          <w:p w14:paraId="45B3C70A" w14:textId="77777777" w:rsidR="00F57FBF" w:rsidRPr="00F57FBF" w:rsidRDefault="00F57FBF" w:rsidP="00F43CCF">
            <w:pPr>
              <w:jc w:val="both"/>
              <w:rPr>
                <w:sz w:val="20"/>
                <w:szCs w:val="20"/>
              </w:rPr>
            </w:pPr>
            <w:r w:rsidRPr="00F57FBF">
              <w:rPr>
                <w:sz w:val="20"/>
                <w:szCs w:val="20"/>
              </w:rPr>
              <w:t>Present Study</w:t>
            </w:r>
          </w:p>
        </w:tc>
      </w:tr>
    </w:tbl>
    <w:p w14:paraId="7BE5BB6A" w14:textId="77777777" w:rsidR="002C4B14" w:rsidRPr="009C1F33" w:rsidRDefault="002C4B14" w:rsidP="002C4B14">
      <w:pPr>
        <w:jc w:val="both"/>
      </w:pPr>
    </w:p>
    <w:p w14:paraId="3753BB9B" w14:textId="77777777" w:rsidR="002C4B14" w:rsidRPr="009C1F33" w:rsidRDefault="00E36F41" w:rsidP="00113379">
      <w:pPr>
        <w:spacing w:line="360" w:lineRule="auto"/>
        <w:jc w:val="both"/>
      </w:pPr>
      <w:r w:rsidRPr="009C1F33">
        <w:t>From T</w:t>
      </w:r>
      <w:r w:rsidR="002C4B14" w:rsidRPr="009C1F33">
        <w:t>able 1, it can be observed that all the critical chemical elements in the aluminium</w:t>
      </w:r>
      <w:r w:rsidR="0071020B" w:rsidRPr="009C1F33">
        <w:t xml:space="preserve"> alloy and aluminium wire</w:t>
      </w:r>
      <w:r w:rsidR="002C4B14" w:rsidRPr="009C1F33">
        <w:t xml:space="preserve"> used to fabricate the EABP and the internal cylindrical fins fall within the allowable composition for food processing applications. In addition, </w:t>
      </w:r>
      <w:r w:rsidR="00C919D2" w:rsidRPr="009C1F33">
        <w:t xml:space="preserve">aluminum reacts with acidic water and food, causing the metal to leach into the water and food and thereby make its way into </w:t>
      </w:r>
      <w:r w:rsidR="00C919D2" w:rsidRPr="009C1F33">
        <w:lastRenderedPageBreak/>
        <w:t xml:space="preserve">the body. To ensure the aluminum remains intact, the fabricated EABP and the internal cylindrical fins can be subjected to an electrochemical process called anodization. This forms a much thicker layer of non-reactive aluminum oxide, creating what is known as anodized or hard-anodized aluminum. As a result, most aluminum cookware is either coated with a non-stick layer or is anodized (Ali Sultan </w:t>
      </w:r>
      <w:r w:rsidR="00C919D2" w:rsidRPr="009C1F33">
        <w:rPr>
          <w:i/>
        </w:rPr>
        <w:t>et al</w:t>
      </w:r>
      <w:r w:rsidR="00C919D2" w:rsidRPr="009C1F33">
        <w:t xml:space="preserve">., 2023; Ali </w:t>
      </w:r>
      <w:r w:rsidR="00C919D2" w:rsidRPr="009C1F33">
        <w:rPr>
          <w:i/>
        </w:rPr>
        <w:t>et al</w:t>
      </w:r>
      <w:r w:rsidR="00C919D2" w:rsidRPr="009C1F33">
        <w:t>., 2021).</w:t>
      </w:r>
      <w:r w:rsidR="00A256D3" w:rsidRPr="009C1F33">
        <w:t xml:space="preserve"> Avoiding use of the EABP for boiling acidic water can drastically reduce aluminium exposure to leaching effect. The use of EABP for boiling acidic water can increase aluminium leaching.</w:t>
      </w:r>
    </w:p>
    <w:p w14:paraId="22510AF1" w14:textId="77777777" w:rsidR="008B3A50" w:rsidRPr="00113379" w:rsidRDefault="00113379" w:rsidP="00113379">
      <w:pPr>
        <w:spacing w:line="360" w:lineRule="auto"/>
        <w:jc w:val="both"/>
        <w:rPr>
          <w:b/>
        </w:rPr>
      </w:pPr>
      <w:r>
        <w:rPr>
          <w:b/>
        </w:rPr>
        <w:t>3</w:t>
      </w:r>
      <w:r w:rsidR="00B06D59">
        <w:rPr>
          <w:b/>
        </w:rPr>
        <w:t>.2</w:t>
      </w:r>
      <w:r w:rsidR="008B3A50" w:rsidRPr="00113379">
        <w:rPr>
          <w:b/>
        </w:rPr>
        <w:t xml:space="preserve"> The Fabricated 7-litre Experimental Aluminium Boiling Pot and Internal Cylindrical Fins.</w:t>
      </w:r>
      <w:bookmarkEnd w:id="39"/>
    </w:p>
    <w:p w14:paraId="1A1D8D07" w14:textId="77777777" w:rsidR="008B3A50" w:rsidRDefault="008B3A50" w:rsidP="008B3A50">
      <w:pPr>
        <w:spacing w:line="360" w:lineRule="auto"/>
        <w:jc w:val="both"/>
      </w:pPr>
      <w:r>
        <w:t xml:space="preserve">The fabricated 7-litre </w:t>
      </w:r>
      <w:r w:rsidR="008B3F17">
        <w:t>EABP</w:t>
      </w:r>
      <w:r w:rsidR="001E6980">
        <w:t xml:space="preserve"> is shown in Plate 3</w:t>
      </w:r>
      <w:r>
        <w:t>. The pot weighs 3348 g. It has base thickness, height, internal diameter and external diameter of 10, 155, 258 and 274 mm</w:t>
      </w:r>
      <w:r w:rsidR="008B3F17">
        <w:t>,</w:t>
      </w:r>
      <w:r>
        <w:t xml:space="preserve"> respectively. Also, the </w:t>
      </w:r>
      <w:r w:rsidR="008B3F17">
        <w:t>EABP</w:t>
      </w:r>
      <w:r>
        <w:t xml:space="preserve"> was produced with a feature of one hundred and twenty one (121) placement locations for the internal cylin</w:t>
      </w:r>
      <w:r w:rsidR="001E6980">
        <w:t>drical fins as shown in Plate 4</w:t>
      </w:r>
      <w:r>
        <w:t>.</w:t>
      </w:r>
    </w:p>
    <w:p w14:paraId="7AB81856" w14:textId="77777777" w:rsidR="008B3A50" w:rsidRDefault="008B3A50" w:rsidP="008B3A50">
      <w:pPr>
        <w:spacing w:line="360" w:lineRule="auto"/>
        <w:jc w:val="both"/>
      </w:pPr>
      <w:r>
        <w:rPr>
          <w:b/>
          <w:noProof/>
        </w:rPr>
        <w:drawing>
          <wp:inline distT="0" distB="0" distL="0" distR="0" wp14:anchorId="172D63C5" wp14:editId="43593B22">
            <wp:extent cx="5524500" cy="1943100"/>
            <wp:effectExtent l="0" t="0" r="0" b="0"/>
            <wp:docPr id="6" name="Picture 6" descr="C:\Ph. D\Ph.D Thesis\IMG-20241108-WA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Ph. D\Ph.D Thesis\IMG-20241108-WA000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39740" cy="1948460"/>
                    </a:xfrm>
                    <a:prstGeom prst="rect">
                      <a:avLst/>
                    </a:prstGeom>
                    <a:noFill/>
                    <a:ln>
                      <a:noFill/>
                    </a:ln>
                  </pic:spPr>
                </pic:pic>
              </a:graphicData>
            </a:graphic>
          </wp:inline>
        </w:drawing>
      </w:r>
    </w:p>
    <w:p w14:paraId="038A906F" w14:textId="77777777" w:rsidR="008B3A50" w:rsidRDefault="008B3A50" w:rsidP="00707641">
      <w:pPr>
        <w:spacing w:line="360" w:lineRule="auto"/>
        <w:jc w:val="center"/>
        <w:rPr>
          <w:b/>
        </w:rPr>
      </w:pPr>
      <w:r w:rsidRPr="009540FB">
        <w:rPr>
          <w:b/>
        </w:rPr>
        <w:t xml:space="preserve">Plate </w:t>
      </w:r>
      <w:r w:rsidR="001E6980">
        <w:rPr>
          <w:b/>
        </w:rPr>
        <w:t>3</w:t>
      </w:r>
      <w:r>
        <w:rPr>
          <w:b/>
        </w:rPr>
        <w:t>:</w:t>
      </w:r>
      <w:r>
        <w:t xml:space="preserve"> </w:t>
      </w:r>
      <w:r w:rsidRPr="0093027F">
        <w:rPr>
          <w:b/>
        </w:rPr>
        <w:t xml:space="preserve">7-litre </w:t>
      </w:r>
      <w:r w:rsidR="008B3F17">
        <w:rPr>
          <w:b/>
        </w:rPr>
        <w:t>EABPs</w:t>
      </w:r>
    </w:p>
    <w:p w14:paraId="75D3A918" w14:textId="77777777" w:rsidR="00A256D3" w:rsidRDefault="00A256D3" w:rsidP="00707641">
      <w:pPr>
        <w:spacing w:line="360" w:lineRule="auto"/>
        <w:jc w:val="center"/>
      </w:pPr>
    </w:p>
    <w:p w14:paraId="540AF574" w14:textId="77777777" w:rsidR="00EF414D" w:rsidRDefault="008B3A50" w:rsidP="00EF414D">
      <w:pPr>
        <w:spacing w:line="360" w:lineRule="auto"/>
        <w:jc w:val="both"/>
        <w:rPr>
          <w:b/>
        </w:rPr>
      </w:pPr>
      <w:r>
        <w:rPr>
          <w:noProof/>
        </w:rPr>
        <w:lastRenderedPageBreak/>
        <w:drawing>
          <wp:inline distT="0" distB="0" distL="0" distR="0" wp14:anchorId="513E5487" wp14:editId="5F3D9C54">
            <wp:extent cx="5532955" cy="2457450"/>
            <wp:effectExtent l="0" t="0" r="0" b="0"/>
            <wp:docPr id="21" name="Picture 21" descr="C:\Users\ENGR &amp; MRS. OLABISI\Downloads\PhD Materials 2023\202312Ph.D Material\IMG-20231215-WA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ENGR &amp; MRS. OLABISI\Downloads\PhD Materials 2023\202312Ph.D Material\IMG-20231215-WA0010.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39740" cy="2460464"/>
                    </a:xfrm>
                    <a:prstGeom prst="rect">
                      <a:avLst/>
                    </a:prstGeom>
                    <a:noFill/>
                    <a:ln>
                      <a:noFill/>
                    </a:ln>
                  </pic:spPr>
                </pic:pic>
              </a:graphicData>
            </a:graphic>
          </wp:inline>
        </w:drawing>
      </w:r>
    </w:p>
    <w:p w14:paraId="4377472C" w14:textId="77777777" w:rsidR="008B3A50" w:rsidRDefault="008B3A50" w:rsidP="00EF414D">
      <w:pPr>
        <w:spacing w:line="360" w:lineRule="auto"/>
        <w:jc w:val="center"/>
      </w:pPr>
      <w:r w:rsidRPr="00E53A6D">
        <w:rPr>
          <w:b/>
        </w:rPr>
        <w:t xml:space="preserve">Plate </w:t>
      </w:r>
      <w:r w:rsidR="001E6980">
        <w:rPr>
          <w:b/>
        </w:rPr>
        <w:t>4</w:t>
      </w:r>
      <w:r w:rsidRPr="00E53A6D">
        <w:rPr>
          <w:b/>
        </w:rPr>
        <w:t>:</w:t>
      </w:r>
      <w:r>
        <w:t xml:space="preserve"> </w:t>
      </w:r>
      <w:r w:rsidRPr="001B1951">
        <w:rPr>
          <w:b/>
        </w:rPr>
        <w:t xml:space="preserve">7-litre </w:t>
      </w:r>
      <w:r w:rsidR="008B3F17">
        <w:rPr>
          <w:b/>
        </w:rPr>
        <w:t>EABPs</w:t>
      </w:r>
      <w:r w:rsidRPr="001B1951">
        <w:rPr>
          <w:b/>
        </w:rPr>
        <w:t xml:space="preserve"> Showing the Internal Cylindrical Fins’ Potential Placement Locations</w:t>
      </w:r>
    </w:p>
    <w:p w14:paraId="51F22944" w14:textId="77777777" w:rsidR="008B3A50" w:rsidRDefault="008B3A50" w:rsidP="008B3A50">
      <w:pPr>
        <w:spacing w:line="360" w:lineRule="auto"/>
      </w:pPr>
      <w:r>
        <w:t>The fabricated internal cylin</w:t>
      </w:r>
      <w:r w:rsidR="001E6980">
        <w:t>drical fins are shown in Plate 5</w:t>
      </w:r>
      <w:r>
        <w:t>.</w:t>
      </w:r>
    </w:p>
    <w:p w14:paraId="5225FE14" w14:textId="77777777" w:rsidR="008B3A50" w:rsidRDefault="008B3A50" w:rsidP="00113379">
      <w:pPr>
        <w:spacing w:line="360" w:lineRule="auto"/>
        <w:jc w:val="center"/>
      </w:pPr>
      <w:bookmarkStart w:id="40" w:name="_Toc178869014"/>
      <w:bookmarkStart w:id="41" w:name="_Toc178869909"/>
      <w:bookmarkStart w:id="42" w:name="_Toc178870249"/>
      <w:bookmarkStart w:id="43" w:name="_Toc178956949"/>
      <w:bookmarkStart w:id="44" w:name="_Toc179992288"/>
      <w:r>
        <w:rPr>
          <w:noProof/>
        </w:rPr>
        <w:drawing>
          <wp:inline distT="0" distB="0" distL="0" distR="0" wp14:anchorId="59A321D3" wp14:editId="6255774A">
            <wp:extent cx="4114799" cy="3352800"/>
            <wp:effectExtent l="0" t="0" r="635" b="0"/>
            <wp:docPr id="381" name="Picture 381" descr="C:\Users\ENGR &amp; MRS. OLABISI\Downloads\PhD Materials 2023\202312Ph.D Material\IMG_20231217_145408_0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ENGR &amp; MRS. OLABISI\Downloads\PhD Materials 2023\202312Ph.D Material\IMG_20231217_145408_070~2.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15593" cy="3353447"/>
                    </a:xfrm>
                    <a:prstGeom prst="rect">
                      <a:avLst/>
                    </a:prstGeom>
                    <a:noFill/>
                    <a:ln>
                      <a:noFill/>
                    </a:ln>
                  </pic:spPr>
                </pic:pic>
              </a:graphicData>
            </a:graphic>
          </wp:inline>
        </w:drawing>
      </w:r>
      <w:bookmarkEnd w:id="40"/>
      <w:bookmarkEnd w:id="41"/>
      <w:bookmarkEnd w:id="42"/>
      <w:bookmarkEnd w:id="43"/>
      <w:bookmarkEnd w:id="44"/>
    </w:p>
    <w:p w14:paraId="16912015" w14:textId="77777777" w:rsidR="003A099C" w:rsidRDefault="00113379" w:rsidP="00E54E36">
      <w:pPr>
        <w:spacing w:line="360" w:lineRule="auto"/>
        <w:jc w:val="center"/>
        <w:rPr>
          <w:b/>
        </w:rPr>
      </w:pPr>
      <w:r w:rsidRPr="00E53A6D">
        <w:rPr>
          <w:b/>
        </w:rPr>
        <w:t xml:space="preserve">Plate </w:t>
      </w:r>
      <w:r w:rsidR="001E6980">
        <w:rPr>
          <w:b/>
        </w:rPr>
        <w:t>5</w:t>
      </w:r>
      <w:r w:rsidRPr="00E53A6D">
        <w:rPr>
          <w:b/>
        </w:rPr>
        <w:t>:</w:t>
      </w:r>
      <w:r>
        <w:t xml:space="preserve"> </w:t>
      </w:r>
      <w:r w:rsidRPr="001B1951">
        <w:rPr>
          <w:b/>
        </w:rPr>
        <w:t>Heat Transfer Internal Cylindrical Fins (Ø5</w:t>
      </w:r>
      <w:r w:rsidRPr="001B1951">
        <w:rPr>
          <w:b/>
          <w:position w:val="-4"/>
        </w:rPr>
        <w:object w:dxaOrig="180" w:dyaOrig="200" w14:anchorId="03CE3158">
          <v:shape id="_x0000_i1029" type="#_x0000_t75" style="width:9pt;height:9.75pt" o:ole="">
            <v:imagedata r:id="rId9" o:title=""/>
          </v:shape>
          <o:OLEObject Type="Embed" ProgID="Equation.3" ShapeID="_x0000_i1029" DrawAspect="Content" ObjectID="_1807949446" r:id="rId25"/>
        </w:object>
      </w:r>
      <w:r w:rsidRPr="001B1951">
        <w:rPr>
          <w:b/>
        </w:rPr>
        <w:t>140</w:t>
      </w:r>
      <w:r>
        <w:rPr>
          <w:b/>
        </w:rPr>
        <w:t xml:space="preserve"> </w:t>
      </w:r>
      <w:r w:rsidRPr="001B1951">
        <w:rPr>
          <w:b/>
        </w:rPr>
        <w:t>mm)</w:t>
      </w:r>
    </w:p>
    <w:p w14:paraId="58887ECC" w14:textId="77777777" w:rsidR="00EF414D" w:rsidRDefault="00EF414D" w:rsidP="008F7141">
      <w:pPr>
        <w:spacing w:line="360" w:lineRule="auto"/>
        <w:jc w:val="both"/>
        <w:rPr>
          <w:b/>
        </w:rPr>
      </w:pPr>
    </w:p>
    <w:p w14:paraId="077548A8" w14:textId="77777777" w:rsidR="00A256D3" w:rsidRDefault="00A256D3" w:rsidP="008F7141">
      <w:pPr>
        <w:spacing w:line="360" w:lineRule="auto"/>
        <w:jc w:val="both"/>
        <w:rPr>
          <w:b/>
        </w:rPr>
      </w:pPr>
    </w:p>
    <w:p w14:paraId="397101C4" w14:textId="77777777" w:rsidR="00A256D3" w:rsidRDefault="00A256D3" w:rsidP="008F7141">
      <w:pPr>
        <w:spacing w:line="360" w:lineRule="auto"/>
        <w:jc w:val="both"/>
        <w:rPr>
          <w:b/>
        </w:rPr>
      </w:pPr>
    </w:p>
    <w:p w14:paraId="3F5D808A" w14:textId="77777777" w:rsidR="008F7141" w:rsidRDefault="00564213" w:rsidP="008F7141">
      <w:pPr>
        <w:spacing w:line="360" w:lineRule="auto"/>
        <w:jc w:val="both"/>
        <w:rPr>
          <w:b/>
        </w:rPr>
      </w:pPr>
      <w:r>
        <w:rPr>
          <w:b/>
        </w:rPr>
        <w:lastRenderedPageBreak/>
        <w:t>3.3</w:t>
      </w:r>
      <w:r w:rsidR="004A7CFE">
        <w:rPr>
          <w:b/>
        </w:rPr>
        <w:t xml:space="preserve"> </w:t>
      </w:r>
      <w:r w:rsidR="00912E6A">
        <w:rPr>
          <w:b/>
        </w:rPr>
        <w:t xml:space="preserve">Fabricated </w:t>
      </w:r>
      <w:r w:rsidR="004A7CFE">
        <w:rPr>
          <w:b/>
        </w:rPr>
        <w:t xml:space="preserve">Experimental Aluminium Boiling Pot </w:t>
      </w:r>
      <w:r w:rsidR="00912E6A">
        <w:rPr>
          <w:b/>
        </w:rPr>
        <w:t xml:space="preserve">Incorporated </w:t>
      </w:r>
      <w:r w:rsidR="004A7CFE">
        <w:rPr>
          <w:b/>
        </w:rPr>
        <w:t>with Internal Cylindrical Fins</w:t>
      </w:r>
    </w:p>
    <w:p w14:paraId="0118FACA" w14:textId="77777777" w:rsidR="0080182A" w:rsidRPr="00FD1AE6" w:rsidRDefault="00AD7A20" w:rsidP="00FD1AE6">
      <w:pPr>
        <w:spacing w:line="360" w:lineRule="auto"/>
        <w:jc w:val="both"/>
      </w:pPr>
      <w:r>
        <w:t xml:space="preserve">Some of the </w:t>
      </w:r>
      <w:r w:rsidR="00EE050F">
        <w:t>EABPs</w:t>
      </w:r>
      <w:r>
        <w:t xml:space="preserve"> formed by placing 3 and 5-internal cylindrical fins on the bottom plate of the pot using Xmas Tree </w:t>
      </w:r>
      <w:r w:rsidR="00FF1DD7">
        <w:t xml:space="preserve">affine </w:t>
      </w:r>
      <w:r w:rsidR="00FD1AE6">
        <w:t>rule respectively</w:t>
      </w:r>
      <w:r>
        <w:t xml:space="preserve"> are shown in Plate</w:t>
      </w:r>
      <w:r w:rsidR="00FD1AE6">
        <w:t>s</w:t>
      </w:r>
      <w:r>
        <w:t xml:space="preserve"> </w:t>
      </w:r>
      <w:r w:rsidR="00FD1AE6">
        <w:t>6</w:t>
      </w:r>
      <w:r>
        <w:t xml:space="preserve"> </w:t>
      </w:r>
      <w:r w:rsidR="00FD1AE6">
        <w:t>and</w:t>
      </w:r>
      <w:r>
        <w:t xml:space="preserve"> </w:t>
      </w:r>
      <w:r w:rsidR="00FD1AE6">
        <w:t>7</w:t>
      </w:r>
      <w:r>
        <w:t>.</w:t>
      </w:r>
    </w:p>
    <w:p w14:paraId="3659C3E4" w14:textId="77777777" w:rsidR="0080182A" w:rsidRDefault="0080182A" w:rsidP="0080182A">
      <w:pPr>
        <w:spacing w:line="360" w:lineRule="auto"/>
        <w:jc w:val="center"/>
        <w:rPr>
          <w:b/>
        </w:rPr>
      </w:pPr>
      <w:r w:rsidRPr="004A10C2">
        <w:rPr>
          <w:b/>
          <w:noProof/>
        </w:rPr>
        <w:drawing>
          <wp:inline distT="0" distB="0" distL="0" distR="0" wp14:anchorId="1847C02F" wp14:editId="13A47BEE">
            <wp:extent cx="4035100" cy="3190875"/>
            <wp:effectExtent l="133350" t="114300" r="156210" b="161925"/>
            <wp:docPr id="3074"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Grp="1"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40188" cy="319489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2CBCD7A0" w14:textId="77777777" w:rsidR="0078705A" w:rsidRDefault="00FD1AE6" w:rsidP="0078705A">
      <w:pPr>
        <w:spacing w:line="360" w:lineRule="auto"/>
        <w:jc w:val="center"/>
        <w:rPr>
          <w:b/>
        </w:rPr>
      </w:pPr>
      <w:r>
        <w:rPr>
          <w:b/>
        </w:rPr>
        <w:t xml:space="preserve">Plate </w:t>
      </w:r>
      <w:r w:rsidR="0078705A">
        <w:rPr>
          <w:b/>
        </w:rPr>
        <w:t>6</w:t>
      </w:r>
      <w:r w:rsidR="0078705A" w:rsidRPr="004A10C2">
        <w:rPr>
          <w:b/>
        </w:rPr>
        <w:t xml:space="preserve">: </w:t>
      </w:r>
      <w:r w:rsidR="00EE050F">
        <w:rPr>
          <w:b/>
        </w:rPr>
        <w:t>The EABP</w:t>
      </w:r>
      <w:r w:rsidR="0078705A" w:rsidRPr="004A10C2">
        <w:rPr>
          <w:b/>
        </w:rPr>
        <w:t xml:space="preserve"> Incorporated with </w:t>
      </w:r>
      <w:r w:rsidR="0078705A">
        <w:rPr>
          <w:b/>
        </w:rPr>
        <w:t>Xmas Tree</w:t>
      </w:r>
      <w:r w:rsidR="0078705A" w:rsidRPr="004A10C2">
        <w:rPr>
          <w:b/>
        </w:rPr>
        <w:t xml:space="preserve"> Rule Using </w:t>
      </w:r>
      <w:r w:rsidR="0078705A">
        <w:rPr>
          <w:b/>
        </w:rPr>
        <w:t>3</w:t>
      </w:r>
      <w:r w:rsidR="0078705A" w:rsidRPr="004A10C2">
        <w:rPr>
          <w:b/>
        </w:rPr>
        <w:t>-Internal Cylindrical Fins</w:t>
      </w:r>
    </w:p>
    <w:p w14:paraId="63A8D33D" w14:textId="77777777" w:rsidR="0078705A" w:rsidRDefault="0078705A" w:rsidP="0078705A">
      <w:pPr>
        <w:spacing w:line="360" w:lineRule="auto"/>
        <w:jc w:val="center"/>
        <w:rPr>
          <w:b/>
        </w:rPr>
      </w:pPr>
    </w:p>
    <w:p w14:paraId="5EBCBB40" w14:textId="77777777" w:rsidR="0080182A" w:rsidRDefault="00B20296" w:rsidP="0080182A">
      <w:pPr>
        <w:spacing w:line="360" w:lineRule="auto"/>
        <w:jc w:val="center"/>
        <w:rPr>
          <w:b/>
        </w:rPr>
      </w:pPr>
      <w:r w:rsidRPr="00F67735">
        <w:rPr>
          <w:b/>
          <w:noProof/>
        </w:rPr>
        <w:lastRenderedPageBreak/>
        <w:drawing>
          <wp:inline distT="0" distB="0" distL="0" distR="0" wp14:anchorId="28331D6C" wp14:editId="4BFC8868">
            <wp:extent cx="4036339" cy="3057525"/>
            <wp:effectExtent l="133350" t="95250" r="154940" b="161925"/>
            <wp:docPr id="3075"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Grp="1"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41775" cy="306164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09687C44" w14:textId="77777777" w:rsidR="009A5418" w:rsidRDefault="00FD1AE6" w:rsidP="009A5418">
      <w:pPr>
        <w:spacing w:line="360" w:lineRule="auto"/>
        <w:jc w:val="center"/>
        <w:rPr>
          <w:b/>
        </w:rPr>
      </w:pPr>
      <w:r>
        <w:rPr>
          <w:b/>
        </w:rPr>
        <w:t xml:space="preserve">Plate </w:t>
      </w:r>
      <w:r w:rsidR="007424FF">
        <w:rPr>
          <w:b/>
        </w:rPr>
        <w:t>7</w:t>
      </w:r>
      <w:r w:rsidR="007424FF" w:rsidRPr="004A10C2">
        <w:rPr>
          <w:b/>
        </w:rPr>
        <w:t xml:space="preserve">: </w:t>
      </w:r>
      <w:r w:rsidR="00EE050F">
        <w:rPr>
          <w:b/>
        </w:rPr>
        <w:t>The EABP</w:t>
      </w:r>
      <w:r w:rsidR="007424FF" w:rsidRPr="004A10C2">
        <w:rPr>
          <w:b/>
        </w:rPr>
        <w:t xml:space="preserve"> Incorporated with </w:t>
      </w:r>
      <w:r w:rsidR="007424FF">
        <w:rPr>
          <w:b/>
        </w:rPr>
        <w:t>Xmas Tree</w:t>
      </w:r>
      <w:r w:rsidR="007424FF" w:rsidRPr="004A10C2">
        <w:rPr>
          <w:b/>
        </w:rPr>
        <w:t xml:space="preserve"> Rule Using </w:t>
      </w:r>
      <w:r w:rsidR="007424FF">
        <w:rPr>
          <w:b/>
        </w:rPr>
        <w:t>5</w:t>
      </w:r>
      <w:r w:rsidR="007424FF" w:rsidRPr="004A10C2">
        <w:rPr>
          <w:b/>
        </w:rPr>
        <w:t>-Internal Cylindrical Fins</w:t>
      </w:r>
    </w:p>
    <w:p w14:paraId="0873F368" w14:textId="77777777" w:rsidR="00AE4AE0" w:rsidRDefault="00986CDF" w:rsidP="00AE4AE0">
      <w:pPr>
        <w:spacing w:line="360" w:lineRule="auto"/>
        <w:rPr>
          <w:b/>
        </w:rPr>
      </w:pPr>
      <w:r>
        <w:rPr>
          <w:b/>
        </w:rPr>
        <w:t xml:space="preserve">4.0 </w:t>
      </w:r>
      <w:r w:rsidR="00AE4AE0">
        <w:rPr>
          <w:b/>
        </w:rPr>
        <w:t>Conclusion</w:t>
      </w:r>
    </w:p>
    <w:p w14:paraId="634D80D2" w14:textId="22AED3B6" w:rsidR="00564213" w:rsidRDefault="00DE1673" w:rsidP="009A5418">
      <w:pPr>
        <w:pStyle w:val="CommentText"/>
        <w:spacing w:line="360" w:lineRule="auto"/>
        <w:jc w:val="both"/>
        <w:rPr>
          <w:sz w:val="24"/>
          <w:szCs w:val="24"/>
        </w:rPr>
      </w:pPr>
      <w:r w:rsidRPr="00E34DC1">
        <w:rPr>
          <w:sz w:val="24"/>
          <w:szCs w:val="24"/>
        </w:rPr>
        <w:t>In this study, a novel water boiling pot was successfully developed. This pot has a feature that can accommodate internal cylindrical fins whose placemen</w:t>
      </w:r>
      <w:r>
        <w:rPr>
          <w:sz w:val="24"/>
          <w:szCs w:val="24"/>
        </w:rPr>
        <w:t>t locations were determined by Iterated Fractal S</w:t>
      </w:r>
      <w:r w:rsidRPr="00E34DC1">
        <w:rPr>
          <w:sz w:val="24"/>
          <w:szCs w:val="24"/>
        </w:rPr>
        <w:t>ystem that are generated using chaos game method</w:t>
      </w:r>
      <w:r>
        <w:rPr>
          <w:sz w:val="24"/>
          <w:szCs w:val="24"/>
        </w:rPr>
        <w:t xml:space="preserve">. </w:t>
      </w:r>
      <w:r w:rsidR="00FF1DD7" w:rsidRPr="00DE1673">
        <w:rPr>
          <w:sz w:val="24"/>
          <w:szCs w:val="24"/>
        </w:rPr>
        <w:t>The fins are capable of improving the boiling pot performance when compared to traditional water boiling pot in terms of shortest boiling time as well as fuel consumption.</w:t>
      </w:r>
    </w:p>
    <w:p w14:paraId="27FCC48F" w14:textId="4ADA8B9E" w:rsidR="00A63BFD" w:rsidRDefault="00A63BFD" w:rsidP="009A5418">
      <w:pPr>
        <w:pStyle w:val="CommentText"/>
        <w:spacing w:line="360" w:lineRule="auto"/>
        <w:jc w:val="both"/>
        <w:rPr>
          <w:sz w:val="24"/>
          <w:szCs w:val="24"/>
        </w:rPr>
      </w:pPr>
    </w:p>
    <w:p w14:paraId="503CE389" w14:textId="77777777" w:rsidR="00A63BFD" w:rsidRDefault="00A63BFD" w:rsidP="00A63BFD">
      <w:r>
        <w:t>Disclaimer (Artificial intelligence)</w:t>
      </w:r>
    </w:p>
    <w:p w14:paraId="4AF1F1C9" w14:textId="77777777" w:rsidR="00A63BFD" w:rsidRDefault="00A63BFD" w:rsidP="00A63BFD">
      <w:r>
        <w:t xml:space="preserve">Option 1: </w:t>
      </w:r>
    </w:p>
    <w:p w14:paraId="3ED57EE4" w14:textId="77777777" w:rsidR="00A63BFD" w:rsidRDefault="00A63BFD" w:rsidP="00A63BFD">
      <w:r>
        <w:t xml:space="preserve">Author(s) hereby declare that NO generative AI technologies such as Large Language Models (ChatGPT, COPILOT, etc.) and text-to-image generators have been used during the writing or editing of this manuscript. </w:t>
      </w:r>
    </w:p>
    <w:p w14:paraId="1F71C6A0" w14:textId="77777777" w:rsidR="00A63BFD" w:rsidRDefault="00A63BFD" w:rsidP="00A63BFD">
      <w:r>
        <w:t xml:space="preserve">Option 2: </w:t>
      </w:r>
    </w:p>
    <w:p w14:paraId="6ADD9AC6" w14:textId="77777777" w:rsidR="00A63BFD" w:rsidRDefault="00A63BFD" w:rsidP="00A63BFD">
      <w: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5287960A" w14:textId="77777777" w:rsidR="00A63BFD" w:rsidRDefault="00A63BFD" w:rsidP="00A63BFD">
      <w:r>
        <w:t>Details of the AI usage are given below:</w:t>
      </w:r>
    </w:p>
    <w:p w14:paraId="3693DE11" w14:textId="77777777" w:rsidR="00A63BFD" w:rsidRDefault="00A63BFD" w:rsidP="00A63BFD">
      <w:r>
        <w:t>1.</w:t>
      </w:r>
    </w:p>
    <w:p w14:paraId="61BB033F" w14:textId="77777777" w:rsidR="00A63BFD" w:rsidRDefault="00A63BFD" w:rsidP="00A63BFD">
      <w:r>
        <w:t>2.</w:t>
      </w:r>
    </w:p>
    <w:p w14:paraId="5E787641" w14:textId="77777777" w:rsidR="00A63BFD" w:rsidRPr="00D047BB" w:rsidRDefault="00A63BFD" w:rsidP="00A63BFD">
      <w:r>
        <w:t>3.</w:t>
      </w:r>
    </w:p>
    <w:p w14:paraId="3D2B0C88" w14:textId="77777777" w:rsidR="00A63BFD" w:rsidRPr="009A5418" w:rsidRDefault="00A63BFD" w:rsidP="009A5418">
      <w:pPr>
        <w:pStyle w:val="CommentText"/>
        <w:spacing w:line="360" w:lineRule="auto"/>
        <w:jc w:val="both"/>
        <w:rPr>
          <w:sz w:val="24"/>
          <w:szCs w:val="24"/>
        </w:rPr>
      </w:pPr>
      <w:bookmarkStart w:id="45" w:name="_GoBack"/>
      <w:bookmarkEnd w:id="45"/>
    </w:p>
    <w:p w14:paraId="2F53E04A" w14:textId="77777777" w:rsidR="00AE4AE0" w:rsidRDefault="001E0288" w:rsidP="00AE4AE0">
      <w:pPr>
        <w:spacing w:line="360" w:lineRule="auto"/>
        <w:rPr>
          <w:b/>
        </w:rPr>
      </w:pPr>
      <w:r>
        <w:rPr>
          <w:b/>
        </w:rPr>
        <w:lastRenderedPageBreak/>
        <w:t>5.0 References</w:t>
      </w:r>
    </w:p>
    <w:p w14:paraId="3FD05538" w14:textId="77777777" w:rsidR="001E0288" w:rsidRDefault="001E0288" w:rsidP="001E0288">
      <w:pPr>
        <w:ind w:left="567" w:hanging="567"/>
        <w:jc w:val="both"/>
        <w:rPr>
          <w:color w:val="000000" w:themeColor="text1"/>
        </w:rPr>
      </w:pPr>
      <w:r>
        <w:rPr>
          <w:color w:val="000000" w:themeColor="text1"/>
        </w:rPr>
        <w:t xml:space="preserve">Adrover, A. (2010). Laminar convective heat transfer across fractal boundaries. </w:t>
      </w:r>
      <w:r w:rsidRPr="00E24F79">
        <w:rPr>
          <w:i/>
          <w:color w:val="000000" w:themeColor="text1"/>
        </w:rPr>
        <w:t>Europhysics Letters,</w:t>
      </w:r>
      <w:r>
        <w:rPr>
          <w:color w:val="000000" w:themeColor="text1"/>
        </w:rPr>
        <w:t xml:space="preserve"> 90(1): 1-6. DOI 10.1209/0295-5075/90/14002</w:t>
      </w:r>
    </w:p>
    <w:p w14:paraId="3662131F" w14:textId="77777777" w:rsidR="001E0288" w:rsidRDefault="001E0288" w:rsidP="001E0288">
      <w:pPr>
        <w:jc w:val="both"/>
      </w:pPr>
    </w:p>
    <w:p w14:paraId="6B845491" w14:textId="77777777" w:rsidR="004A18B4" w:rsidRPr="009C1F33" w:rsidRDefault="004A18B4" w:rsidP="004A18B4">
      <w:pPr>
        <w:ind w:left="567" w:hanging="567"/>
        <w:jc w:val="both"/>
      </w:pPr>
      <w:r w:rsidRPr="009C1F33">
        <w:t xml:space="preserve">Ali, F.; Israr, M.; Ur Rehman, S.; Azizullah, A.; Gulab, H.; Idrees, M and Al-Zuaibr, F. M. (2021). Health risk assessment of heavy metals via consumption of dietary vegetables using wastewater for irrigation in Swabi, Khyber Pakhtunkhwa. Pakistan. </w:t>
      </w:r>
      <w:r w:rsidRPr="009C1F33">
        <w:rPr>
          <w:i/>
        </w:rPr>
        <w:t>PLoS ONE</w:t>
      </w:r>
      <w:r w:rsidRPr="009C1F33">
        <w:t xml:space="preserve">, 16, e0255853. </w:t>
      </w:r>
    </w:p>
    <w:p w14:paraId="4EAD2361" w14:textId="77777777" w:rsidR="004A18B4" w:rsidRDefault="004A18B4" w:rsidP="001E0288">
      <w:pPr>
        <w:ind w:left="567" w:hanging="567"/>
        <w:jc w:val="both"/>
      </w:pPr>
    </w:p>
    <w:p w14:paraId="63331EDF" w14:textId="77777777" w:rsidR="001E0288" w:rsidRDefault="001E0288" w:rsidP="001E0288">
      <w:pPr>
        <w:ind w:left="567" w:hanging="567"/>
        <w:jc w:val="both"/>
      </w:pPr>
      <w:r w:rsidRPr="00ED28C5">
        <w:t>Ali</w:t>
      </w:r>
      <w:r>
        <w:t xml:space="preserve">, </w:t>
      </w:r>
      <w:r w:rsidRPr="00ED28C5">
        <w:t xml:space="preserve">S.M.M. (2014). Performance of domestic LPG cooking stove with porous media. </w:t>
      </w:r>
      <w:r w:rsidRPr="00ED28C5">
        <w:rPr>
          <w:i/>
        </w:rPr>
        <w:t>Open Access Library Journal</w:t>
      </w:r>
      <w:r w:rsidRPr="00ED28C5">
        <w:t xml:space="preserve">, 1: </w:t>
      </w:r>
      <w:r>
        <w:t>1-5 doi:10.4236/oalib.1100864</w:t>
      </w:r>
    </w:p>
    <w:p w14:paraId="3B343AA9" w14:textId="77777777" w:rsidR="001E0288" w:rsidRDefault="001E0288" w:rsidP="001E0288">
      <w:pPr>
        <w:ind w:left="567" w:hanging="567"/>
        <w:jc w:val="both"/>
      </w:pPr>
    </w:p>
    <w:p w14:paraId="5DBB4394" w14:textId="77777777" w:rsidR="004A18B4" w:rsidRDefault="004A18B4" w:rsidP="009C1F33">
      <w:pPr>
        <w:ind w:left="567" w:hanging="567"/>
        <w:jc w:val="both"/>
      </w:pPr>
      <w:r w:rsidRPr="009C1F33">
        <w:t xml:space="preserve">Ali Sultan, S. A.; Ahmed Khan, F.; Wahab, A.; Fatima, B.; Khalid, H.; Bahader, A.; Saﬁ, S. Z.; Selvaraj, C.; Ali, A. and Alomar, S.Y. (2023). Assessing leaching of potentially hazardous elements from cookware during cooking: A serious public health concern. </w:t>
      </w:r>
      <w:r w:rsidRPr="009C1F33">
        <w:rPr>
          <w:i/>
        </w:rPr>
        <w:t>Toxics</w:t>
      </w:r>
      <w:r w:rsidRPr="009C1F33">
        <w:t>, 11, 640. https://doi.org/10.3390/ toxics1107064</w:t>
      </w:r>
    </w:p>
    <w:p w14:paraId="741C6AF7" w14:textId="77777777" w:rsidR="001E0288" w:rsidRDefault="001E0288" w:rsidP="001E0288">
      <w:pPr>
        <w:ind w:left="567" w:hanging="567"/>
        <w:jc w:val="both"/>
      </w:pPr>
      <w:r>
        <w:t xml:space="preserve">Anafi, F.O., Obada, D.O., Balogun, M.B. and Dambvo, L. (2018). Development, evaluation and soot formation characteristics of a low-cost pressurized kerosene stove. </w:t>
      </w:r>
      <w:r w:rsidRPr="00E24F79">
        <w:rPr>
          <w:i/>
        </w:rPr>
        <w:t>The Journal of the Association of Professional Engineers of Trinidad and Tobago,</w:t>
      </w:r>
      <w:r>
        <w:t xml:space="preserve"> 46(1): 13-21</w:t>
      </w:r>
    </w:p>
    <w:p w14:paraId="01407CA5" w14:textId="77777777" w:rsidR="001E0288" w:rsidRDefault="001E0288" w:rsidP="001E0288">
      <w:pPr>
        <w:ind w:left="567" w:hanging="567"/>
        <w:jc w:val="both"/>
        <w:rPr>
          <w:color w:val="000000" w:themeColor="text1"/>
        </w:rPr>
      </w:pPr>
    </w:p>
    <w:p w14:paraId="21FA839C" w14:textId="77777777" w:rsidR="001E0288" w:rsidRPr="00E54E36" w:rsidRDefault="001E0288" w:rsidP="001E0288">
      <w:pPr>
        <w:ind w:left="567" w:hanging="567"/>
        <w:jc w:val="both"/>
        <w:rPr>
          <w:rStyle w:val="Hyperlink"/>
          <w:color w:val="000000" w:themeColor="text1"/>
          <w:u w:val="none"/>
        </w:rPr>
      </w:pPr>
      <w:r>
        <w:rPr>
          <w:color w:val="000000" w:themeColor="text1"/>
        </w:rPr>
        <w:t xml:space="preserve">Anton, G. (2017). Thermal performance of a double-pipe heat exchanger with a koch snowflake fractal design. </w:t>
      </w:r>
      <w:r w:rsidRPr="00E451EB">
        <w:rPr>
          <w:i/>
          <w:color w:val="000000" w:themeColor="text1"/>
        </w:rPr>
        <w:t>Electronic Theses and Dissertation</w:t>
      </w:r>
      <w:r>
        <w:rPr>
          <w:color w:val="000000" w:themeColor="text1"/>
        </w:rPr>
        <w:t xml:space="preserve">, 1697, Georgia Southern University. </w:t>
      </w:r>
      <w:hyperlink r:id="rId28" w:history="1">
        <w:r w:rsidRPr="00E54E36">
          <w:rPr>
            <w:rStyle w:val="Hyperlink"/>
            <w:color w:val="000000" w:themeColor="text1"/>
            <w:u w:val="none"/>
          </w:rPr>
          <w:t>http://digitalcommons.georgiasouthern.edu/etd/1697</w:t>
        </w:r>
      </w:hyperlink>
    </w:p>
    <w:p w14:paraId="2297BDF5" w14:textId="77777777" w:rsidR="00101638" w:rsidRDefault="00101638" w:rsidP="009C1F33">
      <w:pPr>
        <w:jc w:val="both"/>
      </w:pPr>
    </w:p>
    <w:p w14:paraId="325F2D85" w14:textId="77777777" w:rsidR="00101638" w:rsidRPr="007B0E19" w:rsidRDefault="00101638" w:rsidP="00101638">
      <w:pPr>
        <w:ind w:left="567" w:hanging="567"/>
        <w:jc w:val="both"/>
      </w:pPr>
      <w:r w:rsidRPr="007B0E19">
        <w:t xml:space="preserve">Aroge, S. K., Ojo, R. S., Suru, W. P., Odeyemi, F. G. and Adewole, B. E. (2023). Geospatial distribution pattern of primary schools in Ado Local Government Area of Ekiti State. </w:t>
      </w:r>
      <w:r w:rsidRPr="007B0E19">
        <w:rPr>
          <w:i/>
        </w:rPr>
        <w:t>International Journal of Advances in Engineering and Management</w:t>
      </w:r>
      <w:r w:rsidRPr="007B0E19">
        <w:t>, 5(1): 1110-1127, DOI: 10.35629/5252-050111101127</w:t>
      </w:r>
    </w:p>
    <w:p w14:paraId="08620A6B" w14:textId="77777777" w:rsidR="00101638" w:rsidRDefault="00101638" w:rsidP="001E0288">
      <w:pPr>
        <w:ind w:left="426" w:hanging="426"/>
        <w:jc w:val="both"/>
      </w:pPr>
    </w:p>
    <w:p w14:paraId="34366474" w14:textId="77777777" w:rsidR="001E0288" w:rsidRDefault="001E0288" w:rsidP="001E0288">
      <w:pPr>
        <w:ind w:left="426" w:hanging="426"/>
        <w:jc w:val="both"/>
      </w:pPr>
      <w:r>
        <w:t xml:space="preserve">Baldwin, </w:t>
      </w:r>
      <w:r w:rsidRPr="000A4896">
        <w:t>S.</w:t>
      </w:r>
      <w:r>
        <w:t xml:space="preserve"> </w:t>
      </w:r>
      <w:r w:rsidRPr="000A4896">
        <w:t>F</w:t>
      </w:r>
      <w:r>
        <w:t xml:space="preserve">. (1987). Biomass stoves: </w:t>
      </w:r>
      <w:r w:rsidRPr="000A4896">
        <w:t xml:space="preserve">Engineering design, development, and dissemination, Volunteers </w:t>
      </w:r>
      <w:r>
        <w:t>in Technical Assistance (VITA), Centre for Energy and Environmental Studies, Princeton University, New Jersey 08544 USA, 15.</w:t>
      </w:r>
    </w:p>
    <w:p w14:paraId="25B89377" w14:textId="77777777" w:rsidR="002F20B3" w:rsidRDefault="002F20B3" w:rsidP="002F20B3">
      <w:pPr>
        <w:ind w:left="426" w:hanging="426"/>
        <w:jc w:val="both"/>
      </w:pPr>
    </w:p>
    <w:p w14:paraId="34FE0BD8" w14:textId="77777777" w:rsidR="00E26BF9" w:rsidRPr="004A18B4" w:rsidRDefault="009B2DDA" w:rsidP="00E26BF9">
      <w:pPr>
        <w:pStyle w:val="Default"/>
        <w:ind w:left="426" w:hanging="426"/>
        <w:jc w:val="both"/>
        <w:rPr>
          <w:color w:val="000000" w:themeColor="text1"/>
        </w:rPr>
      </w:pPr>
      <w:r w:rsidRPr="004A18B4">
        <w:rPr>
          <w:color w:val="000000" w:themeColor="text1"/>
        </w:rPr>
        <w:t xml:space="preserve">Scheinerman, E. R. </w:t>
      </w:r>
      <w:r w:rsidR="00E26BF9" w:rsidRPr="004A18B4">
        <w:rPr>
          <w:color w:val="000000" w:themeColor="text1"/>
        </w:rPr>
        <w:t xml:space="preserve">(1996): Invitation to Dynamical Systems, Prentice Hall, Inc. A Simon &amp; Schuster Company, Upper Saddle River, New Jersey 07458, pp.271-316. </w:t>
      </w:r>
    </w:p>
    <w:p w14:paraId="111923DE" w14:textId="77777777" w:rsidR="00E26BF9" w:rsidRDefault="00E26BF9" w:rsidP="002F20B3">
      <w:pPr>
        <w:ind w:left="426" w:hanging="426"/>
        <w:jc w:val="both"/>
      </w:pPr>
    </w:p>
    <w:p w14:paraId="0C81B4EF" w14:textId="77777777" w:rsidR="00C90704" w:rsidRPr="009C1F33" w:rsidRDefault="00C90704" w:rsidP="00C90704">
      <w:pPr>
        <w:ind w:left="426" w:hanging="426"/>
        <w:jc w:val="both"/>
      </w:pPr>
      <w:r w:rsidRPr="009C1F33">
        <w:t xml:space="preserve">Foods Standard Agency (2008). Guidance on legal compliance and best practice for business documentation. </w:t>
      </w:r>
      <w:r w:rsidRPr="009C1F33">
        <w:rPr>
          <w:i/>
        </w:rPr>
        <w:t>Materials, and Articles in Contact with Food</w:t>
      </w:r>
      <w:r w:rsidRPr="009C1F33">
        <w:t>, September.</w:t>
      </w:r>
    </w:p>
    <w:p w14:paraId="6706F646" w14:textId="77777777" w:rsidR="00C90704" w:rsidRDefault="00C90704" w:rsidP="00C90704">
      <w:pPr>
        <w:ind w:left="426" w:hanging="426"/>
        <w:jc w:val="both"/>
      </w:pPr>
    </w:p>
    <w:p w14:paraId="1122BB87" w14:textId="77777777" w:rsidR="002F20B3" w:rsidRDefault="002F20B3" w:rsidP="002F20B3">
      <w:pPr>
        <w:ind w:left="426" w:hanging="426"/>
        <w:jc w:val="both"/>
      </w:pPr>
      <w:r>
        <w:t xml:space="preserve">Fierkwap, S. B. and Houno, J. (2021). Analysis of the thermal conductivity of locally made cast aluminium pots. </w:t>
      </w:r>
      <w:r w:rsidRPr="00F36A7C">
        <w:rPr>
          <w:i/>
        </w:rPr>
        <w:t>International Journal of Innovative Scientific and Engineering Technology Research</w:t>
      </w:r>
      <w:r>
        <w:t>, 9(2): 23-32.</w:t>
      </w:r>
    </w:p>
    <w:p w14:paraId="7C80EEF9" w14:textId="77777777" w:rsidR="002F20B3" w:rsidRDefault="002F20B3" w:rsidP="001E0288">
      <w:pPr>
        <w:ind w:left="426" w:hanging="426"/>
        <w:jc w:val="both"/>
      </w:pPr>
    </w:p>
    <w:p w14:paraId="795CCADA" w14:textId="77777777" w:rsidR="00634FA9" w:rsidRDefault="00634FA9" w:rsidP="001E0288">
      <w:pPr>
        <w:ind w:left="426" w:hanging="426"/>
        <w:jc w:val="both"/>
      </w:pPr>
      <w:r w:rsidRPr="00634FA9">
        <w:t>Guma T.N., and Durami Jahleel, A. (</w:t>
      </w:r>
      <w:r>
        <w:t>2019). Assessment of alkaline food environment corrosion with some menus at a cadet mess on the tensile strength of aluminum 6063 a</w:t>
      </w:r>
      <w:r w:rsidRPr="00634FA9">
        <w:t xml:space="preserve">lloy. </w:t>
      </w:r>
      <w:r w:rsidRPr="00634FA9">
        <w:rPr>
          <w:i/>
        </w:rPr>
        <w:lastRenderedPageBreak/>
        <w:t>International Journal for Research in Applied Science &amp; Engineering Technology</w:t>
      </w:r>
      <w:r w:rsidRPr="00634FA9">
        <w:t>, Volume 7, Issue 1, January.</w:t>
      </w:r>
    </w:p>
    <w:p w14:paraId="77DF0BE5" w14:textId="77777777" w:rsidR="00634FA9" w:rsidRDefault="00634FA9" w:rsidP="00634FA9">
      <w:pPr>
        <w:ind w:left="426" w:hanging="426"/>
        <w:jc w:val="both"/>
      </w:pPr>
    </w:p>
    <w:p w14:paraId="42D85663" w14:textId="77777777" w:rsidR="006A7C1C" w:rsidRPr="002B41F7" w:rsidRDefault="006A7C1C" w:rsidP="006A7C1C">
      <w:pPr>
        <w:ind w:left="426" w:hanging="426"/>
        <w:jc w:val="both"/>
      </w:pPr>
      <w:r>
        <w:rPr>
          <w:rStyle w:val="Hyperlink"/>
          <w:rFonts w:eastAsiaTheme="majorEastAsia"/>
          <w:color w:val="000000" w:themeColor="text1"/>
        </w:rPr>
        <w:t xml:space="preserve">Guma, </w:t>
      </w:r>
      <w:r w:rsidRPr="002B41F7">
        <w:rPr>
          <w:rStyle w:val="Hyperlink"/>
          <w:color w:val="000000" w:themeColor="text1"/>
          <w:u w:val="none"/>
        </w:rPr>
        <w:t xml:space="preserve">T. N. </w:t>
      </w:r>
      <w:r>
        <w:t>and Ogboi U. L. (2019). Sand mould design for casting an aluminum Pot - A basic procedure of s</w:t>
      </w:r>
      <w:r w:rsidRPr="008251E5">
        <w:t>upp</w:t>
      </w:r>
      <w:r>
        <w:t xml:space="preserve">lementing artisanal practice. </w:t>
      </w:r>
      <w:r w:rsidRPr="008251E5">
        <w:rPr>
          <w:i/>
        </w:rPr>
        <w:t>European Journal of Engineering Research and Science</w:t>
      </w:r>
      <w:r>
        <w:t>, 4(4): 24-30.</w:t>
      </w:r>
    </w:p>
    <w:p w14:paraId="0076FA19" w14:textId="77777777" w:rsidR="006A7C1C" w:rsidRDefault="006A7C1C" w:rsidP="00634FA9">
      <w:pPr>
        <w:ind w:left="426" w:hanging="426"/>
        <w:jc w:val="both"/>
      </w:pPr>
    </w:p>
    <w:p w14:paraId="6F65344C" w14:textId="77777777" w:rsidR="004529B6" w:rsidRDefault="004529B6" w:rsidP="00634FA9">
      <w:pPr>
        <w:ind w:left="426" w:hanging="426"/>
        <w:jc w:val="both"/>
      </w:pPr>
      <w:r>
        <w:t>Guma, T. N. and Uche, O. L. (2019</w:t>
      </w:r>
      <w:r w:rsidR="00383FA8">
        <w:t>a</w:t>
      </w:r>
      <w:r>
        <w:t>). A typi</w:t>
      </w:r>
      <w:r w:rsidR="00383FA8">
        <w:t xml:space="preserve">fication of foundry practices for correct artisanal sand casting of aluminium pots. </w:t>
      </w:r>
      <w:r w:rsidR="00383FA8" w:rsidRPr="00C60623">
        <w:rPr>
          <w:i/>
        </w:rPr>
        <w:t>International Journal of Engineering Applied Sciences and Technology</w:t>
      </w:r>
      <w:r w:rsidR="00383FA8">
        <w:t>, 4(4): 169-17</w:t>
      </w:r>
    </w:p>
    <w:p w14:paraId="18942FB0" w14:textId="77777777" w:rsidR="00383FA8" w:rsidRDefault="00383FA8" w:rsidP="00634FA9">
      <w:pPr>
        <w:ind w:left="426" w:hanging="426"/>
        <w:jc w:val="both"/>
      </w:pPr>
    </w:p>
    <w:p w14:paraId="07F63D7F" w14:textId="77777777" w:rsidR="00383FA8" w:rsidRDefault="00383FA8" w:rsidP="00634FA9">
      <w:pPr>
        <w:ind w:left="426" w:hanging="426"/>
        <w:jc w:val="both"/>
      </w:pPr>
      <w:r>
        <w:t xml:space="preserve">Guma, T. N. and Uche, O. L. (2019b). Sand mould design for casting an aluminium pot – a basic procedure of supplementing artisanal practices. </w:t>
      </w:r>
      <w:r w:rsidRPr="00C60623">
        <w:rPr>
          <w:i/>
        </w:rPr>
        <w:t>European Journal of Engineering Research and Science</w:t>
      </w:r>
      <w:r>
        <w:t>, 4(4): 24-30</w:t>
      </w:r>
    </w:p>
    <w:p w14:paraId="0CA1DA5A" w14:textId="77777777" w:rsidR="00383FA8" w:rsidRDefault="00383FA8" w:rsidP="00634FA9">
      <w:pPr>
        <w:ind w:left="426" w:hanging="426"/>
        <w:jc w:val="both"/>
      </w:pPr>
    </w:p>
    <w:p w14:paraId="38425E6D" w14:textId="77777777" w:rsidR="00634FA9" w:rsidRDefault="00634FA9" w:rsidP="00634FA9">
      <w:pPr>
        <w:ind w:left="426" w:hanging="426"/>
        <w:jc w:val="both"/>
      </w:pPr>
      <w:r>
        <w:t>G</w:t>
      </w:r>
      <w:r w:rsidR="009B308B">
        <w:t>uma, T. N (2010). Effect of ‘illo’ clay and corn flour additives on the foundry p</w:t>
      </w:r>
      <w:r>
        <w:t xml:space="preserve">roperties of Kaduna River Sand in Nigeria. </w:t>
      </w:r>
      <w:r w:rsidRPr="009B308B">
        <w:rPr>
          <w:i/>
        </w:rPr>
        <w:t>Journal of Chemical, Mechanical and Engineering Practice</w:t>
      </w:r>
      <w:r w:rsidRPr="00634FA9">
        <w:t>, Volume 1</w:t>
      </w:r>
      <w:r w:rsidR="00C60623">
        <w:t>,</w:t>
      </w:r>
      <w:r w:rsidRPr="00634FA9">
        <w:t xml:space="preserve"> Numbers 2 &amp; 3, December.</w:t>
      </w:r>
    </w:p>
    <w:p w14:paraId="652D4A1F" w14:textId="77777777" w:rsidR="001E0288" w:rsidRDefault="001E0288" w:rsidP="001E0288">
      <w:pPr>
        <w:ind w:left="567" w:hanging="567"/>
        <w:jc w:val="both"/>
        <w:rPr>
          <w:rStyle w:val="Hyperlink"/>
          <w:color w:val="000000" w:themeColor="text1"/>
        </w:rPr>
      </w:pPr>
    </w:p>
    <w:p w14:paraId="15816EE4" w14:textId="77777777" w:rsidR="009B308B" w:rsidRDefault="009B308B" w:rsidP="001E0288">
      <w:pPr>
        <w:ind w:left="567" w:hanging="567"/>
        <w:jc w:val="both"/>
        <w:rPr>
          <w:rStyle w:val="Hyperlink"/>
          <w:color w:val="000000" w:themeColor="text1"/>
          <w:u w:val="none"/>
        </w:rPr>
      </w:pPr>
      <w:r w:rsidRPr="009B308B">
        <w:rPr>
          <w:rStyle w:val="Hyperlink"/>
          <w:color w:val="000000" w:themeColor="text1"/>
          <w:u w:val="none"/>
        </w:rPr>
        <w:t xml:space="preserve">Guma, T. N. (2012). Characteristic Foundry Properties of Kaduna River Sand. Research Inventy </w:t>
      </w:r>
      <w:r w:rsidRPr="009B308B">
        <w:rPr>
          <w:rStyle w:val="Hyperlink"/>
          <w:i/>
          <w:color w:val="000000" w:themeColor="text1"/>
          <w:u w:val="none"/>
        </w:rPr>
        <w:t>International Journal of Engineering and Science</w:t>
      </w:r>
      <w:r w:rsidRPr="009B308B">
        <w:rPr>
          <w:rStyle w:val="Hyperlink"/>
          <w:color w:val="000000" w:themeColor="text1"/>
          <w:u w:val="none"/>
        </w:rPr>
        <w:t>, Vol. 1, Issue 11, December, pp. 03-08.</w:t>
      </w:r>
    </w:p>
    <w:p w14:paraId="2187DC53" w14:textId="77777777" w:rsidR="00190E7D" w:rsidRDefault="00190E7D" w:rsidP="00190E7D">
      <w:pPr>
        <w:spacing w:line="360" w:lineRule="auto"/>
        <w:jc w:val="both"/>
      </w:pPr>
    </w:p>
    <w:p w14:paraId="741C182B" w14:textId="77777777" w:rsidR="00190E7D" w:rsidRPr="00190E7D" w:rsidRDefault="00190E7D" w:rsidP="00B36813">
      <w:pPr>
        <w:ind w:left="567" w:hanging="567"/>
        <w:jc w:val="both"/>
      </w:pPr>
      <w:r>
        <w:t xml:space="preserve">Guo, Z., Xu, L., Sun, F. and Sun, S. (2024). Experimental investigation on heat transfer enhancement of phase change materials by fractal fins. </w:t>
      </w:r>
      <w:r w:rsidRPr="00DA606D">
        <w:rPr>
          <w:i/>
        </w:rPr>
        <w:t>Journal of Energies</w:t>
      </w:r>
      <w:r>
        <w:t xml:space="preserve">, 17, 2657. </w:t>
      </w:r>
      <w:hyperlink r:id="rId29" w:history="1">
        <w:r w:rsidRPr="00190E7D">
          <w:rPr>
            <w:rStyle w:val="Hyperlink"/>
            <w:rFonts w:eastAsiaTheme="majorEastAsia"/>
            <w:color w:val="auto"/>
            <w:u w:val="none"/>
          </w:rPr>
          <w:t>https://doi.org/10.3390/en17112657</w:t>
        </w:r>
      </w:hyperlink>
      <w:r w:rsidRPr="00190E7D">
        <w:t xml:space="preserve"> </w:t>
      </w:r>
      <w:hyperlink r:id="rId30" w:history="1">
        <w:r w:rsidRPr="00190E7D">
          <w:rPr>
            <w:rStyle w:val="Hyperlink"/>
            <w:rFonts w:eastAsiaTheme="majorEastAsia"/>
            <w:color w:val="000000" w:themeColor="text1"/>
            <w:u w:val="none"/>
          </w:rPr>
          <w:t>http://www.mdpi.com/journal/energies</w:t>
        </w:r>
      </w:hyperlink>
    </w:p>
    <w:p w14:paraId="74D8166A" w14:textId="77777777" w:rsidR="00BE42F9" w:rsidRDefault="00BE42F9" w:rsidP="00307B7D">
      <w:pPr>
        <w:jc w:val="both"/>
      </w:pPr>
    </w:p>
    <w:p w14:paraId="20E0D6D2" w14:textId="77777777" w:rsidR="002F20B3" w:rsidRPr="00E54E36" w:rsidRDefault="002F20B3" w:rsidP="002F20B3">
      <w:pPr>
        <w:ind w:left="567" w:hanging="567"/>
        <w:jc w:val="both"/>
        <w:rPr>
          <w:rStyle w:val="Hyperlink"/>
          <w:color w:val="000000" w:themeColor="text1"/>
          <w:u w:val="none"/>
        </w:rPr>
      </w:pPr>
      <w:r w:rsidRPr="00ED28C5">
        <w:t xml:space="preserve">Hou, S.S. and Chou, C.H. (2013). Parametric study of high-efficiency and low-emission gas burners. </w:t>
      </w:r>
      <w:r w:rsidRPr="00B50E0F">
        <w:rPr>
          <w:i/>
        </w:rPr>
        <w:t>Journal of</w:t>
      </w:r>
      <w:r>
        <w:t xml:space="preserve"> </w:t>
      </w:r>
      <w:r w:rsidRPr="00232CA4">
        <w:rPr>
          <w:i/>
        </w:rPr>
        <w:t>Advances in Materials Science and Engineering</w:t>
      </w:r>
      <w:r w:rsidRPr="00ED28C5">
        <w:t>.</w:t>
      </w:r>
      <w:r>
        <w:t xml:space="preserve"> 2013: 1-8.</w:t>
      </w:r>
      <w:r w:rsidRPr="00ED28C5">
        <w:t xml:space="preserve"> </w:t>
      </w:r>
      <w:hyperlink r:id="rId31" w:history="1">
        <w:r w:rsidRPr="00E54E36">
          <w:rPr>
            <w:rStyle w:val="Hyperlink"/>
            <w:color w:val="000000" w:themeColor="text1"/>
            <w:u w:val="none"/>
          </w:rPr>
          <w:t>http://dx.doi.org/10.1155/2013/154957</w:t>
        </w:r>
      </w:hyperlink>
    </w:p>
    <w:p w14:paraId="6C9E08EF" w14:textId="77777777" w:rsidR="00AA0DF7" w:rsidRPr="00E54E36" w:rsidRDefault="00AA0DF7" w:rsidP="00BE42F9">
      <w:pPr>
        <w:jc w:val="both"/>
      </w:pPr>
    </w:p>
    <w:p w14:paraId="05C9A014" w14:textId="77777777" w:rsidR="00035086" w:rsidRDefault="00035086" w:rsidP="009B2DDA">
      <w:pPr>
        <w:ind w:left="567" w:hanging="567"/>
        <w:jc w:val="both"/>
      </w:pPr>
      <w:r>
        <w:t>Jiang, J., Hong, Y., Li, Q. and</w:t>
      </w:r>
      <w:r w:rsidRPr="00DB114B">
        <w:t xml:space="preserve"> Du, J. </w:t>
      </w:r>
      <w:r>
        <w:t xml:space="preserve">(2023). </w:t>
      </w:r>
      <w:r w:rsidRPr="00DB114B">
        <w:t xml:space="preserve">Numerical analysis on heat transfer and melting characteristics of a solid-liquid phase change process in a rectangular cavity inserted with bifurcated fractal fins. </w:t>
      </w:r>
      <w:r w:rsidRPr="00121B89">
        <w:rPr>
          <w:i/>
        </w:rPr>
        <w:t>Int. Commun. Heat Mass Transf</w:t>
      </w:r>
      <w:r w:rsidRPr="00DB114B">
        <w:t xml:space="preserve">., 142, 106616. </w:t>
      </w:r>
    </w:p>
    <w:p w14:paraId="230EDE6F" w14:textId="77777777" w:rsidR="00190E7D" w:rsidRDefault="00190E7D" w:rsidP="00AA0DF7">
      <w:pPr>
        <w:ind w:left="567" w:hanging="567"/>
        <w:jc w:val="both"/>
      </w:pPr>
    </w:p>
    <w:p w14:paraId="0C780086" w14:textId="77777777" w:rsidR="00AA0DF7" w:rsidRDefault="00AA0DF7" w:rsidP="00AA0DF7">
      <w:pPr>
        <w:ind w:left="567" w:hanging="567"/>
        <w:jc w:val="both"/>
      </w:pPr>
      <w:r w:rsidRPr="00F650D0">
        <w:t>Kacimov, A.</w:t>
      </w:r>
      <w:r>
        <w:t xml:space="preserve"> R., and Obnosov, Y. V. (2000). Conduction through a grooved surface and Sierpinski fractals. </w:t>
      </w:r>
      <w:r w:rsidRPr="00F650D0">
        <w:t xml:space="preserve"> </w:t>
      </w:r>
      <w:r w:rsidRPr="00232CA4">
        <w:rPr>
          <w:i/>
        </w:rPr>
        <w:t>International Journal of Heat and Mass Transfer</w:t>
      </w:r>
      <w:r>
        <w:t>, 43(4): 623-628.</w:t>
      </w:r>
    </w:p>
    <w:p w14:paraId="72B8D0FF" w14:textId="77777777" w:rsidR="00AA0DF7" w:rsidRDefault="00AA0DF7" w:rsidP="002F20B3">
      <w:pPr>
        <w:ind w:left="567" w:hanging="567"/>
        <w:jc w:val="both"/>
      </w:pPr>
    </w:p>
    <w:p w14:paraId="3736A8F2" w14:textId="77777777" w:rsidR="002F20B3" w:rsidRDefault="002F20B3" w:rsidP="002F20B3">
      <w:pPr>
        <w:ind w:left="567" w:hanging="567"/>
        <w:jc w:val="both"/>
      </w:pPr>
      <w:r w:rsidRPr="002F648B">
        <w:t>Khan</w:t>
      </w:r>
      <w:r>
        <w:t xml:space="preserve">, </w:t>
      </w:r>
      <w:r w:rsidRPr="002F648B">
        <w:t>M.Y. and Saxena</w:t>
      </w:r>
      <w:r>
        <w:t xml:space="preserve">, </w:t>
      </w:r>
      <w:r w:rsidRPr="002F648B">
        <w:t xml:space="preserve">A. (2013). Performance of LPG cooking stove using different design of burner heads. </w:t>
      </w:r>
      <w:r w:rsidRPr="00C24E25">
        <w:rPr>
          <w:i/>
        </w:rPr>
        <w:t>International Journal of Engineering Research &amp; Technology</w:t>
      </w:r>
      <w:r w:rsidRPr="002F648B">
        <w:t>, 2(7): 656-659.</w:t>
      </w:r>
    </w:p>
    <w:p w14:paraId="46FC0B61" w14:textId="77777777" w:rsidR="00AA0DF7" w:rsidRDefault="00AA0DF7" w:rsidP="00AA0DF7">
      <w:pPr>
        <w:ind w:left="567" w:hanging="567"/>
        <w:jc w:val="both"/>
      </w:pPr>
    </w:p>
    <w:p w14:paraId="4E4D5C4F" w14:textId="77777777" w:rsidR="00AA0DF7" w:rsidRDefault="00AA0DF7" w:rsidP="00AA0DF7">
      <w:pPr>
        <w:ind w:left="567" w:hanging="567"/>
        <w:jc w:val="both"/>
      </w:pPr>
      <w:r>
        <w:t xml:space="preserve">Komolafe, C.A. and Awogbemi, O. (2010). Fabrication and performance evaluation of an improved charcoal cooking stove. </w:t>
      </w:r>
      <w:r w:rsidRPr="00FD61D4">
        <w:rPr>
          <w:i/>
        </w:rPr>
        <w:t>The Pacific Journal of Science and Technology</w:t>
      </w:r>
      <w:r>
        <w:t>, 11(2): 51-58</w:t>
      </w:r>
    </w:p>
    <w:p w14:paraId="08DB14E6" w14:textId="77777777" w:rsidR="002F20B3" w:rsidRDefault="002F20B3" w:rsidP="001E0288">
      <w:pPr>
        <w:ind w:left="567" w:hanging="567"/>
        <w:jc w:val="both"/>
        <w:rPr>
          <w:rStyle w:val="Hyperlink"/>
          <w:color w:val="000000" w:themeColor="text1"/>
          <w:u w:val="none"/>
        </w:rPr>
      </w:pPr>
    </w:p>
    <w:p w14:paraId="57BD78FF" w14:textId="77777777" w:rsidR="00B36813" w:rsidRDefault="00B36813" w:rsidP="00B36813">
      <w:pPr>
        <w:ind w:left="567" w:hanging="567"/>
        <w:jc w:val="both"/>
      </w:pPr>
      <w:r>
        <w:lastRenderedPageBreak/>
        <w:t>Luo, X. M.,</w:t>
      </w:r>
      <w:r w:rsidRPr="00410F50">
        <w:t xml:space="preserve"> Gu, J.</w:t>
      </w:r>
      <w:r>
        <w:t xml:space="preserve"> A.,</w:t>
      </w:r>
      <w:r w:rsidRPr="00410F50">
        <w:t xml:space="preserve"> Ma, H.</w:t>
      </w:r>
      <w:r>
        <w:t xml:space="preserve"> Q., Xie, Y., Li, A.Y., Wang, J.Y. and </w:t>
      </w:r>
      <w:r w:rsidRPr="00410F50">
        <w:t xml:space="preserve">Ding, R.X. </w:t>
      </w:r>
      <w:r>
        <w:t xml:space="preserve">(2022). </w:t>
      </w:r>
      <w:r w:rsidRPr="00410F50">
        <w:t xml:space="preserve">Numerical study on enhanced melting heat transfer of PCM by the combined fractal fins. </w:t>
      </w:r>
      <w:r>
        <w:rPr>
          <w:i/>
        </w:rPr>
        <w:t xml:space="preserve">Journal of </w:t>
      </w:r>
      <w:r w:rsidRPr="0026060D">
        <w:rPr>
          <w:i/>
        </w:rPr>
        <w:t>Energy</w:t>
      </w:r>
      <w:r w:rsidRPr="00410F50">
        <w:t xml:space="preserve"> </w:t>
      </w:r>
      <w:r w:rsidRPr="00DA4D6B">
        <w:rPr>
          <w:i/>
        </w:rPr>
        <w:t>Storage</w:t>
      </w:r>
      <w:r w:rsidRPr="00410F50">
        <w:t xml:space="preserve">, 45, 103780. </w:t>
      </w:r>
    </w:p>
    <w:p w14:paraId="1AD7A661" w14:textId="77777777" w:rsidR="00B36813" w:rsidRDefault="00B36813" w:rsidP="00AA0DF7">
      <w:pPr>
        <w:ind w:left="567" w:hanging="567"/>
        <w:jc w:val="both"/>
      </w:pPr>
    </w:p>
    <w:p w14:paraId="5E16A59D" w14:textId="77777777" w:rsidR="00AA0DF7" w:rsidRDefault="00AA0DF7" w:rsidP="00AA0DF7">
      <w:pPr>
        <w:ind w:left="567" w:hanging="567"/>
        <w:jc w:val="both"/>
      </w:pPr>
      <w:r>
        <w:t xml:space="preserve">Masekameni, M.D., Makonese, T. and Annegam, H.J. (2015). A comparison of emissions and thermal efficiency of three improved liquid fuel stoves. </w:t>
      </w:r>
      <w:r w:rsidRPr="00FD61D4">
        <w:rPr>
          <w:i/>
        </w:rPr>
        <w:t>Proceedings of the 2015 International Conference on the Domestic Use of Energy (DUE)</w:t>
      </w:r>
      <w:r>
        <w:t xml:space="preserve">, pp 71-76. </w:t>
      </w:r>
      <w:r w:rsidRPr="00FD61D4">
        <w:t>IEEE Conference Publications</w:t>
      </w:r>
      <w:r>
        <w:t>, DOI: 10.1109/DUE.2015.7102965, pp. 71-76. Retrieved on January, 15, 2024.</w:t>
      </w:r>
    </w:p>
    <w:p w14:paraId="25DC51BA" w14:textId="77777777" w:rsidR="00AA0DF7" w:rsidRDefault="00AA0DF7" w:rsidP="00AA0DF7">
      <w:pPr>
        <w:ind w:left="567" w:hanging="567"/>
        <w:jc w:val="both"/>
      </w:pPr>
    </w:p>
    <w:p w14:paraId="1038104F" w14:textId="77777777" w:rsidR="00AA0DF7" w:rsidRDefault="00AA0DF7" w:rsidP="001E0288">
      <w:pPr>
        <w:ind w:left="567" w:hanging="567"/>
        <w:jc w:val="both"/>
        <w:rPr>
          <w:rStyle w:val="Hyperlink"/>
          <w:color w:val="000000" w:themeColor="text1"/>
          <w:u w:val="none"/>
        </w:rPr>
      </w:pPr>
      <w:r>
        <w:rPr>
          <w:rStyle w:val="Hyperlink"/>
          <w:color w:val="000000" w:themeColor="text1"/>
          <w:u w:val="none"/>
        </w:rPr>
        <w:t xml:space="preserve">Naphon, M. (2014). Thermal efficiency enhancement of domestic cooking pots. </w:t>
      </w:r>
      <w:r w:rsidRPr="00AA0DF7">
        <w:rPr>
          <w:rStyle w:val="Hyperlink"/>
          <w:i/>
          <w:color w:val="000000" w:themeColor="text1"/>
          <w:u w:val="none"/>
        </w:rPr>
        <w:t>Asian Journal of Engineering and Technology</w:t>
      </w:r>
      <w:r>
        <w:rPr>
          <w:rStyle w:val="Hyperlink"/>
          <w:color w:val="000000" w:themeColor="text1"/>
          <w:u w:val="none"/>
        </w:rPr>
        <w:t>, Volume 02, Issue 05, 424-429</w:t>
      </w:r>
    </w:p>
    <w:p w14:paraId="51D661F7" w14:textId="77777777" w:rsidR="00AA0DF7" w:rsidRDefault="00AA0DF7" w:rsidP="001E0288">
      <w:pPr>
        <w:ind w:left="567" w:hanging="567"/>
        <w:jc w:val="both"/>
        <w:rPr>
          <w:rStyle w:val="Hyperlink"/>
          <w:color w:val="000000" w:themeColor="text1"/>
          <w:u w:val="none"/>
        </w:rPr>
      </w:pPr>
    </w:p>
    <w:p w14:paraId="28793492" w14:textId="77777777" w:rsidR="00AA0DF7" w:rsidRDefault="00AA0DF7" w:rsidP="00AA0DF7">
      <w:pPr>
        <w:ind w:left="567" w:hanging="567"/>
        <w:jc w:val="both"/>
      </w:pPr>
      <w:r w:rsidRPr="00926E10">
        <w:t>Obada</w:t>
      </w:r>
      <w:r>
        <w:t xml:space="preserve">, </w:t>
      </w:r>
      <w:r w:rsidRPr="00926E10">
        <w:t xml:space="preserve">D.O., A.I. Obi, M. Dauda and F.O. Anafi (2014). Design and construction of a biogas burner. </w:t>
      </w:r>
      <w:r w:rsidRPr="00926E10">
        <w:rPr>
          <w:i/>
        </w:rPr>
        <w:t>Palestine Technical University Research Journal</w:t>
      </w:r>
      <w:r>
        <w:t>, 2(2): 35-42.</w:t>
      </w:r>
    </w:p>
    <w:p w14:paraId="4CE297D6" w14:textId="77777777" w:rsidR="00AA0DF7" w:rsidRDefault="00AA0DF7" w:rsidP="00B36813">
      <w:pPr>
        <w:jc w:val="both"/>
        <w:rPr>
          <w:rStyle w:val="Hyperlink"/>
          <w:color w:val="000000" w:themeColor="text1"/>
          <w:u w:val="none"/>
        </w:rPr>
      </w:pPr>
    </w:p>
    <w:p w14:paraId="2BE7BB91" w14:textId="77777777" w:rsidR="001E0288" w:rsidRDefault="009B308B" w:rsidP="00190E7D">
      <w:pPr>
        <w:ind w:left="567" w:hanging="567"/>
        <w:jc w:val="both"/>
        <w:rPr>
          <w:rStyle w:val="Hyperlink"/>
          <w:color w:val="000000" w:themeColor="text1"/>
          <w:u w:val="none"/>
        </w:rPr>
      </w:pPr>
      <w:r>
        <w:rPr>
          <w:rStyle w:val="Hyperlink"/>
          <w:color w:val="000000" w:themeColor="text1"/>
          <w:u w:val="none"/>
        </w:rPr>
        <w:t>Ogboi, L.</w:t>
      </w:r>
      <w:r w:rsidR="00661826">
        <w:rPr>
          <w:rStyle w:val="Hyperlink"/>
          <w:color w:val="000000" w:themeColor="text1"/>
          <w:u w:val="none"/>
        </w:rPr>
        <w:t xml:space="preserve"> U.</w:t>
      </w:r>
      <w:r>
        <w:rPr>
          <w:rStyle w:val="Hyperlink"/>
          <w:color w:val="000000" w:themeColor="text1"/>
          <w:u w:val="none"/>
        </w:rPr>
        <w:t xml:space="preserve"> (2018). Sand casting design, production and t</w:t>
      </w:r>
      <w:r w:rsidRPr="009B308B">
        <w:rPr>
          <w:rStyle w:val="Hyperlink"/>
          <w:color w:val="000000" w:themeColor="text1"/>
          <w:u w:val="none"/>
        </w:rPr>
        <w:t>esting of a</w:t>
      </w:r>
      <w:r>
        <w:rPr>
          <w:rStyle w:val="Hyperlink"/>
          <w:color w:val="000000" w:themeColor="text1"/>
          <w:u w:val="none"/>
        </w:rPr>
        <w:t xml:space="preserve"> 30-litre capacity aluminium pot using locally available materials in Kaduna m</w:t>
      </w:r>
      <w:r w:rsidRPr="009B308B">
        <w:rPr>
          <w:rStyle w:val="Hyperlink"/>
          <w:color w:val="000000" w:themeColor="text1"/>
          <w:u w:val="none"/>
        </w:rPr>
        <w:t>etropolis. A Research Project Submitted to the Department of Mechanical Engineering, Faculty of Engineering, Nigerian Defence Academy, Kaduna, in Partial Fulfillment of the Requirement for the Award of Postgraduate Diploma in Mechanical Engineering (PGDME), Nigerian Defence Academy, Kaduna, Nigeria.</w:t>
      </w:r>
    </w:p>
    <w:p w14:paraId="741386CF" w14:textId="77777777" w:rsidR="00190E7D" w:rsidRPr="00190E7D" w:rsidRDefault="00190E7D" w:rsidP="00190E7D">
      <w:pPr>
        <w:ind w:left="567" w:hanging="567"/>
        <w:jc w:val="both"/>
        <w:rPr>
          <w:color w:val="000000" w:themeColor="text1"/>
        </w:rPr>
      </w:pPr>
    </w:p>
    <w:p w14:paraId="2C27AAF0" w14:textId="77777777" w:rsidR="00AA0DF7" w:rsidRDefault="00AA0DF7" w:rsidP="002F20B3">
      <w:pPr>
        <w:ind w:left="567" w:hanging="567"/>
        <w:jc w:val="both"/>
      </w:pPr>
      <w:r>
        <w:t xml:space="preserve">Olajuyigbe, A., Omole, K., Bayode, T., and Adenigba, A. (2016). Crime mapping and analysis in the core area of Akure, Nigeria. </w:t>
      </w:r>
      <w:r w:rsidRPr="002D7C49">
        <w:rPr>
          <w:i/>
        </w:rPr>
        <w:t>Journal of Remote Sensing and GIS</w:t>
      </w:r>
      <w:r>
        <w:t>, 5(4): 178, doi: 10.4172/2469-4134.1000178</w:t>
      </w:r>
    </w:p>
    <w:p w14:paraId="08D576DB" w14:textId="77777777" w:rsidR="00727F61" w:rsidRDefault="00727F61" w:rsidP="00727F61">
      <w:pPr>
        <w:ind w:left="567" w:hanging="567"/>
        <w:jc w:val="both"/>
      </w:pPr>
    </w:p>
    <w:p w14:paraId="003D75D8" w14:textId="77777777" w:rsidR="00190E7D" w:rsidRDefault="00190E7D" w:rsidP="00B36813">
      <w:pPr>
        <w:ind w:left="567" w:hanging="567"/>
        <w:jc w:val="both"/>
      </w:pPr>
      <w:r>
        <w:t xml:space="preserve">Oskouei, B., Bayer, S. and Ozgur. (2023). </w:t>
      </w:r>
      <w:r w:rsidRPr="00410F50">
        <w:t xml:space="preserve">Experimental and numerical investigation of melting and solidification enhancement using Fibonacci-inspired fins in a latent thermal energy storage unit. </w:t>
      </w:r>
      <w:r>
        <w:rPr>
          <w:i/>
        </w:rPr>
        <w:t>International</w:t>
      </w:r>
      <w:r w:rsidRPr="003D3296">
        <w:rPr>
          <w:i/>
        </w:rPr>
        <w:t xml:space="preserve"> J</w:t>
      </w:r>
      <w:r>
        <w:rPr>
          <w:i/>
        </w:rPr>
        <w:t>ournal of</w:t>
      </w:r>
      <w:r w:rsidRPr="003D3296">
        <w:rPr>
          <w:i/>
        </w:rPr>
        <w:t xml:space="preserve"> Heat </w:t>
      </w:r>
      <w:r>
        <w:rPr>
          <w:i/>
        </w:rPr>
        <w:t xml:space="preserve">and </w:t>
      </w:r>
      <w:r w:rsidRPr="003D3296">
        <w:rPr>
          <w:i/>
        </w:rPr>
        <w:t>Mass Transf</w:t>
      </w:r>
      <w:r>
        <w:t>er</w:t>
      </w:r>
      <w:r w:rsidRPr="00410F50">
        <w:t xml:space="preserve">, 210, 124180. </w:t>
      </w:r>
    </w:p>
    <w:p w14:paraId="50DEA17B" w14:textId="77777777" w:rsidR="00190E7D" w:rsidRDefault="00190E7D" w:rsidP="00F10784">
      <w:pPr>
        <w:ind w:left="567" w:hanging="567"/>
        <w:jc w:val="both"/>
      </w:pPr>
    </w:p>
    <w:p w14:paraId="07E5C680" w14:textId="77777777" w:rsidR="00727F61" w:rsidRDefault="00727F61" w:rsidP="00F10784">
      <w:pPr>
        <w:ind w:left="567" w:hanging="567"/>
        <w:jc w:val="both"/>
      </w:pPr>
      <w:r>
        <w:t xml:space="preserve">Shetty, D., Sahu, D., Kumar, R. and Bekal, S. (2015). Performance and emission characteristics of pongamia oil-kerosene blend used in commercial kerosene stove. </w:t>
      </w:r>
      <w:r w:rsidRPr="00163C9F">
        <w:rPr>
          <w:i/>
        </w:rPr>
        <w:t>Energy and Power</w:t>
      </w:r>
      <w:r>
        <w:t>, 5(1A): 19-27.</w:t>
      </w:r>
    </w:p>
    <w:p w14:paraId="14FCE40F" w14:textId="77777777" w:rsidR="009B2DDA" w:rsidRDefault="009B2DDA" w:rsidP="00727F61">
      <w:pPr>
        <w:ind w:left="567" w:hanging="567"/>
        <w:jc w:val="both"/>
      </w:pPr>
    </w:p>
    <w:p w14:paraId="44C5D8D5" w14:textId="77777777" w:rsidR="00727F61" w:rsidRDefault="00727F61" w:rsidP="00727F61">
      <w:pPr>
        <w:ind w:left="567" w:hanging="567"/>
        <w:jc w:val="both"/>
      </w:pPr>
      <w:r>
        <w:t xml:space="preserve">Singh, S. S. and Sahu, K. B. (2018). Experimental investigation of thermal efficiency of boiling pot with modified surface geometry. </w:t>
      </w:r>
      <w:r w:rsidRPr="00013565">
        <w:rPr>
          <w:i/>
        </w:rPr>
        <w:t>International Journal of Mechanical and Production Engineering Research and Development</w:t>
      </w:r>
      <w:r>
        <w:t>, 8(1): 479-486</w:t>
      </w:r>
    </w:p>
    <w:p w14:paraId="751C44DC" w14:textId="77777777" w:rsidR="00727F61" w:rsidRDefault="00727F61" w:rsidP="00727F61">
      <w:pPr>
        <w:ind w:left="567" w:hanging="567"/>
        <w:jc w:val="both"/>
      </w:pPr>
    </w:p>
    <w:p w14:paraId="588A91D3" w14:textId="77777777" w:rsidR="00727F61" w:rsidRDefault="00727F61" w:rsidP="00727F61">
      <w:pPr>
        <w:ind w:left="567" w:hanging="567"/>
        <w:jc w:val="both"/>
      </w:pPr>
      <w:r>
        <w:t xml:space="preserve">Singh, S. S. and Sahu, K. B. (2017). Experimental investigation of enhancement of boiling heat transfer of pots having surface modification with flue tube. </w:t>
      </w:r>
      <w:r w:rsidRPr="008905DC">
        <w:rPr>
          <w:i/>
        </w:rPr>
        <w:t>Journal  of Chemical and Pharmaceutical Sciences</w:t>
      </w:r>
      <w:r>
        <w:t>, Special Issue 7: 127-130</w:t>
      </w:r>
    </w:p>
    <w:p w14:paraId="570926B0" w14:textId="77777777" w:rsidR="00B36813" w:rsidRDefault="00B36813" w:rsidP="00B36813">
      <w:pPr>
        <w:tabs>
          <w:tab w:val="left" w:pos="4678"/>
        </w:tabs>
        <w:spacing w:line="360" w:lineRule="auto"/>
        <w:jc w:val="both"/>
      </w:pPr>
    </w:p>
    <w:p w14:paraId="151E2261" w14:textId="77777777" w:rsidR="00B36813" w:rsidRDefault="00B36813" w:rsidP="00B36813">
      <w:pPr>
        <w:tabs>
          <w:tab w:val="left" w:pos="4678"/>
        </w:tabs>
        <w:ind w:left="567" w:hanging="567"/>
        <w:jc w:val="both"/>
      </w:pPr>
      <w:r w:rsidRPr="00DB114B">
        <w:t>Shi,</w:t>
      </w:r>
      <w:r>
        <w:t xml:space="preserve"> S., </w:t>
      </w:r>
      <w:r w:rsidRPr="00DB114B">
        <w:t>Niu,</w:t>
      </w:r>
      <w:r>
        <w:t xml:space="preserve"> J., </w:t>
      </w:r>
      <w:r w:rsidRPr="00DB114B">
        <w:t>Wu,</w:t>
      </w:r>
      <w:r>
        <w:t xml:space="preserve"> Z., </w:t>
      </w:r>
      <w:r w:rsidRPr="00DB114B">
        <w:t>Luo,</w:t>
      </w:r>
      <w:r>
        <w:t xml:space="preserve"> S., </w:t>
      </w:r>
      <w:r w:rsidRPr="00DB114B">
        <w:t>Gao,</w:t>
      </w:r>
      <w:r>
        <w:t xml:space="preserve"> X., </w:t>
      </w:r>
      <w:r w:rsidRPr="00DB114B">
        <w:t>Fang,</w:t>
      </w:r>
      <w:r>
        <w:t xml:space="preserve"> Y. and </w:t>
      </w:r>
      <w:r w:rsidRPr="00DB114B">
        <w:t>Zhang,</w:t>
      </w:r>
      <w:r>
        <w:t xml:space="preserve"> </w:t>
      </w:r>
      <w:r w:rsidRPr="00DB114B">
        <w:t>Z.</w:t>
      </w:r>
      <w:r>
        <w:t xml:space="preserve"> (2022). </w:t>
      </w:r>
      <w:r w:rsidRPr="00DB114B">
        <w:t>Experimental</w:t>
      </w:r>
      <w:r>
        <w:t xml:space="preserve"> </w:t>
      </w:r>
      <w:r w:rsidRPr="00DB114B">
        <w:t>and</w:t>
      </w:r>
      <w:r>
        <w:t xml:space="preserve"> </w:t>
      </w:r>
      <w:r w:rsidRPr="00DB114B">
        <w:t>numerical</w:t>
      </w:r>
      <w:r>
        <w:t xml:space="preserve"> </w:t>
      </w:r>
      <w:r w:rsidRPr="00DB114B">
        <w:t>investigation</w:t>
      </w:r>
      <w:r>
        <w:t xml:space="preserve"> </w:t>
      </w:r>
      <w:r w:rsidRPr="00DB114B">
        <w:t>on</w:t>
      </w:r>
      <w:r>
        <w:t xml:space="preserve"> </w:t>
      </w:r>
      <w:r w:rsidRPr="00DB114B">
        <w:t>heat</w:t>
      </w:r>
      <w:r>
        <w:t xml:space="preserve"> </w:t>
      </w:r>
      <w:r w:rsidRPr="00DB114B">
        <w:t>transfer</w:t>
      </w:r>
      <w:r>
        <w:t xml:space="preserve"> </w:t>
      </w:r>
      <w:r w:rsidRPr="00DB114B">
        <w:t xml:space="preserve">enhancement of vertical triplex tube heat </w:t>
      </w:r>
      <w:r w:rsidRPr="00DB114B">
        <w:lastRenderedPageBreak/>
        <w:t>exchanger with fractal fins for lat</w:t>
      </w:r>
      <w:r>
        <w:t xml:space="preserve">ent thermal energy storage. </w:t>
      </w:r>
      <w:r w:rsidRPr="00A178DE">
        <w:rPr>
          <w:i/>
        </w:rPr>
        <w:t>International Journal of Heat and Mass Transfer</w:t>
      </w:r>
      <w:r>
        <w:t>, 198</w:t>
      </w:r>
      <w:r w:rsidRPr="00DB114B">
        <w:t xml:space="preserve">, 123386. </w:t>
      </w:r>
    </w:p>
    <w:p w14:paraId="4019A10E" w14:textId="77777777" w:rsidR="00B36813" w:rsidRDefault="00B36813" w:rsidP="00727F61">
      <w:pPr>
        <w:ind w:left="567" w:hanging="567"/>
        <w:jc w:val="both"/>
      </w:pPr>
    </w:p>
    <w:p w14:paraId="32446A4E" w14:textId="77777777" w:rsidR="00C90704" w:rsidRPr="009C1F33" w:rsidRDefault="00C90704" w:rsidP="00C90704">
      <w:pPr>
        <w:ind w:left="567" w:hanging="567"/>
        <w:jc w:val="both"/>
      </w:pPr>
      <w:r w:rsidRPr="009C1F33">
        <w:t xml:space="preserve">Technical Document Guidelines on Metals and Alloys used as Food Contact Materials (2002). Council of Europe’s Policy Statements Concerning Materials and Articles intended to come into contact with foodstuffs. </w:t>
      </w:r>
      <w:r w:rsidRPr="009C1F33">
        <w:rPr>
          <w:i/>
        </w:rPr>
        <w:t>Policy Statement Concerning Metals and Alloys</w:t>
      </w:r>
      <w:r w:rsidRPr="009C1F33">
        <w:t>-13 02.</w:t>
      </w:r>
    </w:p>
    <w:p w14:paraId="05AF1279" w14:textId="77777777" w:rsidR="00C90704" w:rsidRPr="009C1F33" w:rsidRDefault="00C90704" w:rsidP="00C90704">
      <w:pPr>
        <w:ind w:left="567" w:hanging="567"/>
        <w:jc w:val="both"/>
      </w:pPr>
    </w:p>
    <w:p w14:paraId="28646128" w14:textId="77777777" w:rsidR="00727F61" w:rsidRDefault="00727F61" w:rsidP="00727F61">
      <w:pPr>
        <w:ind w:left="567" w:hanging="567"/>
        <w:jc w:val="both"/>
      </w:pPr>
      <w:r w:rsidRPr="00D86587">
        <w:t>Tesfay</w:t>
      </w:r>
      <w:r>
        <w:t xml:space="preserve">, A.H., Tsegay, K., Kahsay, M.B., Haliu, M.H. and Adaramola, M.S. (2024).  Performance comparison of three prototype biomass stoves with traditional and mirt stoves for baking injera. </w:t>
      </w:r>
      <w:r w:rsidRPr="00B51824">
        <w:rPr>
          <w:i/>
        </w:rPr>
        <w:t>Energy, Sustainability and Society</w:t>
      </w:r>
      <w:r>
        <w:t>, 14:11, pp. 1-14 https://doi.org/10.1186/s13705-024-00443-6</w:t>
      </w:r>
    </w:p>
    <w:p w14:paraId="2DF01406" w14:textId="77777777" w:rsidR="00727F61" w:rsidRDefault="00727F61" w:rsidP="00727F61">
      <w:pPr>
        <w:ind w:left="567" w:hanging="567"/>
        <w:jc w:val="both"/>
      </w:pPr>
    </w:p>
    <w:p w14:paraId="6E3CF182" w14:textId="77777777" w:rsidR="00727F61" w:rsidRDefault="00727F61" w:rsidP="00727F61">
      <w:pPr>
        <w:ind w:left="567" w:hanging="567"/>
        <w:jc w:val="both"/>
      </w:pPr>
      <w:r>
        <w:t xml:space="preserve">Varun, V.S., Pramod, B.V.N. and Shetty, D. (2018). Performance and emission characteristics of commercial kerosene stoves using waste cooking oil-kerosene blends. International Conference on Mechanical, </w:t>
      </w:r>
      <w:r w:rsidRPr="00B51824">
        <w:rPr>
          <w:i/>
        </w:rPr>
        <w:t>Materials and Renewable Energy</w:t>
      </w:r>
      <w:r>
        <w:t>, 377 (2018) 012213 DOI: 10.1088/1757-899X/377/012213, pp. 1-8.</w:t>
      </w:r>
    </w:p>
    <w:p w14:paraId="330A056F" w14:textId="77777777" w:rsidR="00727F61" w:rsidRDefault="00727F61" w:rsidP="00727F61">
      <w:pPr>
        <w:ind w:left="567" w:hanging="567"/>
        <w:jc w:val="both"/>
      </w:pPr>
    </w:p>
    <w:p w14:paraId="227F3AE2" w14:textId="77777777" w:rsidR="00727F61" w:rsidRPr="00C60623" w:rsidRDefault="00727F61" w:rsidP="00727F61">
      <w:pPr>
        <w:ind w:left="567" w:hanging="567"/>
        <w:jc w:val="both"/>
        <w:rPr>
          <w:rStyle w:val="Hyperlink"/>
          <w:rFonts w:eastAsiaTheme="majorEastAsia"/>
          <w:color w:val="000000" w:themeColor="text1"/>
          <w:u w:val="none"/>
        </w:rPr>
      </w:pPr>
      <w:r>
        <w:t xml:space="preserve">Wang, J., Zhang, W., Yang, T., Yu, Y. Z., Liu, C. and Li, B. (2022). Numerical and experimental investigation on heat transfer enhancement by adding fins on the pot in a domestic gas stove. Energy, </w:t>
      </w:r>
      <w:hyperlink r:id="rId32" w:tooltip="Go to table of contents for this volume/issue" w:history="1">
        <w:r w:rsidRPr="00891739">
          <w:rPr>
            <w:rStyle w:val="anchor-text"/>
            <w:color w:val="000000" w:themeColor="text1"/>
          </w:rPr>
          <w:t>Volume 239, Part E</w:t>
        </w:r>
      </w:hyperlink>
      <w:r w:rsidRPr="00891739">
        <w:rPr>
          <w:color w:val="000000" w:themeColor="text1"/>
        </w:rPr>
        <w:t>,</w:t>
      </w:r>
      <w:r>
        <w:rPr>
          <w:rFonts w:ascii="Arial" w:hAnsi="Arial" w:cs="Arial"/>
          <w:color w:val="1F1F1F"/>
          <w:sz w:val="21"/>
          <w:szCs w:val="21"/>
        </w:rPr>
        <w:t> 122439</w:t>
      </w:r>
      <w:r>
        <w:t xml:space="preserve"> </w:t>
      </w:r>
      <w:hyperlink r:id="rId33" w:history="1">
        <w:r w:rsidRPr="00C60623">
          <w:rPr>
            <w:rStyle w:val="Hyperlink"/>
            <w:rFonts w:eastAsiaTheme="majorEastAsia"/>
            <w:color w:val="000000" w:themeColor="text1"/>
            <w:u w:val="none"/>
          </w:rPr>
          <w:t>https://doi.org/10.1016/j.energy.2021.122439</w:t>
        </w:r>
      </w:hyperlink>
    </w:p>
    <w:p w14:paraId="0602B57D" w14:textId="77777777" w:rsidR="00385881" w:rsidRPr="00C60623" w:rsidRDefault="00385881" w:rsidP="00385881">
      <w:pPr>
        <w:ind w:left="426" w:hanging="426"/>
        <w:jc w:val="both"/>
      </w:pPr>
    </w:p>
    <w:p w14:paraId="30F93788" w14:textId="77777777" w:rsidR="00B36813" w:rsidRDefault="00385881" w:rsidP="00B36813">
      <w:pPr>
        <w:ind w:left="426" w:hanging="426"/>
        <w:jc w:val="both"/>
      </w:pPr>
      <w:r>
        <w:t xml:space="preserve">World Health Organisation (2008). </w:t>
      </w:r>
      <w:r w:rsidRPr="000A4896">
        <w:t>Evaluating household energy and health intervention</w:t>
      </w:r>
      <w:r>
        <w:t xml:space="preserve">s, a catalogue of methods, pp. </w:t>
      </w:r>
      <w:r w:rsidRPr="000A4896">
        <w:t xml:space="preserve">15.  </w:t>
      </w:r>
    </w:p>
    <w:p w14:paraId="63D41BF2" w14:textId="77777777" w:rsidR="00B36813" w:rsidRDefault="00B36813" w:rsidP="00B36813">
      <w:pPr>
        <w:ind w:left="426" w:hanging="426"/>
        <w:jc w:val="both"/>
      </w:pPr>
    </w:p>
    <w:p w14:paraId="5B40EDF3" w14:textId="77777777" w:rsidR="00B36813" w:rsidRPr="00C51ACC" w:rsidRDefault="00B36813" w:rsidP="00B36813">
      <w:pPr>
        <w:ind w:left="567" w:hanging="567"/>
        <w:jc w:val="both"/>
      </w:pPr>
      <w:r>
        <w:t>Wu, L., Zhang, X. and</w:t>
      </w:r>
      <w:r w:rsidRPr="00A434DE">
        <w:t xml:space="preserve"> Liu, X. </w:t>
      </w:r>
      <w:r>
        <w:t xml:space="preserve">(2020). </w:t>
      </w:r>
      <w:r w:rsidRPr="00A434DE">
        <w:t>Numerical analysis and improvement of the thermal performance in a latent heat thermal energy storage device with spider</w:t>
      </w:r>
      <w:r>
        <w:t xml:space="preserve"> web-like fins. </w:t>
      </w:r>
      <w:r w:rsidRPr="00A434DE">
        <w:rPr>
          <w:i/>
        </w:rPr>
        <w:t>Journal of Energy Storage</w:t>
      </w:r>
      <w:r w:rsidRPr="00A434DE">
        <w:t xml:space="preserve">, 32, 101768. </w:t>
      </w:r>
    </w:p>
    <w:p w14:paraId="64F577B7" w14:textId="77777777" w:rsidR="00035086" w:rsidRDefault="00385881" w:rsidP="00B36813">
      <w:pPr>
        <w:ind w:left="426" w:hanging="426"/>
        <w:jc w:val="both"/>
      </w:pPr>
      <w:r w:rsidRPr="000A4896">
        <w:t xml:space="preserve"> </w:t>
      </w:r>
    </w:p>
    <w:p w14:paraId="37FE8BA9" w14:textId="77777777" w:rsidR="00035086" w:rsidRPr="00C51ACC" w:rsidRDefault="00035086" w:rsidP="00B36813">
      <w:pPr>
        <w:ind w:left="567" w:hanging="567"/>
        <w:jc w:val="both"/>
      </w:pPr>
      <w:r>
        <w:t>Zhang, Y., Lu, B., Wang, Z., Zhu, J., Zhang, J. and</w:t>
      </w:r>
      <w:r w:rsidRPr="00A434DE">
        <w:t xml:space="preserve"> Wang, C. </w:t>
      </w:r>
      <w:r>
        <w:t xml:space="preserve">(2022). </w:t>
      </w:r>
      <w:r w:rsidRPr="00A434DE">
        <w:t>Experimental investigation on the charging and discharging performance enhancement of a vertical latent heat thermal energy storage uni</w:t>
      </w:r>
      <w:r>
        <w:t xml:space="preserve">t via snowflake fin design. </w:t>
      </w:r>
      <w:r w:rsidRPr="00A434DE">
        <w:rPr>
          <w:i/>
        </w:rPr>
        <w:t>International Journal of Heat and Mass Transfer</w:t>
      </w:r>
      <w:r w:rsidRPr="00A434DE">
        <w:t xml:space="preserve">, 199, 123455. </w:t>
      </w:r>
    </w:p>
    <w:sectPr w:rsidR="00035086" w:rsidRPr="00C51ACC" w:rsidSect="00113379">
      <w:footerReference w:type="default" r:id="rId3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D620DC" w14:textId="77777777" w:rsidR="002D1597" w:rsidRDefault="002D1597" w:rsidP="00654872">
      <w:r>
        <w:separator/>
      </w:r>
    </w:p>
  </w:endnote>
  <w:endnote w:type="continuationSeparator" w:id="0">
    <w:p w14:paraId="165B1CA2" w14:textId="77777777" w:rsidR="002D1597" w:rsidRDefault="002D1597" w:rsidP="006548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0071816"/>
      <w:docPartObj>
        <w:docPartGallery w:val="Page Numbers (Bottom of Page)"/>
        <w:docPartUnique/>
      </w:docPartObj>
    </w:sdtPr>
    <w:sdtEndPr>
      <w:rPr>
        <w:noProof/>
      </w:rPr>
    </w:sdtEndPr>
    <w:sdtContent>
      <w:p w14:paraId="554B63D6" w14:textId="520AAD84" w:rsidR="002C4B14" w:rsidRDefault="002C4B14">
        <w:pPr>
          <w:pStyle w:val="Footer"/>
          <w:jc w:val="center"/>
        </w:pPr>
        <w:r>
          <w:fldChar w:fldCharType="begin"/>
        </w:r>
        <w:r>
          <w:instrText xml:space="preserve"> PAGE   \* MERGEFORMAT </w:instrText>
        </w:r>
        <w:r>
          <w:fldChar w:fldCharType="separate"/>
        </w:r>
        <w:r w:rsidR="00A63BFD">
          <w:rPr>
            <w:noProof/>
          </w:rPr>
          <w:t>26</w:t>
        </w:r>
        <w:r>
          <w:rPr>
            <w:noProof/>
          </w:rPr>
          <w:fldChar w:fldCharType="end"/>
        </w:r>
      </w:p>
    </w:sdtContent>
  </w:sdt>
  <w:p w14:paraId="4841EF2B" w14:textId="77777777" w:rsidR="002C4B14" w:rsidRDefault="002C4B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4BA7CD" w14:textId="77777777" w:rsidR="002D1597" w:rsidRDefault="002D1597" w:rsidP="00654872">
      <w:r>
        <w:separator/>
      </w:r>
    </w:p>
  </w:footnote>
  <w:footnote w:type="continuationSeparator" w:id="0">
    <w:p w14:paraId="146E5125" w14:textId="77777777" w:rsidR="002D1597" w:rsidRDefault="002D1597" w:rsidP="0065487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2NLCwNDc3tDQ1AxLGhko6SsGpxcWZ+XkgBYa1AMiRD0ssAAAA"/>
  </w:docVars>
  <w:rsids>
    <w:rsidRoot w:val="005B7C22"/>
    <w:rsid w:val="00035086"/>
    <w:rsid w:val="00046C18"/>
    <w:rsid w:val="000A43A3"/>
    <w:rsid w:val="000B23CB"/>
    <w:rsid w:val="000B36B4"/>
    <w:rsid w:val="000D1983"/>
    <w:rsid w:val="000F3A7E"/>
    <w:rsid w:val="000F45AB"/>
    <w:rsid w:val="00101638"/>
    <w:rsid w:val="0010702A"/>
    <w:rsid w:val="00113379"/>
    <w:rsid w:val="001157B1"/>
    <w:rsid w:val="00116D82"/>
    <w:rsid w:val="00137FF7"/>
    <w:rsid w:val="001515AA"/>
    <w:rsid w:val="001627F1"/>
    <w:rsid w:val="00165868"/>
    <w:rsid w:val="0017472C"/>
    <w:rsid w:val="00177819"/>
    <w:rsid w:val="0018074A"/>
    <w:rsid w:val="00183DEF"/>
    <w:rsid w:val="00190E7D"/>
    <w:rsid w:val="00193411"/>
    <w:rsid w:val="00194F83"/>
    <w:rsid w:val="00197EEE"/>
    <w:rsid w:val="001A130F"/>
    <w:rsid w:val="001D6F20"/>
    <w:rsid w:val="001E0288"/>
    <w:rsid w:val="001E6980"/>
    <w:rsid w:val="0020072A"/>
    <w:rsid w:val="0021239D"/>
    <w:rsid w:val="0022143E"/>
    <w:rsid w:val="0026098A"/>
    <w:rsid w:val="0028426E"/>
    <w:rsid w:val="002A7862"/>
    <w:rsid w:val="002C4B14"/>
    <w:rsid w:val="002D1597"/>
    <w:rsid w:val="002E04C4"/>
    <w:rsid w:val="002F1B5C"/>
    <w:rsid w:val="002F20B3"/>
    <w:rsid w:val="00307B7D"/>
    <w:rsid w:val="003117F8"/>
    <w:rsid w:val="00326807"/>
    <w:rsid w:val="00352199"/>
    <w:rsid w:val="0036367D"/>
    <w:rsid w:val="00373FC9"/>
    <w:rsid w:val="00381EEE"/>
    <w:rsid w:val="00383FA8"/>
    <w:rsid w:val="003849F7"/>
    <w:rsid w:val="00384E65"/>
    <w:rsid w:val="00385881"/>
    <w:rsid w:val="00391222"/>
    <w:rsid w:val="003A099C"/>
    <w:rsid w:val="003B2722"/>
    <w:rsid w:val="003C16DA"/>
    <w:rsid w:val="003C2915"/>
    <w:rsid w:val="003C2F63"/>
    <w:rsid w:val="004066F4"/>
    <w:rsid w:val="00435659"/>
    <w:rsid w:val="004529B6"/>
    <w:rsid w:val="0045303E"/>
    <w:rsid w:val="00467AE9"/>
    <w:rsid w:val="00473226"/>
    <w:rsid w:val="00482DF5"/>
    <w:rsid w:val="0049269A"/>
    <w:rsid w:val="004A18B4"/>
    <w:rsid w:val="004A2493"/>
    <w:rsid w:val="004A7CFE"/>
    <w:rsid w:val="004B3CC5"/>
    <w:rsid w:val="004B6D0E"/>
    <w:rsid w:val="004C4834"/>
    <w:rsid w:val="004D0D21"/>
    <w:rsid w:val="004D5498"/>
    <w:rsid w:val="004D76AC"/>
    <w:rsid w:val="00505A4F"/>
    <w:rsid w:val="00513BBB"/>
    <w:rsid w:val="005224B1"/>
    <w:rsid w:val="00525192"/>
    <w:rsid w:val="00564213"/>
    <w:rsid w:val="00585A6F"/>
    <w:rsid w:val="005873D8"/>
    <w:rsid w:val="005949B4"/>
    <w:rsid w:val="00596278"/>
    <w:rsid w:val="005A2648"/>
    <w:rsid w:val="005A412D"/>
    <w:rsid w:val="005B501C"/>
    <w:rsid w:val="005B7C22"/>
    <w:rsid w:val="005C57C4"/>
    <w:rsid w:val="005D2F94"/>
    <w:rsid w:val="005E53C2"/>
    <w:rsid w:val="006018B7"/>
    <w:rsid w:val="006041EB"/>
    <w:rsid w:val="00617790"/>
    <w:rsid w:val="00634FA9"/>
    <w:rsid w:val="006351B2"/>
    <w:rsid w:val="006424D1"/>
    <w:rsid w:val="00654872"/>
    <w:rsid w:val="00661826"/>
    <w:rsid w:val="006646A2"/>
    <w:rsid w:val="00673ABF"/>
    <w:rsid w:val="00676382"/>
    <w:rsid w:val="006A7C1C"/>
    <w:rsid w:val="006C60D0"/>
    <w:rsid w:val="007071A8"/>
    <w:rsid w:val="00707641"/>
    <w:rsid w:val="0071020B"/>
    <w:rsid w:val="0071633C"/>
    <w:rsid w:val="00721515"/>
    <w:rsid w:val="00727F61"/>
    <w:rsid w:val="007424FF"/>
    <w:rsid w:val="007479FB"/>
    <w:rsid w:val="00761BE1"/>
    <w:rsid w:val="00766051"/>
    <w:rsid w:val="0078705A"/>
    <w:rsid w:val="007C762C"/>
    <w:rsid w:val="007D4553"/>
    <w:rsid w:val="007E3418"/>
    <w:rsid w:val="007E3699"/>
    <w:rsid w:val="0080182A"/>
    <w:rsid w:val="00806192"/>
    <w:rsid w:val="00835F62"/>
    <w:rsid w:val="00845BB7"/>
    <w:rsid w:val="008460A8"/>
    <w:rsid w:val="00865698"/>
    <w:rsid w:val="008722D9"/>
    <w:rsid w:val="00886352"/>
    <w:rsid w:val="008865E1"/>
    <w:rsid w:val="008A01EC"/>
    <w:rsid w:val="008B3A50"/>
    <w:rsid w:val="008B3F17"/>
    <w:rsid w:val="008B52DF"/>
    <w:rsid w:val="008F6C34"/>
    <w:rsid w:val="008F7141"/>
    <w:rsid w:val="00912E6A"/>
    <w:rsid w:val="00932E31"/>
    <w:rsid w:val="009561F7"/>
    <w:rsid w:val="009643D8"/>
    <w:rsid w:val="00967E9C"/>
    <w:rsid w:val="00973468"/>
    <w:rsid w:val="009816E1"/>
    <w:rsid w:val="00986CDF"/>
    <w:rsid w:val="009913B0"/>
    <w:rsid w:val="009940D0"/>
    <w:rsid w:val="009A5418"/>
    <w:rsid w:val="009B10AF"/>
    <w:rsid w:val="009B2DDA"/>
    <w:rsid w:val="009B308B"/>
    <w:rsid w:val="009C1F33"/>
    <w:rsid w:val="009F7DB3"/>
    <w:rsid w:val="00A11D4D"/>
    <w:rsid w:val="00A15110"/>
    <w:rsid w:val="00A256D3"/>
    <w:rsid w:val="00A47177"/>
    <w:rsid w:val="00A52EA3"/>
    <w:rsid w:val="00A63BFD"/>
    <w:rsid w:val="00A718DC"/>
    <w:rsid w:val="00A72302"/>
    <w:rsid w:val="00A90275"/>
    <w:rsid w:val="00A90A97"/>
    <w:rsid w:val="00AA0DF7"/>
    <w:rsid w:val="00AA1751"/>
    <w:rsid w:val="00AB04DE"/>
    <w:rsid w:val="00AB2849"/>
    <w:rsid w:val="00AC6B8A"/>
    <w:rsid w:val="00AD7A20"/>
    <w:rsid w:val="00AE3B5D"/>
    <w:rsid w:val="00AE4AE0"/>
    <w:rsid w:val="00AE6C2C"/>
    <w:rsid w:val="00AF3994"/>
    <w:rsid w:val="00AF696C"/>
    <w:rsid w:val="00B06D59"/>
    <w:rsid w:val="00B15735"/>
    <w:rsid w:val="00B20296"/>
    <w:rsid w:val="00B36813"/>
    <w:rsid w:val="00B41451"/>
    <w:rsid w:val="00B6531C"/>
    <w:rsid w:val="00BA22FE"/>
    <w:rsid w:val="00BB3755"/>
    <w:rsid w:val="00BC2A1E"/>
    <w:rsid w:val="00BD3E92"/>
    <w:rsid w:val="00BE42F9"/>
    <w:rsid w:val="00BF76FB"/>
    <w:rsid w:val="00C106C2"/>
    <w:rsid w:val="00C372BA"/>
    <w:rsid w:val="00C41B52"/>
    <w:rsid w:val="00C577CC"/>
    <w:rsid w:val="00C60623"/>
    <w:rsid w:val="00C90704"/>
    <w:rsid w:val="00C919D2"/>
    <w:rsid w:val="00C92FD5"/>
    <w:rsid w:val="00C931EB"/>
    <w:rsid w:val="00C9452C"/>
    <w:rsid w:val="00C96B6C"/>
    <w:rsid w:val="00CC3BC9"/>
    <w:rsid w:val="00D02E63"/>
    <w:rsid w:val="00D10360"/>
    <w:rsid w:val="00D2305B"/>
    <w:rsid w:val="00D3632D"/>
    <w:rsid w:val="00D6598B"/>
    <w:rsid w:val="00D65DFD"/>
    <w:rsid w:val="00D72C8D"/>
    <w:rsid w:val="00D9070F"/>
    <w:rsid w:val="00DA0382"/>
    <w:rsid w:val="00DA3399"/>
    <w:rsid w:val="00DB721C"/>
    <w:rsid w:val="00DE1673"/>
    <w:rsid w:val="00DF1282"/>
    <w:rsid w:val="00E0331F"/>
    <w:rsid w:val="00E0396E"/>
    <w:rsid w:val="00E141E4"/>
    <w:rsid w:val="00E1638C"/>
    <w:rsid w:val="00E26BF9"/>
    <w:rsid w:val="00E31480"/>
    <w:rsid w:val="00E35E00"/>
    <w:rsid w:val="00E36F41"/>
    <w:rsid w:val="00E420D9"/>
    <w:rsid w:val="00E54E36"/>
    <w:rsid w:val="00E63D95"/>
    <w:rsid w:val="00ED1BC6"/>
    <w:rsid w:val="00ED2989"/>
    <w:rsid w:val="00EE050F"/>
    <w:rsid w:val="00EE511A"/>
    <w:rsid w:val="00EF414D"/>
    <w:rsid w:val="00F00E2A"/>
    <w:rsid w:val="00F10784"/>
    <w:rsid w:val="00F53A9B"/>
    <w:rsid w:val="00F57FBF"/>
    <w:rsid w:val="00F605E2"/>
    <w:rsid w:val="00F60DCA"/>
    <w:rsid w:val="00F64F8A"/>
    <w:rsid w:val="00F750CC"/>
    <w:rsid w:val="00F87AFC"/>
    <w:rsid w:val="00FA34F7"/>
    <w:rsid w:val="00FB20C6"/>
    <w:rsid w:val="00FB4C62"/>
    <w:rsid w:val="00FB737D"/>
    <w:rsid w:val="00FB7395"/>
    <w:rsid w:val="00FD1AE6"/>
    <w:rsid w:val="00FE059B"/>
    <w:rsid w:val="00FF1D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9EE436"/>
  <w15:docId w15:val="{BBD91697-BE70-431A-8287-7588F8514F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7C22"/>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5B7C22"/>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B7C22"/>
    <w:pPr>
      <w:keepNext/>
      <w:keepLines/>
      <w:spacing w:before="200"/>
      <w:outlineLvl w:val="1"/>
    </w:pPr>
    <w:rPr>
      <w:rFonts w:eastAsiaTheme="majorEastAsia" w:cstheme="majorBidi"/>
      <w:b/>
      <w:bCs/>
      <w:color w:val="000000" w:themeColor="tex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7C2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B7C22"/>
    <w:rPr>
      <w:rFonts w:ascii="Times New Roman" w:eastAsiaTheme="majorEastAsia" w:hAnsi="Times New Roman" w:cstheme="majorBidi"/>
      <w:b/>
      <w:bCs/>
      <w:color w:val="000000" w:themeColor="text1"/>
      <w:sz w:val="24"/>
      <w:szCs w:val="26"/>
    </w:rPr>
  </w:style>
  <w:style w:type="character" w:styleId="Hyperlink">
    <w:name w:val="Hyperlink"/>
    <w:basedOn w:val="DefaultParagraphFont"/>
    <w:uiPriority w:val="99"/>
    <w:unhideWhenUsed/>
    <w:rsid w:val="005B7C22"/>
    <w:rPr>
      <w:color w:val="0000FF" w:themeColor="hyperlink"/>
      <w:u w:val="single"/>
    </w:rPr>
  </w:style>
  <w:style w:type="paragraph" w:styleId="BalloonText">
    <w:name w:val="Balloon Text"/>
    <w:basedOn w:val="Normal"/>
    <w:link w:val="BalloonTextChar"/>
    <w:uiPriority w:val="99"/>
    <w:semiHidden/>
    <w:unhideWhenUsed/>
    <w:rsid w:val="005B7C22"/>
    <w:rPr>
      <w:rFonts w:ascii="Tahoma" w:hAnsi="Tahoma" w:cs="Tahoma"/>
      <w:sz w:val="16"/>
      <w:szCs w:val="16"/>
    </w:rPr>
  </w:style>
  <w:style w:type="character" w:customStyle="1" w:styleId="BalloonTextChar">
    <w:name w:val="Balloon Text Char"/>
    <w:basedOn w:val="DefaultParagraphFont"/>
    <w:link w:val="BalloonText"/>
    <w:uiPriority w:val="99"/>
    <w:semiHidden/>
    <w:rsid w:val="005B7C22"/>
    <w:rPr>
      <w:rFonts w:ascii="Tahoma" w:eastAsia="Times New Roman" w:hAnsi="Tahoma" w:cs="Tahoma"/>
      <w:sz w:val="16"/>
      <w:szCs w:val="16"/>
    </w:rPr>
  </w:style>
  <w:style w:type="paragraph" w:styleId="Header">
    <w:name w:val="header"/>
    <w:basedOn w:val="Normal"/>
    <w:link w:val="HeaderChar"/>
    <w:uiPriority w:val="99"/>
    <w:unhideWhenUsed/>
    <w:rsid w:val="00654872"/>
    <w:pPr>
      <w:tabs>
        <w:tab w:val="center" w:pos="4680"/>
        <w:tab w:val="right" w:pos="9360"/>
      </w:tabs>
    </w:pPr>
  </w:style>
  <w:style w:type="character" w:customStyle="1" w:styleId="HeaderChar">
    <w:name w:val="Header Char"/>
    <w:basedOn w:val="DefaultParagraphFont"/>
    <w:link w:val="Header"/>
    <w:uiPriority w:val="99"/>
    <w:rsid w:val="0065487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54872"/>
    <w:pPr>
      <w:tabs>
        <w:tab w:val="center" w:pos="4680"/>
        <w:tab w:val="right" w:pos="9360"/>
      </w:tabs>
    </w:pPr>
  </w:style>
  <w:style w:type="character" w:customStyle="1" w:styleId="FooterChar">
    <w:name w:val="Footer Char"/>
    <w:basedOn w:val="DefaultParagraphFont"/>
    <w:link w:val="Footer"/>
    <w:uiPriority w:val="99"/>
    <w:rsid w:val="00654872"/>
    <w:rPr>
      <w:rFonts w:ascii="Times New Roman" w:eastAsia="Times New Roman" w:hAnsi="Times New Roman" w:cs="Times New Roman"/>
      <w:sz w:val="24"/>
      <w:szCs w:val="24"/>
    </w:rPr>
  </w:style>
  <w:style w:type="character" w:customStyle="1" w:styleId="anchor-text">
    <w:name w:val="anchor-text"/>
    <w:basedOn w:val="DefaultParagraphFont"/>
    <w:rsid w:val="00727F61"/>
  </w:style>
  <w:style w:type="table" w:styleId="TableGrid">
    <w:name w:val="Table Grid"/>
    <w:basedOn w:val="TableNormal"/>
    <w:uiPriority w:val="59"/>
    <w:rsid w:val="009816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26BF9"/>
    <w:pPr>
      <w:autoSpaceDE w:val="0"/>
      <w:autoSpaceDN w:val="0"/>
      <w:adjustRightInd w:val="0"/>
      <w:spacing w:after="0" w:line="240" w:lineRule="auto"/>
    </w:pPr>
    <w:rPr>
      <w:rFonts w:ascii="Times New Roman" w:hAnsi="Times New Roman" w:cs="Times New Roman"/>
      <w:color w:val="000000"/>
      <w:sz w:val="24"/>
      <w:szCs w:val="24"/>
    </w:rPr>
  </w:style>
  <w:style w:type="paragraph" w:styleId="CommentText">
    <w:name w:val="annotation text"/>
    <w:basedOn w:val="Normal"/>
    <w:link w:val="CommentTextChar"/>
    <w:uiPriority w:val="99"/>
    <w:unhideWhenUsed/>
    <w:rsid w:val="00DE1673"/>
    <w:rPr>
      <w:sz w:val="20"/>
      <w:szCs w:val="20"/>
    </w:rPr>
  </w:style>
  <w:style w:type="character" w:customStyle="1" w:styleId="CommentTextChar">
    <w:name w:val="Comment Text Char"/>
    <w:basedOn w:val="DefaultParagraphFont"/>
    <w:link w:val="CommentText"/>
    <w:uiPriority w:val="99"/>
    <w:rsid w:val="00DE1673"/>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tmp"/><Relationship Id="rId18" Type="http://schemas.openxmlformats.org/officeDocument/2006/relationships/image" Target="media/image10.wmf"/><Relationship Id="rId26" Type="http://schemas.openxmlformats.org/officeDocument/2006/relationships/image" Target="media/image15.jpeg"/><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footer" Target="footer1.xml"/><Relationship Id="rId7" Type="http://schemas.openxmlformats.org/officeDocument/2006/relationships/image" Target="media/image1.tmp"/><Relationship Id="rId12" Type="http://schemas.openxmlformats.org/officeDocument/2006/relationships/image" Target="media/image5.tmp"/><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hyperlink" Target="https://doi.org/10.1016/j.energy.2021.122439" TargetMode="Externa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hyperlink" Target="https://doi.org/10.3390/en17112657" TargetMode="Externa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tmp"/><Relationship Id="rId24" Type="http://schemas.openxmlformats.org/officeDocument/2006/relationships/image" Target="media/image14.jpeg"/><Relationship Id="rId32" Type="http://schemas.openxmlformats.org/officeDocument/2006/relationships/hyperlink" Target="https://www.sciencedirect.com/journal/energy/vol/239/part/PE" TargetMode="External"/><Relationship Id="rId5" Type="http://schemas.openxmlformats.org/officeDocument/2006/relationships/footnotes" Target="footnotes.xml"/><Relationship Id="rId15" Type="http://schemas.openxmlformats.org/officeDocument/2006/relationships/image" Target="media/image8.tmp"/><Relationship Id="rId23" Type="http://schemas.openxmlformats.org/officeDocument/2006/relationships/image" Target="media/image13.jpeg"/><Relationship Id="rId28" Type="http://schemas.openxmlformats.org/officeDocument/2006/relationships/hyperlink" Target="http://digitalcommons.georgiasouthern.edu/etd/1697" TargetMode="External"/><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hyperlink" Target="http://dx.doi.org/10.1155/2013/154957"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tmp"/><Relationship Id="rId22" Type="http://schemas.openxmlformats.org/officeDocument/2006/relationships/image" Target="media/image12.jpeg"/><Relationship Id="rId27" Type="http://schemas.openxmlformats.org/officeDocument/2006/relationships/image" Target="media/image16.png"/><Relationship Id="rId30" Type="http://schemas.openxmlformats.org/officeDocument/2006/relationships/hyperlink" Target="http://www.mdpi.com/journal/energies" TargetMode="External"/><Relationship Id="rId35" Type="http://schemas.openxmlformats.org/officeDocument/2006/relationships/fontTable" Target="fontTable.xml"/><Relationship Id="rId8" Type="http://schemas.openxmlformats.org/officeDocument/2006/relationships/image" Target="media/image2.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4253D1-CA71-4810-871D-9769B49EBE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2</TotalTime>
  <Pages>29</Pages>
  <Words>5824</Words>
  <Characters>33201</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8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R &amp; MRS. OLABISI</dc:creator>
  <cp:lastModifiedBy>CPU SDI 1080</cp:lastModifiedBy>
  <cp:revision>131</cp:revision>
  <cp:lastPrinted>2025-02-10T12:57:00Z</cp:lastPrinted>
  <dcterms:created xsi:type="dcterms:W3CDTF">2025-01-27T14:43:00Z</dcterms:created>
  <dcterms:modified xsi:type="dcterms:W3CDTF">2025-05-05T05:53:00Z</dcterms:modified>
</cp:coreProperties>
</file>